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498B" w:rsidRPr="0020335F" w:rsidRDefault="0071498B" w:rsidP="0020335F">
      <w:pPr>
        <w:spacing w:after="0"/>
        <w:rPr>
          <w:rFonts w:ascii="Times New Roman" w:hAnsi="Times New Roman" w:cs="Times New Roman"/>
          <w:lang w:eastAsia="ru-RU"/>
        </w:rPr>
      </w:pPr>
    </w:p>
    <w:p w:rsidR="0020335F" w:rsidRDefault="0020335F" w:rsidP="003747BD">
      <w:pPr>
        <w:spacing w:after="0"/>
        <w:rPr>
          <w:rFonts w:ascii="Times New Roman" w:hAnsi="Times New Roman" w:cs="Times New Roman"/>
          <w:lang w:val="en-US"/>
        </w:rPr>
      </w:pPr>
    </w:p>
    <w:p w:rsidR="00FA28C9" w:rsidRDefault="00FA28C9" w:rsidP="00FA28C9">
      <w:pPr>
        <w:spacing w:after="0" w:line="240" w:lineRule="auto"/>
        <w:jc w:val="center"/>
        <w:rPr>
          <w:rFonts w:ascii="Times New Roman" w:hAnsi="Times New Roman"/>
          <w:sz w:val="24"/>
        </w:rPr>
      </w:pPr>
      <w:r>
        <w:rPr>
          <w:rFonts w:ascii="Times New Roman" w:hAnsi="Times New Roman"/>
          <w:sz w:val="24"/>
        </w:rPr>
        <w:t>Муниципальное общеобразовательное бюджетное учреждение</w:t>
      </w:r>
    </w:p>
    <w:p w:rsidR="00FA28C9" w:rsidRDefault="00FA28C9" w:rsidP="00FA28C9">
      <w:pPr>
        <w:spacing w:after="0" w:line="240" w:lineRule="auto"/>
        <w:jc w:val="center"/>
        <w:rPr>
          <w:rFonts w:ascii="Times New Roman" w:hAnsi="Times New Roman"/>
          <w:sz w:val="24"/>
        </w:rPr>
      </w:pPr>
      <w:r>
        <w:rPr>
          <w:rFonts w:ascii="Times New Roman" w:hAnsi="Times New Roman"/>
          <w:sz w:val="24"/>
        </w:rPr>
        <w:t>Тюкалинского муниципального района Омской области</w:t>
      </w:r>
    </w:p>
    <w:p w:rsidR="00FA28C9" w:rsidRDefault="00FA28C9" w:rsidP="00FA28C9">
      <w:pPr>
        <w:spacing w:after="0" w:line="240" w:lineRule="auto"/>
        <w:jc w:val="center"/>
        <w:rPr>
          <w:rFonts w:ascii="Times New Roman" w:hAnsi="Times New Roman"/>
          <w:sz w:val="28"/>
        </w:rPr>
      </w:pPr>
      <w:r>
        <w:rPr>
          <w:rFonts w:ascii="Times New Roman" w:hAnsi="Times New Roman"/>
          <w:sz w:val="24"/>
        </w:rPr>
        <w:t>«Валуевская средняя общеобразовательная школа</w:t>
      </w:r>
      <w:r>
        <w:rPr>
          <w:rFonts w:ascii="Times New Roman" w:hAnsi="Times New Roman"/>
          <w:sz w:val="28"/>
        </w:rPr>
        <w:t>»</w:t>
      </w:r>
    </w:p>
    <w:p w:rsidR="00FA28C9" w:rsidRDefault="00FA28C9" w:rsidP="00FA28C9">
      <w:pPr>
        <w:rPr>
          <w:rFonts w:ascii="Times New Roman" w:hAnsi="Times New Roman"/>
          <w:sz w:val="28"/>
        </w:rPr>
      </w:pPr>
    </w:p>
    <w:p w:rsidR="00FA28C9" w:rsidRDefault="00FA28C9" w:rsidP="00FA28C9">
      <w:pPr>
        <w:rPr>
          <w:rFonts w:ascii="Times New Roman" w:hAnsi="Times New Roman"/>
          <w:sz w:val="28"/>
        </w:rPr>
      </w:pPr>
    </w:p>
    <w:p w:rsidR="00FA28C9" w:rsidRPr="0084080F" w:rsidRDefault="00FA28C9" w:rsidP="00FA28C9">
      <w:pPr>
        <w:widowControl w:val="0"/>
        <w:suppressAutoHyphens/>
        <w:spacing w:after="0" w:line="240" w:lineRule="auto"/>
        <w:rPr>
          <w:rFonts w:ascii="Times New Roman" w:eastAsia="Arial Unicode MS" w:hAnsi="Times New Roman"/>
          <w:kern w:val="2"/>
          <w:sz w:val="24"/>
          <w:szCs w:val="24"/>
          <w:lang w:eastAsia="hi-IN" w:bidi="hi-IN"/>
        </w:rPr>
      </w:pPr>
      <w:r w:rsidRPr="00FA28C9">
        <w:rPr>
          <w:rFonts w:ascii="Times New Roman" w:eastAsia="Times New Roman" w:hAnsi="Times New Roman"/>
          <w:b/>
          <w:sz w:val="24"/>
          <w:szCs w:val="24"/>
          <w:lang w:eastAsia="ru-RU"/>
        </w:rPr>
        <w:t xml:space="preserve">ПРИНЯТА    </w:t>
      </w:r>
      <w:r w:rsidRPr="0084080F">
        <w:rPr>
          <w:rFonts w:ascii="Times New Roman" w:eastAsia="Times New Roman" w:hAnsi="Times New Roman"/>
          <w:sz w:val="24"/>
          <w:szCs w:val="24"/>
          <w:lang w:eastAsia="ru-RU"/>
        </w:rPr>
        <w:t xml:space="preserve">                                                                    </w:t>
      </w:r>
      <w:r w:rsidRPr="00FA28C9">
        <w:rPr>
          <w:rFonts w:ascii="Times New Roman" w:eastAsia="Times New Roman" w:hAnsi="Times New Roman"/>
          <w:b/>
          <w:sz w:val="24"/>
          <w:szCs w:val="24"/>
          <w:lang w:eastAsia="ru-RU"/>
        </w:rPr>
        <w:t xml:space="preserve">   УТВЕРЖДАЮ:</w:t>
      </w:r>
    </w:p>
    <w:p w:rsidR="00FA28C9" w:rsidRPr="0084080F" w:rsidRDefault="00FA28C9" w:rsidP="00FA28C9">
      <w:pPr>
        <w:spacing w:after="0" w:line="240" w:lineRule="auto"/>
        <w:jc w:val="both"/>
        <w:rPr>
          <w:rFonts w:ascii="Times New Roman" w:eastAsia="Times New Roman" w:hAnsi="Times New Roman"/>
          <w:sz w:val="24"/>
          <w:szCs w:val="24"/>
          <w:lang w:eastAsia="ru-RU"/>
        </w:rPr>
      </w:pPr>
      <w:r w:rsidRPr="0084080F">
        <w:rPr>
          <w:rFonts w:ascii="Times New Roman" w:eastAsia="Times New Roman" w:hAnsi="Times New Roman"/>
          <w:sz w:val="24"/>
          <w:szCs w:val="24"/>
          <w:lang w:eastAsia="ru-RU"/>
        </w:rPr>
        <w:t xml:space="preserve">  на Педагогическом совете                                        Директор МОБУ «Валуевская</w:t>
      </w:r>
      <w:r>
        <w:rPr>
          <w:rFonts w:ascii="Times New Roman" w:eastAsia="Times New Roman" w:hAnsi="Times New Roman"/>
          <w:sz w:val="24"/>
          <w:szCs w:val="24"/>
          <w:lang w:eastAsia="ru-RU"/>
        </w:rPr>
        <w:t xml:space="preserve"> </w:t>
      </w:r>
      <w:r w:rsidRPr="0084080F">
        <w:rPr>
          <w:rFonts w:ascii="Times New Roman" w:eastAsia="Times New Roman" w:hAnsi="Times New Roman"/>
          <w:sz w:val="24"/>
          <w:szCs w:val="24"/>
          <w:lang w:eastAsia="ru-RU"/>
        </w:rPr>
        <w:t xml:space="preserve">сош»  </w:t>
      </w:r>
    </w:p>
    <w:p w:rsidR="00FA28C9" w:rsidRPr="0084080F" w:rsidRDefault="00FA28C9" w:rsidP="00FA28C9">
      <w:pPr>
        <w:spacing w:after="0" w:line="240" w:lineRule="auto"/>
        <w:rPr>
          <w:rFonts w:ascii="Times New Roman" w:eastAsia="Times New Roman" w:hAnsi="Times New Roman"/>
          <w:sz w:val="24"/>
          <w:szCs w:val="24"/>
          <w:lang w:eastAsia="ru-RU"/>
        </w:rPr>
      </w:pPr>
      <w:r w:rsidRPr="0084080F">
        <w:rPr>
          <w:rFonts w:ascii="Times New Roman" w:eastAsia="Times New Roman" w:hAnsi="Times New Roman"/>
          <w:sz w:val="24"/>
          <w:szCs w:val="24"/>
          <w:lang w:eastAsia="ru-RU"/>
        </w:rPr>
        <w:t xml:space="preserve">  Протокол №8   </w:t>
      </w:r>
      <w:r>
        <w:rPr>
          <w:rFonts w:ascii="Times New Roman" w:eastAsia="Times New Roman" w:hAnsi="Times New Roman"/>
          <w:sz w:val="24"/>
          <w:szCs w:val="24"/>
          <w:lang w:eastAsia="ru-RU"/>
        </w:rPr>
        <w:t xml:space="preserve">                                                               </w:t>
      </w:r>
      <w:r w:rsidRPr="0084080F">
        <w:rPr>
          <w:rFonts w:ascii="Times New Roman" w:eastAsia="Times New Roman" w:hAnsi="Times New Roman"/>
          <w:sz w:val="24"/>
          <w:szCs w:val="24"/>
          <w:lang w:eastAsia="ru-RU"/>
        </w:rPr>
        <w:t xml:space="preserve"> ___________А.Р. Штреккер</w:t>
      </w:r>
    </w:p>
    <w:p w:rsidR="00FA28C9" w:rsidRPr="0084080F" w:rsidRDefault="00FA28C9" w:rsidP="00FA28C9">
      <w:pPr>
        <w:spacing w:after="0" w:line="240" w:lineRule="auto"/>
        <w:rPr>
          <w:rFonts w:ascii="Times New Roman" w:eastAsia="Times New Roman" w:hAnsi="Times New Roman"/>
          <w:sz w:val="24"/>
          <w:szCs w:val="24"/>
          <w:lang w:eastAsia="ru-RU"/>
        </w:rPr>
      </w:pPr>
      <w:r w:rsidRPr="0084080F">
        <w:rPr>
          <w:rFonts w:ascii="Times New Roman" w:eastAsia="Times New Roman" w:hAnsi="Times New Roman"/>
          <w:sz w:val="24"/>
          <w:szCs w:val="24"/>
          <w:lang w:eastAsia="ru-RU"/>
        </w:rPr>
        <w:t xml:space="preserve">от «30» августа 2018 года                                          </w:t>
      </w:r>
      <w:r w:rsidRPr="0084080F">
        <w:rPr>
          <w:rFonts w:ascii="Times New Roman" w:eastAsia="Arial Unicode MS" w:hAnsi="Times New Roman"/>
          <w:kern w:val="2"/>
          <w:sz w:val="24"/>
          <w:szCs w:val="24"/>
          <w:lang w:eastAsia="hi-IN" w:bidi="hi-IN"/>
        </w:rPr>
        <w:t>Приказ № 96/1</w:t>
      </w:r>
      <w:r w:rsidRPr="0084080F">
        <w:rPr>
          <w:rFonts w:ascii="Times New Roman" w:eastAsia="Times New Roman" w:hAnsi="Times New Roman"/>
          <w:sz w:val="24"/>
          <w:szCs w:val="24"/>
          <w:lang w:eastAsia="ru-RU"/>
        </w:rPr>
        <w:t xml:space="preserve">  от «31» августа 2018года</w:t>
      </w:r>
    </w:p>
    <w:p w:rsidR="00FA28C9" w:rsidRPr="0084080F" w:rsidRDefault="00FA28C9" w:rsidP="00FA28C9">
      <w:pPr>
        <w:widowControl w:val="0"/>
        <w:suppressAutoHyphens/>
        <w:spacing w:after="0" w:line="240" w:lineRule="auto"/>
        <w:jc w:val="both"/>
        <w:rPr>
          <w:rFonts w:ascii="Times New Roman" w:eastAsia="Arial Unicode MS" w:hAnsi="Times New Roman"/>
          <w:kern w:val="2"/>
          <w:sz w:val="24"/>
          <w:szCs w:val="24"/>
          <w:lang w:eastAsia="hi-IN" w:bidi="hi-IN"/>
        </w:rPr>
      </w:pPr>
    </w:p>
    <w:p w:rsidR="00FA28C9" w:rsidRPr="00FA28C9" w:rsidRDefault="00FA28C9" w:rsidP="00FA28C9">
      <w:pPr>
        <w:framePr w:hSpace="180" w:wrap="around" w:vAnchor="text" w:hAnchor="margin" w:xAlign="center" w:y="-166"/>
        <w:tabs>
          <w:tab w:val="left" w:pos="2280"/>
        </w:tabs>
        <w:spacing w:after="0" w:line="240" w:lineRule="auto"/>
        <w:rPr>
          <w:rFonts w:ascii="Times New Roman" w:hAnsi="Times New Roman"/>
          <w:b/>
          <w:sz w:val="24"/>
          <w:szCs w:val="24"/>
        </w:rPr>
      </w:pPr>
      <w:r w:rsidRPr="00FA28C9">
        <w:rPr>
          <w:rFonts w:ascii="Times New Roman" w:hAnsi="Times New Roman"/>
          <w:b/>
          <w:sz w:val="24"/>
          <w:szCs w:val="24"/>
        </w:rPr>
        <w:t>СОГЛАСОВАНО</w:t>
      </w:r>
    </w:p>
    <w:p w:rsidR="00FA28C9" w:rsidRPr="009A3051" w:rsidRDefault="00FA28C9" w:rsidP="00FA28C9">
      <w:pPr>
        <w:framePr w:hSpace="180" w:wrap="around" w:vAnchor="text" w:hAnchor="margin" w:xAlign="center" w:y="-166"/>
        <w:tabs>
          <w:tab w:val="left" w:pos="2280"/>
        </w:tabs>
        <w:spacing w:after="0" w:line="240" w:lineRule="auto"/>
        <w:rPr>
          <w:rFonts w:ascii="Times New Roman" w:hAnsi="Times New Roman"/>
          <w:sz w:val="24"/>
          <w:szCs w:val="24"/>
        </w:rPr>
      </w:pPr>
      <w:r w:rsidRPr="009A3051">
        <w:rPr>
          <w:rFonts w:ascii="Times New Roman" w:hAnsi="Times New Roman"/>
          <w:sz w:val="24"/>
          <w:szCs w:val="24"/>
        </w:rPr>
        <w:t>На Совете Учреждения</w:t>
      </w:r>
    </w:p>
    <w:p w:rsidR="00FA28C9" w:rsidRPr="009A3051" w:rsidRDefault="00FA28C9" w:rsidP="00FA28C9">
      <w:pPr>
        <w:framePr w:hSpace="180" w:wrap="around" w:vAnchor="text" w:hAnchor="margin" w:xAlign="center" w:y="-166"/>
        <w:tabs>
          <w:tab w:val="left" w:pos="2392"/>
        </w:tabs>
        <w:rPr>
          <w:rFonts w:ascii="Times New Roman" w:hAnsi="Times New Roman"/>
          <w:sz w:val="24"/>
          <w:szCs w:val="24"/>
        </w:rPr>
      </w:pPr>
      <w:r w:rsidRPr="009A3051">
        <w:rPr>
          <w:rFonts w:ascii="Times New Roman" w:hAnsi="Times New Roman"/>
          <w:sz w:val="24"/>
          <w:szCs w:val="24"/>
        </w:rPr>
        <w:t>«30» августа 20</w:t>
      </w:r>
      <w:r w:rsidRPr="00FA28C9">
        <w:rPr>
          <w:rFonts w:ascii="Times New Roman" w:hAnsi="Times New Roman"/>
          <w:sz w:val="24"/>
          <w:szCs w:val="24"/>
        </w:rPr>
        <w:t>18</w:t>
      </w:r>
      <w:r w:rsidRPr="009A3051">
        <w:rPr>
          <w:rFonts w:ascii="Times New Roman" w:hAnsi="Times New Roman"/>
          <w:sz w:val="24"/>
          <w:szCs w:val="24"/>
        </w:rPr>
        <w:t xml:space="preserve"> г.</w:t>
      </w:r>
    </w:p>
    <w:p w:rsidR="00FA28C9" w:rsidRPr="003F6E50" w:rsidRDefault="00FA28C9" w:rsidP="00FA28C9">
      <w:pPr>
        <w:framePr w:hSpace="180" w:wrap="around" w:vAnchor="text" w:hAnchor="margin" w:xAlign="center" w:y="-166"/>
        <w:tabs>
          <w:tab w:val="left" w:pos="2280"/>
        </w:tabs>
        <w:spacing w:after="0" w:line="240" w:lineRule="auto"/>
        <w:rPr>
          <w:rFonts w:ascii="Times New Roman" w:hAnsi="Times New Roman"/>
          <w:b/>
          <w:sz w:val="20"/>
        </w:rPr>
      </w:pPr>
    </w:p>
    <w:p w:rsidR="00FA28C9" w:rsidRPr="00405CB7" w:rsidRDefault="00FA28C9" w:rsidP="00FA28C9">
      <w:pPr>
        <w:tabs>
          <w:tab w:val="left" w:pos="2392"/>
        </w:tabs>
        <w:rPr>
          <w:rFonts w:ascii="Times New Roman" w:hAnsi="Times New Roman"/>
          <w:b/>
          <w:sz w:val="52"/>
        </w:rPr>
      </w:pPr>
    </w:p>
    <w:p w:rsidR="00FA28C9" w:rsidRPr="00570642" w:rsidRDefault="00FA28C9" w:rsidP="00FA28C9">
      <w:pPr>
        <w:tabs>
          <w:tab w:val="left" w:pos="2392"/>
        </w:tabs>
        <w:rPr>
          <w:rFonts w:ascii="Times New Roman" w:hAnsi="Times New Roman"/>
          <w:b/>
          <w:color w:val="FF0000"/>
          <w:sz w:val="52"/>
        </w:rPr>
      </w:pPr>
    </w:p>
    <w:p w:rsidR="00FA28C9" w:rsidRPr="00570642" w:rsidRDefault="00FA28C9" w:rsidP="00FA28C9">
      <w:pPr>
        <w:tabs>
          <w:tab w:val="left" w:pos="2392"/>
        </w:tabs>
        <w:spacing w:after="0"/>
        <w:jc w:val="center"/>
        <w:rPr>
          <w:rFonts w:ascii="Times New Roman" w:hAnsi="Times New Roman"/>
          <w:b/>
          <w:sz w:val="40"/>
          <w:szCs w:val="40"/>
        </w:rPr>
      </w:pPr>
      <w:r w:rsidRPr="00570642">
        <w:rPr>
          <w:rFonts w:ascii="Times New Roman" w:hAnsi="Times New Roman"/>
          <w:b/>
          <w:sz w:val="40"/>
          <w:szCs w:val="40"/>
        </w:rPr>
        <w:t>Основная   образовательная  программа</w:t>
      </w:r>
    </w:p>
    <w:p w:rsidR="00FA28C9" w:rsidRDefault="00FA28C9" w:rsidP="00FA28C9">
      <w:pPr>
        <w:tabs>
          <w:tab w:val="left" w:pos="2392"/>
        </w:tabs>
        <w:spacing w:after="0"/>
        <w:jc w:val="center"/>
        <w:rPr>
          <w:rFonts w:ascii="Times New Roman" w:hAnsi="Times New Roman"/>
          <w:b/>
          <w:sz w:val="40"/>
          <w:szCs w:val="40"/>
        </w:rPr>
      </w:pPr>
      <w:r w:rsidRPr="00570642">
        <w:rPr>
          <w:rFonts w:ascii="Times New Roman" w:hAnsi="Times New Roman"/>
          <w:b/>
          <w:sz w:val="40"/>
          <w:szCs w:val="40"/>
        </w:rPr>
        <w:t>среднего   общего</w:t>
      </w:r>
      <w:r>
        <w:rPr>
          <w:rFonts w:ascii="Times New Roman" w:hAnsi="Times New Roman"/>
          <w:b/>
          <w:sz w:val="40"/>
          <w:szCs w:val="40"/>
        </w:rPr>
        <w:t xml:space="preserve"> </w:t>
      </w:r>
      <w:r w:rsidRPr="00570642">
        <w:rPr>
          <w:rFonts w:ascii="Times New Roman" w:hAnsi="Times New Roman"/>
          <w:b/>
          <w:sz w:val="40"/>
          <w:szCs w:val="40"/>
        </w:rPr>
        <w:t>образования</w:t>
      </w:r>
    </w:p>
    <w:p w:rsidR="00FA28C9" w:rsidRDefault="00FA28C9" w:rsidP="00FA28C9">
      <w:pPr>
        <w:tabs>
          <w:tab w:val="left" w:pos="2392"/>
        </w:tabs>
        <w:spacing w:after="0"/>
        <w:jc w:val="center"/>
        <w:rPr>
          <w:rFonts w:ascii="Times New Roman" w:hAnsi="Times New Roman"/>
          <w:b/>
          <w:sz w:val="40"/>
          <w:szCs w:val="40"/>
        </w:rPr>
      </w:pPr>
    </w:p>
    <w:p w:rsidR="00FA28C9" w:rsidRPr="00570642" w:rsidRDefault="00FA28C9" w:rsidP="00FA28C9">
      <w:pPr>
        <w:tabs>
          <w:tab w:val="left" w:pos="2392"/>
        </w:tabs>
        <w:spacing w:after="0"/>
        <w:jc w:val="center"/>
        <w:rPr>
          <w:rFonts w:ascii="Times New Roman" w:hAnsi="Times New Roman"/>
          <w:b/>
          <w:sz w:val="40"/>
          <w:szCs w:val="40"/>
        </w:rPr>
      </w:pPr>
    </w:p>
    <w:p w:rsidR="00FA28C9" w:rsidRDefault="00FA28C9" w:rsidP="00FA28C9">
      <w:pPr>
        <w:rPr>
          <w:rFonts w:ascii="Times New Roman" w:hAnsi="Times New Roman"/>
          <w:sz w:val="52"/>
        </w:rPr>
      </w:pPr>
    </w:p>
    <w:p w:rsidR="00FA28C9" w:rsidRDefault="00FA28C9" w:rsidP="00FA28C9">
      <w:pPr>
        <w:spacing w:after="0" w:line="240" w:lineRule="auto"/>
        <w:rPr>
          <w:rFonts w:ascii="Times New Roman" w:eastAsia="Times New Roman" w:hAnsi="Times New Roman"/>
          <w:bCs/>
          <w:sz w:val="24"/>
          <w:szCs w:val="24"/>
          <w:lang w:eastAsia="ru-RU"/>
        </w:rPr>
      </w:pPr>
    </w:p>
    <w:p w:rsidR="00FA28C9" w:rsidRDefault="00FA28C9" w:rsidP="00FA28C9">
      <w:pPr>
        <w:spacing w:after="0" w:line="240" w:lineRule="auto"/>
        <w:rPr>
          <w:rFonts w:ascii="Times New Roman" w:eastAsia="Times New Roman" w:hAnsi="Times New Roman"/>
          <w:bCs/>
          <w:sz w:val="24"/>
          <w:szCs w:val="24"/>
          <w:lang w:eastAsia="ru-RU"/>
        </w:rPr>
      </w:pPr>
    </w:p>
    <w:p w:rsidR="00FA28C9" w:rsidRDefault="00FA28C9" w:rsidP="00FA28C9">
      <w:pPr>
        <w:spacing w:after="0" w:line="240" w:lineRule="auto"/>
        <w:rPr>
          <w:rFonts w:ascii="Times New Roman" w:eastAsia="Times New Roman" w:hAnsi="Times New Roman"/>
          <w:bCs/>
          <w:sz w:val="24"/>
          <w:szCs w:val="24"/>
          <w:lang w:eastAsia="ru-RU"/>
        </w:rPr>
      </w:pPr>
    </w:p>
    <w:p w:rsidR="00FA28C9" w:rsidRDefault="00FA28C9" w:rsidP="00FA28C9">
      <w:pPr>
        <w:spacing w:after="0" w:line="240" w:lineRule="auto"/>
        <w:rPr>
          <w:rFonts w:ascii="Times New Roman" w:eastAsia="Times New Roman" w:hAnsi="Times New Roman"/>
          <w:bCs/>
          <w:sz w:val="24"/>
          <w:szCs w:val="24"/>
          <w:lang w:eastAsia="ru-RU"/>
        </w:rPr>
      </w:pPr>
    </w:p>
    <w:p w:rsidR="00FA28C9" w:rsidRDefault="00FA28C9" w:rsidP="00FA28C9">
      <w:pPr>
        <w:spacing w:after="0" w:line="240" w:lineRule="auto"/>
        <w:rPr>
          <w:rFonts w:ascii="Times New Roman" w:eastAsia="Times New Roman" w:hAnsi="Times New Roman"/>
          <w:bCs/>
          <w:sz w:val="24"/>
          <w:szCs w:val="24"/>
          <w:lang w:eastAsia="ru-RU"/>
        </w:rPr>
      </w:pPr>
    </w:p>
    <w:p w:rsidR="00FA28C9" w:rsidRDefault="00FA28C9" w:rsidP="00FA28C9"/>
    <w:p w:rsidR="00FA28C9" w:rsidRDefault="00FA28C9" w:rsidP="00FA28C9"/>
    <w:p w:rsidR="00FA28C9" w:rsidRDefault="00FA28C9" w:rsidP="00FA28C9"/>
    <w:p w:rsidR="00FA28C9" w:rsidRDefault="00FA28C9" w:rsidP="00FA28C9"/>
    <w:p w:rsidR="00FA28C9" w:rsidRDefault="00FA28C9" w:rsidP="00FA28C9"/>
    <w:p w:rsidR="00FA28C9" w:rsidRDefault="00FA28C9" w:rsidP="00FA28C9"/>
    <w:p w:rsidR="00FA28C9" w:rsidRDefault="00FA28C9" w:rsidP="00FA28C9"/>
    <w:p w:rsidR="00FA28C9" w:rsidRPr="00CA2EA8" w:rsidRDefault="00FA28C9" w:rsidP="00FA28C9">
      <w:pPr>
        <w:jc w:val="center"/>
        <w:rPr>
          <w:rFonts w:ascii="Times New Roman" w:hAnsi="Times New Roman"/>
          <w:sz w:val="28"/>
          <w:szCs w:val="28"/>
        </w:rPr>
      </w:pPr>
      <w:r w:rsidRPr="008E5354">
        <w:rPr>
          <w:rFonts w:ascii="Times New Roman" w:hAnsi="Times New Roman"/>
          <w:sz w:val="28"/>
          <w:szCs w:val="28"/>
        </w:rPr>
        <w:lastRenderedPageBreak/>
        <w:t>2018 г</w:t>
      </w:r>
    </w:p>
    <w:p w:rsidR="00D22748" w:rsidRPr="00FA28C9" w:rsidRDefault="00D22748" w:rsidP="003747BD">
      <w:pPr>
        <w:spacing w:after="0"/>
        <w:rPr>
          <w:rFonts w:ascii="Times New Roman" w:hAnsi="Times New Roman" w:cs="Times New Roman"/>
        </w:rPr>
      </w:pPr>
    </w:p>
    <w:p w:rsidR="0071498B" w:rsidRPr="0020335F" w:rsidRDefault="0071498B" w:rsidP="00FA28C9">
      <w:pPr>
        <w:jc w:val="center"/>
        <w:rPr>
          <w:rFonts w:ascii="Times New Roman" w:hAnsi="Times New Roman" w:cs="Times New Roman"/>
          <w:sz w:val="24"/>
          <w:szCs w:val="24"/>
        </w:rPr>
      </w:pPr>
      <w:r w:rsidRPr="0020335F">
        <w:rPr>
          <w:rFonts w:ascii="Times New Roman" w:hAnsi="Times New Roman" w:cs="Times New Roman"/>
          <w:sz w:val="24"/>
          <w:szCs w:val="24"/>
        </w:rPr>
        <w:t>Содержание</w:t>
      </w:r>
    </w:p>
    <w:p w:rsidR="0071498B" w:rsidRPr="00380EF2" w:rsidRDefault="0071498B" w:rsidP="00F761F9">
      <w:pPr>
        <w:spacing w:after="0" w:line="240" w:lineRule="auto"/>
        <w:jc w:val="both"/>
        <w:rPr>
          <w:rFonts w:ascii="Times New Roman" w:hAnsi="Times New Roman" w:cs="Times New Roman"/>
          <w:sz w:val="24"/>
          <w:szCs w:val="24"/>
        </w:rPr>
      </w:pPr>
      <w:r w:rsidRPr="00F761F9">
        <w:rPr>
          <w:rFonts w:ascii="Times New Roman" w:hAnsi="Times New Roman" w:cs="Times New Roman"/>
          <w:sz w:val="24"/>
          <w:szCs w:val="24"/>
        </w:rPr>
        <w:t>I. Целевой раздел основной образовательной программы среднего общего образования ………………………………………………………</w:t>
      </w:r>
      <w:r w:rsidR="00D22748">
        <w:rPr>
          <w:rFonts w:ascii="Times New Roman" w:hAnsi="Times New Roman" w:cs="Times New Roman"/>
          <w:sz w:val="24"/>
          <w:szCs w:val="24"/>
        </w:rPr>
        <w:t>……………………………………………</w:t>
      </w:r>
      <w:r w:rsidR="00380EF2">
        <w:rPr>
          <w:rFonts w:ascii="Times New Roman" w:hAnsi="Times New Roman" w:cs="Times New Roman"/>
          <w:sz w:val="24"/>
          <w:szCs w:val="24"/>
        </w:rPr>
        <w:t>…..</w:t>
      </w:r>
      <w:r w:rsidR="00380EF2" w:rsidRPr="00380EF2">
        <w:rPr>
          <w:rFonts w:ascii="Times New Roman" w:hAnsi="Times New Roman" w:cs="Times New Roman"/>
          <w:sz w:val="24"/>
          <w:szCs w:val="24"/>
        </w:rPr>
        <w:t>6</w:t>
      </w:r>
    </w:p>
    <w:p w:rsidR="0071498B" w:rsidRPr="00F761F9" w:rsidRDefault="0071498B" w:rsidP="00F761F9">
      <w:pPr>
        <w:spacing w:after="0" w:line="360" w:lineRule="auto"/>
        <w:jc w:val="both"/>
        <w:rPr>
          <w:rFonts w:ascii="Times New Roman" w:hAnsi="Times New Roman" w:cs="Times New Roman"/>
          <w:sz w:val="24"/>
          <w:szCs w:val="24"/>
        </w:rPr>
      </w:pPr>
      <w:r w:rsidRPr="00F761F9">
        <w:rPr>
          <w:rFonts w:ascii="Times New Roman" w:hAnsi="Times New Roman" w:cs="Times New Roman"/>
          <w:sz w:val="24"/>
          <w:szCs w:val="24"/>
        </w:rPr>
        <w:t>1.1. Пояснительная записка…………………………………………………</w:t>
      </w:r>
      <w:r w:rsidR="00380EF2">
        <w:rPr>
          <w:rFonts w:ascii="Times New Roman" w:hAnsi="Times New Roman" w:cs="Times New Roman"/>
          <w:sz w:val="24"/>
          <w:szCs w:val="24"/>
        </w:rPr>
        <w:t>……………………..6</w:t>
      </w:r>
    </w:p>
    <w:p w:rsidR="0071498B" w:rsidRPr="00F761F9" w:rsidRDefault="0071498B" w:rsidP="00F761F9">
      <w:pPr>
        <w:spacing w:after="0" w:line="360" w:lineRule="auto"/>
        <w:jc w:val="both"/>
        <w:rPr>
          <w:rFonts w:ascii="Times New Roman" w:hAnsi="Times New Roman" w:cs="Times New Roman"/>
          <w:sz w:val="24"/>
          <w:szCs w:val="24"/>
        </w:rPr>
      </w:pPr>
      <w:r w:rsidRPr="00F761F9">
        <w:rPr>
          <w:rFonts w:ascii="Times New Roman" w:hAnsi="Times New Roman" w:cs="Times New Roman"/>
          <w:sz w:val="24"/>
          <w:szCs w:val="24"/>
        </w:rPr>
        <w:t>I.2. Планируемые результаты освоения обучающимися основной</w:t>
      </w:r>
    </w:p>
    <w:p w:rsidR="0071498B" w:rsidRPr="00F761F9" w:rsidRDefault="0071498B" w:rsidP="00F761F9">
      <w:pPr>
        <w:spacing w:after="0" w:line="360" w:lineRule="auto"/>
        <w:jc w:val="both"/>
        <w:rPr>
          <w:rFonts w:ascii="Times New Roman" w:hAnsi="Times New Roman" w:cs="Times New Roman"/>
          <w:sz w:val="24"/>
          <w:szCs w:val="24"/>
        </w:rPr>
      </w:pPr>
      <w:r w:rsidRPr="00F761F9">
        <w:rPr>
          <w:rFonts w:ascii="Times New Roman" w:hAnsi="Times New Roman" w:cs="Times New Roman"/>
          <w:sz w:val="24"/>
          <w:szCs w:val="24"/>
        </w:rPr>
        <w:t>образовательной программы среднего общего образования……………</w:t>
      </w:r>
      <w:r w:rsidR="00380EF2">
        <w:rPr>
          <w:rFonts w:ascii="Times New Roman" w:hAnsi="Times New Roman" w:cs="Times New Roman"/>
          <w:sz w:val="24"/>
          <w:szCs w:val="24"/>
        </w:rPr>
        <w:t>……………………11</w:t>
      </w:r>
    </w:p>
    <w:p w:rsidR="0071498B" w:rsidRPr="00F761F9" w:rsidRDefault="0071498B" w:rsidP="00F761F9">
      <w:pPr>
        <w:spacing w:after="0" w:line="360" w:lineRule="auto"/>
        <w:jc w:val="both"/>
        <w:rPr>
          <w:rFonts w:ascii="Times New Roman" w:hAnsi="Times New Roman" w:cs="Times New Roman"/>
          <w:sz w:val="24"/>
          <w:szCs w:val="24"/>
        </w:rPr>
      </w:pPr>
      <w:r w:rsidRPr="00F761F9">
        <w:rPr>
          <w:rFonts w:ascii="Times New Roman" w:hAnsi="Times New Roman" w:cs="Times New Roman"/>
          <w:sz w:val="24"/>
          <w:szCs w:val="24"/>
        </w:rPr>
        <w:t>I.2.1. Планируемые личностные результаты освоения ООП………………</w:t>
      </w:r>
      <w:r w:rsidR="00380EF2">
        <w:rPr>
          <w:rFonts w:ascii="Times New Roman" w:hAnsi="Times New Roman" w:cs="Times New Roman"/>
          <w:sz w:val="24"/>
          <w:szCs w:val="24"/>
        </w:rPr>
        <w:t>………………..12</w:t>
      </w:r>
    </w:p>
    <w:p w:rsidR="0071498B" w:rsidRPr="00F761F9" w:rsidRDefault="0071498B" w:rsidP="00F761F9">
      <w:pPr>
        <w:spacing w:after="0" w:line="360" w:lineRule="auto"/>
        <w:jc w:val="both"/>
        <w:rPr>
          <w:rFonts w:ascii="Times New Roman" w:hAnsi="Times New Roman" w:cs="Times New Roman"/>
          <w:sz w:val="24"/>
          <w:szCs w:val="24"/>
        </w:rPr>
      </w:pPr>
      <w:r w:rsidRPr="00F761F9">
        <w:rPr>
          <w:rFonts w:ascii="Times New Roman" w:hAnsi="Times New Roman" w:cs="Times New Roman"/>
          <w:sz w:val="24"/>
          <w:szCs w:val="24"/>
        </w:rPr>
        <w:t>I.2.2. Планируемые метапредметные результаты освоения ООП…………</w:t>
      </w:r>
      <w:r w:rsidR="00380EF2">
        <w:rPr>
          <w:rFonts w:ascii="Times New Roman" w:hAnsi="Times New Roman" w:cs="Times New Roman"/>
          <w:sz w:val="24"/>
          <w:szCs w:val="24"/>
        </w:rPr>
        <w:t>…………………15</w:t>
      </w:r>
    </w:p>
    <w:p w:rsidR="0071498B" w:rsidRPr="0020335F" w:rsidRDefault="0071498B" w:rsidP="00F761F9">
      <w:pPr>
        <w:spacing w:after="0" w:line="360" w:lineRule="auto"/>
        <w:jc w:val="both"/>
        <w:rPr>
          <w:rFonts w:ascii="Times New Roman" w:hAnsi="Times New Roman" w:cs="Times New Roman"/>
          <w:sz w:val="24"/>
          <w:szCs w:val="24"/>
        </w:rPr>
      </w:pPr>
      <w:r w:rsidRPr="00F761F9">
        <w:rPr>
          <w:rFonts w:ascii="Times New Roman" w:hAnsi="Times New Roman" w:cs="Times New Roman"/>
          <w:sz w:val="24"/>
          <w:szCs w:val="24"/>
        </w:rPr>
        <w:t>I.2.3. Планируемые предметные результаты освоения ООП………………</w:t>
      </w:r>
      <w:r w:rsidR="00380EF2">
        <w:rPr>
          <w:rFonts w:ascii="Times New Roman" w:hAnsi="Times New Roman" w:cs="Times New Roman"/>
          <w:sz w:val="24"/>
          <w:szCs w:val="24"/>
        </w:rPr>
        <w:t>…………………17</w:t>
      </w:r>
    </w:p>
    <w:p w:rsidR="0071498B" w:rsidRPr="0020335F" w:rsidRDefault="0071498B" w:rsidP="00F761F9">
      <w:pPr>
        <w:spacing w:after="0" w:line="360" w:lineRule="auto"/>
        <w:jc w:val="both"/>
        <w:rPr>
          <w:rFonts w:ascii="Times New Roman" w:hAnsi="Times New Roman" w:cs="Times New Roman"/>
          <w:sz w:val="24"/>
          <w:szCs w:val="24"/>
        </w:rPr>
      </w:pPr>
      <w:r w:rsidRPr="0020335F">
        <w:rPr>
          <w:rFonts w:ascii="Times New Roman" w:hAnsi="Times New Roman" w:cs="Times New Roman"/>
          <w:sz w:val="24"/>
          <w:szCs w:val="24"/>
        </w:rPr>
        <w:t>I.3. Система оценки результатов освоения обучающимися основной образовательной</w:t>
      </w:r>
      <w:r w:rsidR="00380EF2">
        <w:rPr>
          <w:rFonts w:ascii="Times New Roman" w:hAnsi="Times New Roman" w:cs="Times New Roman"/>
          <w:sz w:val="24"/>
          <w:szCs w:val="24"/>
        </w:rPr>
        <w:t xml:space="preserve"> программы…………………………………………………………………………………………50</w:t>
      </w:r>
    </w:p>
    <w:p w:rsidR="00C3399F" w:rsidRPr="0020335F" w:rsidRDefault="0071498B" w:rsidP="00F761F9">
      <w:pPr>
        <w:spacing w:after="0" w:line="360" w:lineRule="auto"/>
        <w:jc w:val="both"/>
        <w:rPr>
          <w:rFonts w:ascii="Times New Roman" w:hAnsi="Times New Roman" w:cs="Times New Roman"/>
          <w:sz w:val="24"/>
          <w:szCs w:val="24"/>
        </w:rPr>
      </w:pPr>
      <w:r w:rsidRPr="0020335F">
        <w:rPr>
          <w:rFonts w:ascii="Times New Roman" w:hAnsi="Times New Roman" w:cs="Times New Roman"/>
          <w:sz w:val="24"/>
          <w:szCs w:val="24"/>
          <w:lang w:val="en-US"/>
        </w:rPr>
        <w:t>II</w:t>
      </w:r>
      <w:r w:rsidRPr="0020335F">
        <w:rPr>
          <w:rFonts w:ascii="Times New Roman" w:hAnsi="Times New Roman" w:cs="Times New Roman"/>
          <w:sz w:val="24"/>
          <w:szCs w:val="24"/>
        </w:rPr>
        <w:t>. Содержательный раздел основной  образовательной программы среднего общего  образования……………………</w:t>
      </w:r>
      <w:r w:rsidR="00380EF2">
        <w:rPr>
          <w:rFonts w:ascii="Times New Roman" w:hAnsi="Times New Roman" w:cs="Times New Roman"/>
          <w:sz w:val="24"/>
          <w:szCs w:val="24"/>
        </w:rPr>
        <w:t>…………………...……………………………………………..57</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II.</w:t>
      </w:r>
      <w:r w:rsidRPr="0020335F">
        <w:rPr>
          <w:rFonts w:ascii="Times New Roman" w:hAnsi="Times New Roman" w:cs="Times New Roman"/>
          <w:sz w:val="24"/>
          <w:szCs w:val="24"/>
          <w:lang w:eastAsia="ru-RU"/>
        </w:rPr>
        <w:t xml:space="preserve">1.  Программа развития универсальных учебных действий при </w:t>
      </w:r>
      <w:r w:rsidRPr="0020335F">
        <w:rPr>
          <w:rFonts w:ascii="Times New Roman" w:hAnsi="Times New Roman" w:cs="Times New Roman"/>
          <w:sz w:val="24"/>
          <w:szCs w:val="24"/>
        </w:rPr>
        <w:t>получении среднего</w:t>
      </w:r>
      <w:r w:rsidRPr="0020335F">
        <w:rPr>
          <w:rFonts w:ascii="Times New Roman" w:hAnsi="Times New Roman" w:cs="Times New Roman"/>
          <w:sz w:val="24"/>
          <w:szCs w:val="24"/>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380EF2">
        <w:rPr>
          <w:rFonts w:ascii="Times New Roman" w:hAnsi="Times New Roman" w:cs="Times New Roman"/>
          <w:sz w:val="24"/>
          <w:szCs w:val="24"/>
          <w:lang w:eastAsia="ru-RU"/>
        </w:rPr>
        <w:t>……………………………..57</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380EF2">
        <w:rPr>
          <w:rFonts w:ascii="Times New Roman" w:hAnsi="Times New Roman" w:cs="Times New Roman"/>
          <w:sz w:val="24"/>
          <w:szCs w:val="24"/>
        </w:rPr>
        <w:t>…………..59</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3. Типовые задачи по формированию универсальных учебных действий……………</w:t>
      </w:r>
      <w:r w:rsidR="00380EF2">
        <w:rPr>
          <w:rFonts w:ascii="Times New Roman" w:hAnsi="Times New Roman" w:cs="Times New Roman"/>
          <w:sz w:val="24"/>
          <w:szCs w:val="24"/>
        </w:rPr>
        <w:t>…61</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4. Описание особенностей учебно-исследовательской и проектной деятельности обучающихся…………………………………………………………………………………</w:t>
      </w:r>
      <w:r w:rsidR="00380EF2">
        <w:rPr>
          <w:rFonts w:ascii="Times New Roman" w:hAnsi="Times New Roman" w:cs="Times New Roman"/>
          <w:sz w:val="24"/>
          <w:szCs w:val="24"/>
        </w:rPr>
        <w:t>……63</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r w:rsidR="00380EF2">
        <w:rPr>
          <w:rFonts w:ascii="Times New Roman" w:hAnsi="Times New Roman" w:cs="Times New Roman"/>
          <w:sz w:val="24"/>
          <w:szCs w:val="24"/>
        </w:rPr>
        <w:t>………………………64</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r w:rsidR="00380EF2">
        <w:rPr>
          <w:rFonts w:ascii="Times New Roman" w:hAnsi="Times New Roman" w:cs="Times New Roman"/>
          <w:sz w:val="24"/>
          <w:szCs w:val="24"/>
        </w:rPr>
        <w:t>64</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380EF2">
        <w:rPr>
          <w:rFonts w:ascii="Times New Roman" w:hAnsi="Times New Roman" w:cs="Times New Roman"/>
          <w:sz w:val="24"/>
          <w:szCs w:val="24"/>
        </w:rPr>
        <w:t>65</w:t>
      </w:r>
    </w:p>
    <w:p w:rsidR="0071498B"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8. Методика и инструментарий оценки успешности освоения и применения обучающимися универсальных учебных действий…………………………………………..</w:t>
      </w:r>
      <w:r w:rsidR="00AA2450">
        <w:rPr>
          <w:rFonts w:ascii="Times New Roman" w:hAnsi="Times New Roman" w:cs="Times New Roman"/>
          <w:sz w:val="24"/>
          <w:szCs w:val="24"/>
        </w:rPr>
        <w:t>.</w:t>
      </w:r>
      <w:r w:rsidR="00380EF2">
        <w:rPr>
          <w:rFonts w:ascii="Times New Roman" w:hAnsi="Times New Roman" w:cs="Times New Roman"/>
          <w:sz w:val="24"/>
          <w:szCs w:val="24"/>
        </w:rPr>
        <w:t>67</w:t>
      </w:r>
    </w:p>
    <w:p w:rsidR="000125C8" w:rsidRPr="00CD20EB" w:rsidRDefault="000125C8" w:rsidP="00CD20EB">
      <w:pPr>
        <w:pStyle w:val="2"/>
        <w:ind w:left="0"/>
        <w:rPr>
          <w:rFonts w:ascii="Calibri" w:eastAsia="Times New Roman" w:hAnsi="Calibri"/>
          <w:noProof/>
          <w:sz w:val="22"/>
          <w:lang w:eastAsia="ru-RU"/>
        </w:rPr>
      </w:pPr>
      <w:r w:rsidRPr="00FA28C9">
        <w:rPr>
          <w:sz w:val="24"/>
          <w:szCs w:val="24"/>
          <w:lang w:val="en-US"/>
        </w:rPr>
        <w:t>II</w:t>
      </w:r>
      <w:r w:rsidRPr="00FA28C9">
        <w:rPr>
          <w:sz w:val="24"/>
          <w:szCs w:val="24"/>
        </w:rPr>
        <w:t>.2</w:t>
      </w:r>
      <w:hyperlink w:anchor="_Toc453968177" w:history="1">
        <w:r w:rsidRPr="000125C8">
          <w:rPr>
            <w:rStyle w:val="ab"/>
            <w:noProof/>
            <w:color w:val="auto"/>
            <w:sz w:val="24"/>
            <w:szCs w:val="24"/>
            <w:u w:val="none"/>
          </w:rPr>
          <w:t> </w:t>
        </w:r>
        <w:r w:rsidR="00FA28C9">
          <w:rPr>
            <w:rStyle w:val="ab"/>
            <w:noProof/>
            <w:color w:val="auto"/>
            <w:sz w:val="24"/>
            <w:szCs w:val="24"/>
            <w:u w:val="none"/>
            <w:lang w:eastAsia="ru-RU"/>
          </w:rPr>
          <w:t xml:space="preserve"> П</w:t>
        </w:r>
        <w:r w:rsidRPr="000125C8">
          <w:rPr>
            <w:rStyle w:val="ab"/>
            <w:noProof/>
            <w:color w:val="auto"/>
            <w:sz w:val="24"/>
            <w:szCs w:val="24"/>
            <w:u w:val="none"/>
            <w:lang w:eastAsia="ru-RU"/>
          </w:rPr>
          <w:t>рограммы отдельных учебных предметов</w:t>
        </w:r>
        <w:r w:rsidR="00FA28C9" w:rsidRPr="00FA28C9">
          <w:rPr>
            <w:noProof/>
            <w:webHidden/>
          </w:rPr>
          <w:t>…………………………</w:t>
        </w:r>
      </w:hyperlink>
      <w:r w:rsidR="00FA28C9">
        <w:t>……………</w:t>
      </w:r>
      <w:r w:rsidR="00FA28C9" w:rsidRPr="00FA28C9">
        <w:rPr>
          <w:sz w:val="24"/>
          <w:szCs w:val="24"/>
        </w:rPr>
        <w:t>67</w:t>
      </w:r>
    </w:p>
    <w:p w:rsidR="0071498B" w:rsidRDefault="00F761F9" w:rsidP="0020335F">
      <w:pPr>
        <w:jc w:val="both"/>
        <w:rPr>
          <w:rFonts w:ascii="Times New Roman" w:hAnsi="Times New Roman" w:cs="Times New Roman"/>
          <w:sz w:val="24"/>
          <w:szCs w:val="24"/>
        </w:rPr>
      </w:pPr>
      <w:r>
        <w:rPr>
          <w:rFonts w:ascii="Times New Roman" w:hAnsi="Times New Roman" w:cs="Times New Roman"/>
          <w:sz w:val="24"/>
          <w:szCs w:val="24"/>
        </w:rPr>
        <w:t>II.3.</w:t>
      </w:r>
      <w:r w:rsidR="0071498B" w:rsidRPr="0020335F">
        <w:rPr>
          <w:rFonts w:ascii="Times New Roman" w:hAnsi="Times New Roman" w:cs="Times New Roman"/>
          <w:sz w:val="24"/>
          <w:szCs w:val="24"/>
        </w:rPr>
        <w:t xml:space="preserve"> Программа воспитания и социализации обучающихся при получении среднего общего образования……………………………………………………………………………</w:t>
      </w:r>
      <w:r w:rsidR="00D22748">
        <w:rPr>
          <w:rFonts w:ascii="Times New Roman" w:hAnsi="Times New Roman" w:cs="Times New Roman"/>
          <w:sz w:val="24"/>
          <w:szCs w:val="24"/>
        </w:rPr>
        <w:t>………</w:t>
      </w:r>
      <w:r w:rsidR="00FA28C9">
        <w:rPr>
          <w:rFonts w:ascii="Times New Roman" w:hAnsi="Times New Roman" w:cs="Times New Roman"/>
          <w:sz w:val="24"/>
          <w:szCs w:val="24"/>
        </w:rPr>
        <w:t>….159</w:t>
      </w:r>
    </w:p>
    <w:p w:rsidR="00F761F9" w:rsidRPr="00F761F9" w:rsidRDefault="00F761F9" w:rsidP="0020335F">
      <w:pPr>
        <w:jc w:val="both"/>
        <w:rPr>
          <w:rFonts w:ascii="Times New Roman" w:hAnsi="Times New Roman" w:cs="Times New Roman"/>
          <w:sz w:val="24"/>
          <w:szCs w:val="24"/>
        </w:rPr>
      </w:pPr>
      <w:r>
        <w:rPr>
          <w:rFonts w:ascii="Times New Roman" w:hAnsi="Times New Roman" w:cs="Times New Roman"/>
          <w:sz w:val="24"/>
          <w:szCs w:val="24"/>
          <w:lang w:val="en-US"/>
        </w:rPr>
        <w:lastRenderedPageBreak/>
        <w:t>II</w:t>
      </w:r>
      <w:r w:rsidRPr="00F761F9">
        <w:rPr>
          <w:rFonts w:ascii="Times New Roman" w:hAnsi="Times New Roman" w:cs="Times New Roman"/>
          <w:sz w:val="24"/>
          <w:szCs w:val="24"/>
        </w:rPr>
        <w:t>.3.1.</w:t>
      </w:r>
      <w:r w:rsidRPr="00F761F9">
        <w:rPr>
          <w:rFonts w:ascii="Times New Roman" w:eastAsia="Times New Roman" w:hAnsi="Times New Roman" w:cs="Times New Roman"/>
          <w:color w:val="000000"/>
          <w:spacing w:val="1"/>
          <w:sz w:val="24"/>
          <w:szCs w:val="24"/>
          <w:shd w:val="clear" w:color="auto" w:fill="FFFFFF"/>
          <w:lang w:eastAsia="ru-RU" w:bidi="ru-RU"/>
        </w:rPr>
        <w:t>Цель и задачи духовно-нравственного развития, воспитания и социализации обучающихся………………………………………………………………………………</w:t>
      </w:r>
      <w:r w:rsidR="00FA28C9">
        <w:rPr>
          <w:rFonts w:ascii="Times New Roman" w:eastAsia="Times New Roman" w:hAnsi="Times New Roman" w:cs="Times New Roman"/>
          <w:color w:val="000000"/>
          <w:spacing w:val="1"/>
          <w:sz w:val="24"/>
          <w:szCs w:val="24"/>
          <w:shd w:val="clear" w:color="auto" w:fill="FFFFFF"/>
          <w:lang w:eastAsia="ru-RU" w:bidi="ru-RU"/>
        </w:rPr>
        <w:t>……160</w:t>
      </w:r>
    </w:p>
    <w:p w:rsidR="00F761F9" w:rsidRPr="009164E8" w:rsidRDefault="00F761F9" w:rsidP="00F761F9">
      <w:pPr>
        <w:widowControl w:val="0"/>
        <w:tabs>
          <w:tab w:val="left" w:pos="1567"/>
        </w:tabs>
        <w:spacing w:after="0" w:line="360" w:lineRule="auto"/>
        <w:jc w:val="both"/>
        <w:outlineLvl w:val="1"/>
        <w:rPr>
          <w:rFonts w:ascii="Times New Roman" w:eastAsia="Times New Roman" w:hAnsi="Times New Roman" w:cs="Times New Roman"/>
          <w:bCs/>
          <w:sz w:val="24"/>
          <w:szCs w:val="24"/>
        </w:rPr>
      </w:pPr>
      <w:r>
        <w:rPr>
          <w:rFonts w:ascii="Times New Roman" w:hAnsi="Times New Roman" w:cs="Times New Roman"/>
          <w:sz w:val="24"/>
          <w:szCs w:val="24"/>
          <w:lang w:val="en-US"/>
        </w:rPr>
        <w:t>II</w:t>
      </w:r>
      <w:r w:rsidRPr="00F761F9">
        <w:rPr>
          <w:rFonts w:ascii="Times New Roman" w:hAnsi="Times New Roman" w:cs="Times New Roman"/>
          <w:sz w:val="24"/>
          <w:szCs w:val="24"/>
        </w:rPr>
        <w:t>.3.2.</w:t>
      </w:r>
      <w:r w:rsidRPr="009164E8">
        <w:rPr>
          <w:rFonts w:ascii="Times New Roman" w:eastAsia="Times New Roman" w:hAnsi="Times New Roman" w:cs="Times New Roman"/>
          <w:color w:val="000000"/>
          <w:spacing w:val="1"/>
          <w:sz w:val="24"/>
          <w:szCs w:val="24"/>
          <w:shd w:val="clear" w:color="auto" w:fill="FFFFFF"/>
          <w:lang w:eastAsia="ru-RU" w:bidi="ru-RU"/>
        </w:rPr>
        <w:t>Основные направления и ценностные основы духовно</w:t>
      </w:r>
      <w:r w:rsidRPr="009164E8">
        <w:rPr>
          <w:rFonts w:ascii="Times New Roman" w:eastAsia="Times New Roman" w:hAnsi="Times New Roman" w:cs="Times New Roman"/>
          <w:bCs/>
          <w:color w:val="000000"/>
          <w:spacing w:val="1"/>
          <w:sz w:val="24"/>
          <w:szCs w:val="24"/>
          <w:shd w:val="clear" w:color="auto" w:fill="FFFFFF"/>
          <w:lang w:eastAsia="ru-RU" w:bidi="ru-RU"/>
        </w:rPr>
        <w:t>-</w:t>
      </w:r>
      <w:r w:rsidRPr="009164E8">
        <w:rPr>
          <w:rFonts w:ascii="Times New Roman" w:eastAsia="Times New Roman" w:hAnsi="Times New Roman" w:cs="Times New Roman"/>
          <w:color w:val="000000"/>
          <w:spacing w:val="1"/>
          <w:sz w:val="24"/>
          <w:szCs w:val="24"/>
          <w:shd w:val="clear" w:color="auto" w:fill="FFFFFF"/>
          <w:lang w:eastAsia="ru-RU" w:bidi="ru-RU"/>
        </w:rPr>
        <w:softHyphen/>
        <w:t>нравственного развития, воспитания и социализации……………………………………………………</w:t>
      </w:r>
      <w:r>
        <w:rPr>
          <w:rFonts w:ascii="Times New Roman" w:eastAsia="Times New Roman" w:hAnsi="Times New Roman" w:cs="Times New Roman"/>
          <w:color w:val="000000"/>
          <w:spacing w:val="1"/>
          <w:sz w:val="24"/>
          <w:szCs w:val="24"/>
          <w:shd w:val="clear" w:color="auto" w:fill="FFFFFF"/>
          <w:lang w:eastAsia="ru-RU" w:bidi="ru-RU"/>
        </w:rPr>
        <w:t>……………</w:t>
      </w:r>
      <w:r w:rsidRPr="00F761F9">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61</w:t>
      </w:r>
    </w:p>
    <w:p w:rsidR="00F761F9" w:rsidRPr="009164E8" w:rsidRDefault="00F761F9" w:rsidP="00F761F9">
      <w:pPr>
        <w:widowControl w:val="0"/>
        <w:tabs>
          <w:tab w:val="left" w:pos="1527"/>
        </w:tabs>
        <w:spacing w:after="0" w:line="360" w:lineRule="auto"/>
        <w:ind w:right="20"/>
        <w:jc w:val="both"/>
        <w:outlineLvl w:val="1"/>
        <w:rPr>
          <w:rFonts w:ascii="Times New Roman" w:eastAsia="Times New Roman" w:hAnsi="Times New Roman" w:cs="Times New Roman"/>
          <w:bCs/>
          <w:sz w:val="24"/>
          <w:szCs w:val="24"/>
        </w:rPr>
      </w:pPr>
      <w:r>
        <w:rPr>
          <w:rFonts w:ascii="Times New Roman" w:hAnsi="Times New Roman" w:cs="Times New Roman"/>
          <w:sz w:val="24"/>
          <w:szCs w:val="24"/>
          <w:lang w:val="en-US"/>
        </w:rPr>
        <w:t>II</w:t>
      </w:r>
      <w:r w:rsidRPr="00F761F9">
        <w:rPr>
          <w:rFonts w:ascii="Times New Roman" w:hAnsi="Times New Roman" w:cs="Times New Roman"/>
          <w:sz w:val="24"/>
          <w:szCs w:val="24"/>
        </w:rPr>
        <w:t>.3.3.</w:t>
      </w:r>
      <w:r w:rsidRPr="009164E8">
        <w:rPr>
          <w:rFonts w:ascii="Times New Roman" w:eastAsia="Times New Roman" w:hAnsi="Times New Roman" w:cs="Times New Roman"/>
          <w:color w:val="000000"/>
          <w:spacing w:val="1"/>
          <w:sz w:val="24"/>
          <w:szCs w:val="24"/>
          <w:shd w:val="clear" w:color="auto" w:fill="FFFFFF"/>
          <w:lang w:eastAsia="ru-RU" w:bidi="ru-RU"/>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AA2450">
        <w:rPr>
          <w:rFonts w:ascii="Times New Roman" w:eastAsia="Times New Roman" w:hAnsi="Times New Roman" w:cs="Times New Roman"/>
          <w:color w:val="000000"/>
          <w:spacing w:val="1"/>
          <w:sz w:val="24"/>
          <w:szCs w:val="24"/>
          <w:shd w:val="clear" w:color="auto" w:fill="FFFFFF"/>
          <w:lang w:eastAsia="ru-RU" w:bidi="ru-RU"/>
        </w:rPr>
        <w:t>………………….</w:t>
      </w:r>
      <w:r w:rsidRPr="009164E8">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63</w:t>
      </w:r>
    </w:p>
    <w:p w:rsidR="003038C9" w:rsidRPr="009164E8" w:rsidRDefault="003038C9" w:rsidP="003038C9">
      <w:pPr>
        <w:widowControl w:val="0"/>
        <w:tabs>
          <w:tab w:val="left" w:pos="1588"/>
        </w:tabs>
        <w:spacing w:after="0" w:line="360" w:lineRule="auto"/>
        <w:ind w:right="20"/>
        <w:jc w:val="both"/>
        <w:outlineLvl w:val="1"/>
        <w:rPr>
          <w:rFonts w:ascii="Times New Roman" w:eastAsia="Times New Roman" w:hAnsi="Times New Roman" w:cs="Times New Roman"/>
          <w:bCs/>
          <w:sz w:val="24"/>
          <w:szCs w:val="24"/>
        </w:rPr>
      </w:pPr>
      <w:r>
        <w:rPr>
          <w:rFonts w:ascii="Times New Roman" w:eastAsia="Times New Roman" w:hAnsi="Times New Roman" w:cs="Times New Roman"/>
          <w:color w:val="000000"/>
          <w:spacing w:val="1"/>
          <w:sz w:val="24"/>
          <w:szCs w:val="24"/>
          <w:shd w:val="clear" w:color="auto" w:fill="FFFFFF"/>
          <w:lang w:val="en-US" w:eastAsia="ru-RU" w:bidi="ru-RU"/>
        </w:rPr>
        <w:t>II</w:t>
      </w:r>
      <w:r w:rsidRPr="003038C9">
        <w:rPr>
          <w:rFonts w:ascii="Times New Roman" w:eastAsia="Times New Roman" w:hAnsi="Times New Roman" w:cs="Times New Roman"/>
          <w:color w:val="000000"/>
          <w:spacing w:val="1"/>
          <w:sz w:val="24"/>
          <w:szCs w:val="24"/>
          <w:shd w:val="clear" w:color="auto" w:fill="FFFFFF"/>
          <w:lang w:eastAsia="ru-RU" w:bidi="ru-RU"/>
        </w:rPr>
        <w:t xml:space="preserve">.3.4. </w:t>
      </w:r>
      <w:r w:rsidRPr="009164E8">
        <w:rPr>
          <w:rFonts w:ascii="Times New Roman" w:eastAsia="Times New Roman" w:hAnsi="Times New Roman" w:cs="Times New Roman"/>
          <w:color w:val="000000"/>
          <w:spacing w:val="1"/>
          <w:sz w:val="24"/>
          <w:szCs w:val="24"/>
          <w:shd w:val="clear" w:color="auto" w:fill="FFFFFF"/>
          <w:lang w:eastAsia="ru-RU" w:bidi="ru-RU"/>
        </w:rPr>
        <w:t>Модель организации работы по духовно-нравственному развитию, воспитанию и социализации обучающихся…………………………………………</w:t>
      </w:r>
      <w:r w:rsidR="00AA2450">
        <w:rPr>
          <w:rFonts w:ascii="Times New Roman" w:eastAsia="Times New Roman" w:hAnsi="Times New Roman" w:cs="Times New Roman"/>
          <w:color w:val="000000"/>
          <w:spacing w:val="1"/>
          <w:sz w:val="24"/>
          <w:szCs w:val="24"/>
          <w:shd w:val="clear" w:color="auto" w:fill="FFFFFF"/>
          <w:lang w:eastAsia="ru-RU" w:bidi="ru-RU"/>
        </w:rPr>
        <w:t>………………………</w:t>
      </w:r>
      <w:r w:rsidRPr="009164E8">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69</w:t>
      </w:r>
    </w:p>
    <w:p w:rsidR="003038C9" w:rsidRPr="009164E8" w:rsidRDefault="003038C9" w:rsidP="003038C9">
      <w:pPr>
        <w:widowControl w:val="0"/>
        <w:spacing w:after="0" w:line="360" w:lineRule="auto"/>
        <w:ind w:right="20"/>
        <w:jc w:val="both"/>
        <w:outlineLvl w:val="1"/>
        <w:rPr>
          <w:rFonts w:ascii="Times New Roman" w:eastAsia="Times New Roman" w:hAnsi="Times New Roman" w:cs="Times New Roman"/>
          <w:bCs/>
          <w:sz w:val="24"/>
          <w:szCs w:val="24"/>
        </w:rPr>
      </w:pPr>
      <w:r>
        <w:rPr>
          <w:rFonts w:ascii="Times New Roman" w:eastAsia="Times New Roman" w:hAnsi="Times New Roman" w:cs="Times New Roman"/>
          <w:color w:val="000000"/>
          <w:spacing w:val="1"/>
          <w:sz w:val="24"/>
          <w:szCs w:val="24"/>
          <w:shd w:val="clear" w:color="auto" w:fill="FFFFFF"/>
          <w:lang w:val="en-US" w:eastAsia="ru-RU" w:bidi="ru-RU"/>
        </w:rPr>
        <w:t>II</w:t>
      </w:r>
      <w:r w:rsidRPr="003038C9">
        <w:rPr>
          <w:rFonts w:ascii="Times New Roman" w:eastAsia="Times New Roman" w:hAnsi="Times New Roman" w:cs="Times New Roman"/>
          <w:color w:val="000000"/>
          <w:spacing w:val="1"/>
          <w:sz w:val="24"/>
          <w:szCs w:val="24"/>
          <w:shd w:val="clear" w:color="auto" w:fill="FFFFFF"/>
          <w:lang w:eastAsia="ru-RU" w:bidi="ru-RU"/>
        </w:rPr>
        <w:t xml:space="preserve">.3.5. </w:t>
      </w:r>
      <w:r w:rsidRPr="009164E8">
        <w:rPr>
          <w:rFonts w:ascii="Times New Roman" w:eastAsia="Times New Roman" w:hAnsi="Times New Roman" w:cs="Times New Roman"/>
          <w:color w:val="000000"/>
          <w:spacing w:val="1"/>
          <w:sz w:val="24"/>
          <w:szCs w:val="24"/>
          <w:shd w:val="clear" w:color="auto" w:fill="FFFFFF"/>
          <w:lang w:eastAsia="ru-RU" w:bidi="ru-RU"/>
        </w:rPr>
        <w:t>Описание форм и методов организации социально значимой деятельности обучающихся…………………………………………………………………………</w:t>
      </w:r>
      <w:r w:rsidR="00AA2450">
        <w:rPr>
          <w:rFonts w:ascii="Times New Roman" w:eastAsia="Times New Roman" w:hAnsi="Times New Roman" w:cs="Times New Roman"/>
          <w:color w:val="000000"/>
          <w:spacing w:val="1"/>
          <w:sz w:val="24"/>
          <w:szCs w:val="24"/>
          <w:shd w:val="clear" w:color="auto" w:fill="FFFFFF"/>
          <w:lang w:eastAsia="ru-RU" w:bidi="ru-RU"/>
        </w:rPr>
        <w:t>………..</w:t>
      </w:r>
      <w:r w:rsidRPr="009164E8">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70</w:t>
      </w:r>
    </w:p>
    <w:p w:rsidR="00F761F9" w:rsidRPr="003038C9" w:rsidRDefault="003038C9" w:rsidP="00F761F9">
      <w:pPr>
        <w:widowControl w:val="0"/>
        <w:tabs>
          <w:tab w:val="left" w:pos="1686"/>
        </w:tabs>
        <w:spacing w:after="0" w:line="360" w:lineRule="auto"/>
        <w:ind w:right="20"/>
        <w:jc w:val="both"/>
        <w:rPr>
          <w:rFonts w:ascii="Times New Roman" w:eastAsia="Times New Roman" w:hAnsi="Times New Roman" w:cs="Times New Roman"/>
          <w:color w:val="000000"/>
          <w:spacing w:val="1"/>
          <w:sz w:val="24"/>
          <w:szCs w:val="24"/>
          <w:shd w:val="clear" w:color="auto" w:fill="FFFFFF"/>
          <w:lang w:eastAsia="ru-RU" w:bidi="ru-RU"/>
        </w:rPr>
      </w:pPr>
      <w:r>
        <w:rPr>
          <w:rFonts w:ascii="Times New Roman" w:eastAsia="Times New Roman" w:hAnsi="Times New Roman" w:cs="Times New Roman"/>
          <w:color w:val="000000"/>
          <w:spacing w:val="1"/>
          <w:sz w:val="24"/>
          <w:szCs w:val="24"/>
          <w:shd w:val="clear" w:color="auto" w:fill="FFFFFF"/>
          <w:lang w:val="en-US" w:eastAsia="ru-RU" w:bidi="ru-RU"/>
        </w:rPr>
        <w:t>II</w:t>
      </w:r>
      <w:r w:rsidRPr="003038C9">
        <w:rPr>
          <w:rFonts w:ascii="Times New Roman" w:eastAsia="Times New Roman" w:hAnsi="Times New Roman" w:cs="Times New Roman"/>
          <w:color w:val="000000"/>
          <w:spacing w:val="1"/>
          <w:sz w:val="24"/>
          <w:szCs w:val="24"/>
          <w:shd w:val="clear" w:color="auto" w:fill="FFFFFF"/>
          <w:lang w:eastAsia="ru-RU" w:bidi="ru-RU"/>
        </w:rPr>
        <w:t xml:space="preserve">.3.6. </w:t>
      </w:r>
      <w:r w:rsidRPr="009164E8">
        <w:rPr>
          <w:rFonts w:ascii="Times New Roman" w:eastAsia="Times New Roman" w:hAnsi="Times New Roman" w:cs="Times New Roman"/>
          <w:color w:val="000000"/>
          <w:spacing w:val="1"/>
          <w:sz w:val="24"/>
          <w:szCs w:val="24"/>
          <w:shd w:val="clear" w:color="auto" w:fill="FFFFFF"/>
          <w:lang w:eastAsia="ru-RU" w:bidi="ru-RU"/>
        </w:rPr>
        <w:t>Описание основных технологий взаимодействия и сотрудничества субъектов воспитательного процесса и социальных институтов………………………………</w:t>
      </w:r>
      <w:r w:rsidR="00AA2450">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71</w:t>
      </w:r>
    </w:p>
    <w:p w:rsidR="003038C9" w:rsidRPr="009164E8" w:rsidRDefault="003038C9" w:rsidP="003038C9">
      <w:pPr>
        <w:widowControl w:val="0"/>
        <w:tabs>
          <w:tab w:val="left" w:pos="1532"/>
        </w:tabs>
        <w:spacing w:after="0" w:line="360" w:lineRule="auto"/>
        <w:ind w:right="20"/>
        <w:jc w:val="both"/>
        <w:outlineLvl w:val="1"/>
        <w:rPr>
          <w:rFonts w:ascii="Times New Roman" w:eastAsia="Times New Roman" w:hAnsi="Times New Roman" w:cs="Times New Roman"/>
          <w:bCs/>
          <w:sz w:val="24"/>
          <w:szCs w:val="24"/>
        </w:rPr>
      </w:pPr>
      <w:r>
        <w:rPr>
          <w:rFonts w:ascii="Times New Roman" w:hAnsi="Times New Roman" w:cs="Times New Roman"/>
          <w:sz w:val="24"/>
          <w:szCs w:val="24"/>
          <w:lang w:val="en-US"/>
        </w:rPr>
        <w:t>II</w:t>
      </w:r>
      <w:r w:rsidRPr="003038C9">
        <w:rPr>
          <w:rFonts w:ascii="Times New Roman" w:hAnsi="Times New Roman" w:cs="Times New Roman"/>
          <w:sz w:val="24"/>
          <w:szCs w:val="24"/>
        </w:rPr>
        <w:t xml:space="preserve">.3.7. </w:t>
      </w:r>
      <w:r w:rsidRPr="009164E8">
        <w:rPr>
          <w:rFonts w:ascii="Times New Roman" w:eastAsia="Times New Roman" w:hAnsi="Times New Roman" w:cs="Times New Roman"/>
          <w:color w:val="000000"/>
          <w:spacing w:val="1"/>
          <w:sz w:val="24"/>
          <w:szCs w:val="24"/>
          <w:shd w:val="clear" w:color="auto" w:fill="FFFFFF"/>
          <w:lang w:eastAsia="ru-RU" w:bidi="ru-RU"/>
        </w:rPr>
        <w:t>Описание методов и форм профессиональной ориентации в организации, осуществляющей образовательную деятельность……………………………………</w:t>
      </w:r>
      <w:r w:rsidR="00FA28C9">
        <w:rPr>
          <w:rFonts w:ascii="Times New Roman" w:eastAsia="Times New Roman" w:hAnsi="Times New Roman" w:cs="Times New Roman"/>
          <w:color w:val="000000"/>
          <w:spacing w:val="1"/>
          <w:sz w:val="24"/>
          <w:szCs w:val="24"/>
          <w:shd w:val="clear" w:color="auto" w:fill="FFFFFF"/>
          <w:lang w:eastAsia="ru-RU" w:bidi="ru-RU"/>
        </w:rPr>
        <w:t>……</w:t>
      </w:r>
      <w:r w:rsidR="00AA2450">
        <w:rPr>
          <w:rFonts w:ascii="Times New Roman" w:eastAsia="Times New Roman" w:hAnsi="Times New Roman" w:cs="Times New Roman"/>
          <w:color w:val="000000"/>
          <w:spacing w:val="1"/>
          <w:sz w:val="24"/>
          <w:szCs w:val="24"/>
          <w:shd w:val="clear" w:color="auto" w:fill="FFFFFF"/>
          <w:lang w:eastAsia="ru-RU" w:bidi="ru-RU"/>
        </w:rPr>
        <w:t>.</w:t>
      </w:r>
      <w:r w:rsidRPr="009164E8">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72</w:t>
      </w:r>
    </w:p>
    <w:p w:rsidR="003747BD" w:rsidRPr="009164E8" w:rsidRDefault="003747BD" w:rsidP="003747BD">
      <w:pPr>
        <w:widowControl w:val="0"/>
        <w:tabs>
          <w:tab w:val="left" w:pos="1562"/>
        </w:tabs>
        <w:spacing w:after="0" w:line="360" w:lineRule="auto"/>
        <w:ind w:right="20"/>
        <w:jc w:val="both"/>
        <w:rPr>
          <w:rFonts w:ascii="Times New Roman" w:eastAsia="Times New Roman" w:hAnsi="Times New Roman" w:cs="Times New Roman"/>
          <w:bCs/>
          <w:sz w:val="24"/>
          <w:szCs w:val="24"/>
        </w:rPr>
      </w:pPr>
      <w:r>
        <w:rPr>
          <w:rFonts w:ascii="Times New Roman" w:eastAsia="Times New Roman" w:hAnsi="Times New Roman" w:cs="Times New Roman"/>
          <w:color w:val="000000"/>
          <w:spacing w:val="1"/>
          <w:sz w:val="24"/>
          <w:szCs w:val="24"/>
          <w:shd w:val="clear" w:color="auto" w:fill="FFFFFF"/>
          <w:lang w:val="en-US" w:eastAsia="ru-RU" w:bidi="ru-RU"/>
        </w:rPr>
        <w:t>II</w:t>
      </w:r>
      <w:r w:rsidRPr="003747BD">
        <w:rPr>
          <w:rFonts w:ascii="Times New Roman" w:eastAsia="Times New Roman" w:hAnsi="Times New Roman" w:cs="Times New Roman"/>
          <w:color w:val="000000"/>
          <w:spacing w:val="1"/>
          <w:sz w:val="24"/>
          <w:szCs w:val="24"/>
          <w:shd w:val="clear" w:color="auto" w:fill="FFFFFF"/>
          <w:lang w:eastAsia="ru-RU" w:bidi="ru-RU"/>
        </w:rPr>
        <w:t xml:space="preserve">.3.8. </w:t>
      </w:r>
      <w:r w:rsidRPr="009164E8">
        <w:rPr>
          <w:rFonts w:ascii="Times New Roman" w:eastAsia="Times New Roman" w:hAnsi="Times New Roman" w:cs="Times New Roman"/>
          <w:color w:val="000000"/>
          <w:spacing w:val="1"/>
          <w:sz w:val="24"/>
          <w:szCs w:val="24"/>
          <w:shd w:val="clear" w:color="auto" w:fill="FFFFFF"/>
          <w:lang w:eastAsia="ru-RU" w:bidi="ru-RU"/>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AA2450">
        <w:rPr>
          <w:rFonts w:ascii="Times New Roman" w:eastAsia="Times New Roman" w:hAnsi="Times New Roman" w:cs="Times New Roman"/>
          <w:color w:val="000000"/>
          <w:spacing w:val="1"/>
          <w:sz w:val="24"/>
          <w:szCs w:val="24"/>
          <w:shd w:val="clear" w:color="auto" w:fill="FFFFFF"/>
          <w:lang w:eastAsia="ru-RU" w:bidi="ru-RU"/>
        </w:rPr>
        <w:t>……………………..</w:t>
      </w:r>
      <w:r w:rsidRPr="009164E8">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74</w:t>
      </w:r>
    </w:p>
    <w:p w:rsidR="003747BD" w:rsidRPr="009164E8" w:rsidRDefault="003747BD" w:rsidP="003747BD">
      <w:pPr>
        <w:widowControl w:val="0"/>
        <w:tabs>
          <w:tab w:val="left" w:pos="1547"/>
        </w:tabs>
        <w:spacing w:after="0" w:line="360" w:lineRule="auto"/>
        <w:ind w:right="20"/>
        <w:jc w:val="both"/>
        <w:outlineLvl w:val="1"/>
        <w:rPr>
          <w:rFonts w:ascii="Times New Roman" w:eastAsia="Times New Roman" w:hAnsi="Times New Roman" w:cs="Times New Roman"/>
          <w:bCs/>
          <w:sz w:val="24"/>
          <w:szCs w:val="24"/>
        </w:rPr>
      </w:pPr>
      <w:r>
        <w:rPr>
          <w:rFonts w:ascii="Times New Roman" w:hAnsi="Times New Roman" w:cs="Times New Roman"/>
          <w:sz w:val="24"/>
          <w:szCs w:val="24"/>
          <w:lang w:val="en-US"/>
        </w:rPr>
        <w:t>II</w:t>
      </w:r>
      <w:r w:rsidRPr="003747BD">
        <w:rPr>
          <w:rFonts w:ascii="Times New Roman" w:hAnsi="Times New Roman" w:cs="Times New Roman"/>
          <w:sz w:val="24"/>
          <w:szCs w:val="24"/>
        </w:rPr>
        <w:t>.3.9.</w:t>
      </w:r>
      <w:r w:rsidRPr="009164E8">
        <w:rPr>
          <w:rFonts w:ascii="Times New Roman" w:eastAsia="Times New Roman" w:hAnsi="Times New Roman" w:cs="Times New Roman"/>
          <w:color w:val="000000"/>
          <w:spacing w:val="1"/>
          <w:sz w:val="24"/>
          <w:szCs w:val="24"/>
          <w:shd w:val="clear" w:color="auto" w:fill="FFFFFF"/>
          <w:lang w:eastAsia="ru-RU" w:bidi="ru-RU"/>
        </w:rPr>
        <w:t>Описание форм и методов повышения педагогической культуры родителей (законных представителей) обучающихся………………………………………</w:t>
      </w:r>
      <w:r w:rsidR="00AA2450">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76</w:t>
      </w:r>
    </w:p>
    <w:p w:rsidR="003747BD" w:rsidRPr="009164E8" w:rsidRDefault="003747BD" w:rsidP="003747BD">
      <w:pPr>
        <w:widowControl w:val="0"/>
        <w:tabs>
          <w:tab w:val="left" w:pos="1686"/>
        </w:tabs>
        <w:spacing w:after="0" w:line="360" w:lineRule="auto"/>
        <w:ind w:right="20"/>
        <w:jc w:val="both"/>
        <w:rPr>
          <w:rFonts w:ascii="Times New Roman" w:eastAsia="Times New Roman" w:hAnsi="Times New Roman" w:cs="Times New Roman"/>
          <w:bCs/>
          <w:sz w:val="24"/>
          <w:szCs w:val="24"/>
        </w:rPr>
      </w:pPr>
      <w:r>
        <w:rPr>
          <w:rFonts w:ascii="Times New Roman" w:eastAsia="Times New Roman" w:hAnsi="Times New Roman" w:cs="Times New Roman"/>
          <w:color w:val="000000"/>
          <w:spacing w:val="1"/>
          <w:sz w:val="24"/>
          <w:szCs w:val="24"/>
          <w:shd w:val="clear" w:color="auto" w:fill="FFFFFF"/>
          <w:lang w:val="en-US" w:eastAsia="ru-RU" w:bidi="ru-RU"/>
        </w:rPr>
        <w:t>II</w:t>
      </w:r>
      <w:r w:rsidRPr="003747BD">
        <w:rPr>
          <w:rFonts w:ascii="Times New Roman" w:eastAsia="Times New Roman" w:hAnsi="Times New Roman" w:cs="Times New Roman"/>
          <w:color w:val="000000"/>
          <w:spacing w:val="1"/>
          <w:sz w:val="24"/>
          <w:szCs w:val="24"/>
          <w:shd w:val="clear" w:color="auto" w:fill="FFFFFF"/>
          <w:lang w:eastAsia="ru-RU" w:bidi="ru-RU"/>
        </w:rPr>
        <w:t xml:space="preserve">.3.10. </w:t>
      </w:r>
      <w:r w:rsidRPr="009164E8">
        <w:rPr>
          <w:rFonts w:ascii="Times New Roman" w:eastAsia="Times New Roman" w:hAnsi="Times New Roman" w:cs="Times New Roman"/>
          <w:color w:val="000000"/>
          <w:spacing w:val="1"/>
          <w:sz w:val="24"/>
          <w:szCs w:val="24"/>
          <w:shd w:val="clear" w:color="auto" w:fill="FFFFFF"/>
          <w:lang w:eastAsia="ru-RU" w:bidi="ru-RU"/>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AA2450">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77</w:t>
      </w:r>
    </w:p>
    <w:p w:rsidR="00F761F9" w:rsidRPr="00D22748" w:rsidRDefault="003747BD" w:rsidP="003747BD">
      <w:pPr>
        <w:widowControl w:val="0"/>
        <w:tabs>
          <w:tab w:val="left" w:pos="0"/>
        </w:tabs>
        <w:spacing w:after="0" w:line="360" w:lineRule="auto"/>
        <w:ind w:right="20"/>
        <w:jc w:val="both"/>
        <w:outlineLvl w:val="1"/>
        <w:rPr>
          <w:rFonts w:ascii="Times New Roman" w:eastAsia="Times New Roman" w:hAnsi="Times New Roman" w:cs="Times New Roman"/>
          <w:bCs/>
          <w:sz w:val="24"/>
          <w:szCs w:val="24"/>
        </w:rPr>
      </w:pPr>
      <w:r w:rsidRPr="003747BD">
        <w:rPr>
          <w:rFonts w:ascii="Times New Roman" w:hAnsi="Times New Roman" w:cs="Times New Roman"/>
          <w:sz w:val="24"/>
          <w:szCs w:val="24"/>
          <w:lang w:val="en-US"/>
        </w:rPr>
        <w:t>II</w:t>
      </w:r>
      <w:r w:rsidRPr="003747BD">
        <w:rPr>
          <w:rFonts w:ascii="Times New Roman" w:hAnsi="Times New Roman" w:cs="Times New Roman"/>
          <w:sz w:val="24"/>
          <w:szCs w:val="24"/>
        </w:rPr>
        <w:t>.3.11.</w:t>
      </w:r>
      <w:r w:rsidRPr="009164E8">
        <w:rPr>
          <w:rFonts w:ascii="Times New Roman" w:eastAsia="Times New Roman" w:hAnsi="Times New Roman" w:cs="Times New Roman"/>
          <w:color w:val="000000"/>
          <w:spacing w:val="1"/>
          <w:sz w:val="24"/>
          <w:szCs w:val="24"/>
          <w:shd w:val="clear" w:color="auto" w:fill="FFFFFF"/>
          <w:lang w:eastAsia="ru-RU" w:bidi="ru-RU"/>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 </w:t>
      </w:r>
      <w:r w:rsidR="00AA2450">
        <w:rPr>
          <w:rFonts w:ascii="Times New Roman" w:eastAsia="Times New Roman" w:hAnsi="Times New Roman" w:cs="Times New Roman"/>
          <w:color w:val="000000"/>
          <w:spacing w:val="1"/>
          <w:sz w:val="24"/>
          <w:szCs w:val="24"/>
          <w:shd w:val="clear" w:color="auto" w:fill="FFFFFF"/>
          <w:lang w:eastAsia="ru-RU" w:bidi="ru-RU"/>
        </w:rPr>
        <w:t>…………………………………..</w:t>
      </w:r>
      <w:r w:rsidR="00FA28C9">
        <w:rPr>
          <w:rFonts w:ascii="Times New Roman" w:eastAsia="Times New Roman" w:hAnsi="Times New Roman" w:cs="Times New Roman"/>
          <w:color w:val="000000"/>
          <w:spacing w:val="1"/>
          <w:sz w:val="24"/>
          <w:szCs w:val="24"/>
          <w:shd w:val="clear" w:color="auto" w:fill="FFFFFF"/>
          <w:lang w:eastAsia="ru-RU" w:bidi="ru-RU"/>
        </w:rPr>
        <w:t>180</w:t>
      </w:r>
    </w:p>
    <w:p w:rsidR="0071498B" w:rsidRPr="0020335F" w:rsidRDefault="00F761F9" w:rsidP="0020335F">
      <w:pPr>
        <w:jc w:val="both"/>
        <w:rPr>
          <w:rFonts w:ascii="Times New Roman" w:hAnsi="Times New Roman" w:cs="Times New Roman"/>
          <w:sz w:val="24"/>
          <w:szCs w:val="24"/>
          <w:lang w:eastAsia="ru-RU"/>
        </w:rPr>
      </w:pPr>
      <w:r>
        <w:rPr>
          <w:rFonts w:ascii="Times New Roman" w:hAnsi="Times New Roman" w:cs="Times New Roman"/>
          <w:sz w:val="24"/>
          <w:szCs w:val="24"/>
        </w:rPr>
        <w:t>II.4</w:t>
      </w:r>
      <w:r w:rsidR="0071498B" w:rsidRPr="0020335F">
        <w:rPr>
          <w:rFonts w:ascii="Times New Roman" w:hAnsi="Times New Roman" w:cs="Times New Roman"/>
          <w:sz w:val="24"/>
          <w:szCs w:val="24"/>
        </w:rPr>
        <w:t>.</w:t>
      </w:r>
      <w:r w:rsidR="0071498B" w:rsidRPr="0020335F">
        <w:rPr>
          <w:rFonts w:ascii="Times New Roman" w:hAnsi="Times New Roman" w:cs="Times New Roman"/>
          <w:sz w:val="24"/>
          <w:szCs w:val="24"/>
          <w:lang w:eastAsia="ru-RU"/>
        </w:rPr>
        <w:t> Программа коррекционной работы…………………………………………</w:t>
      </w:r>
      <w:r w:rsidR="00AA2450">
        <w:rPr>
          <w:rFonts w:ascii="Times New Roman" w:hAnsi="Times New Roman" w:cs="Times New Roman"/>
          <w:sz w:val="24"/>
          <w:szCs w:val="24"/>
          <w:lang w:eastAsia="ru-RU"/>
        </w:rPr>
        <w:t>…………….</w:t>
      </w:r>
      <w:r w:rsidR="00FA28C9">
        <w:rPr>
          <w:rFonts w:ascii="Times New Roman" w:hAnsi="Times New Roman" w:cs="Times New Roman"/>
          <w:sz w:val="24"/>
          <w:szCs w:val="24"/>
          <w:lang w:eastAsia="ru-RU"/>
        </w:rPr>
        <w:t>183</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FA28C9">
        <w:rPr>
          <w:rFonts w:ascii="Times New Roman" w:hAnsi="Times New Roman" w:cs="Times New Roman"/>
          <w:sz w:val="24"/>
          <w:szCs w:val="24"/>
        </w:rPr>
        <w:t>184</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AA2450">
        <w:rPr>
          <w:rFonts w:ascii="Times New Roman" w:hAnsi="Times New Roman" w:cs="Times New Roman"/>
          <w:sz w:val="24"/>
          <w:szCs w:val="24"/>
        </w:rPr>
        <w:t>....</w:t>
      </w:r>
      <w:r w:rsidR="00FA28C9">
        <w:rPr>
          <w:rFonts w:ascii="Times New Roman" w:hAnsi="Times New Roman" w:cs="Times New Roman"/>
          <w:sz w:val="24"/>
          <w:szCs w:val="24"/>
        </w:rPr>
        <w:t>..................186</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w:t>
      </w:r>
      <w:r w:rsidR="00FA28C9">
        <w:rPr>
          <w:rFonts w:ascii="Times New Roman" w:hAnsi="Times New Roman" w:cs="Times New Roman"/>
          <w:sz w:val="24"/>
          <w:szCs w:val="24"/>
        </w:rPr>
        <w:t>инвалидов…………………………………………………………192</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II.4.4. Механизм взаимодействия, предусматривающий общую целевую и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FA28C9">
        <w:rPr>
          <w:rFonts w:ascii="Times New Roman" w:hAnsi="Times New Roman" w:cs="Times New Roman"/>
          <w:sz w:val="24"/>
          <w:szCs w:val="24"/>
        </w:rPr>
        <w:t>……………197</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4.5. Планируемые результаты работы с обучающимися с особымиобразовательными потребностями, в том числе с ограниченными возможностями здоровья и инвалидами</w:t>
      </w:r>
      <w:r w:rsidR="00FA28C9">
        <w:rPr>
          <w:rFonts w:ascii="Times New Roman" w:hAnsi="Times New Roman" w:cs="Times New Roman"/>
          <w:sz w:val="24"/>
          <w:szCs w:val="24"/>
        </w:rPr>
        <w:t>…197</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val="en-US"/>
        </w:rPr>
        <w:t>III</w:t>
      </w:r>
      <w:r w:rsidRPr="0020335F">
        <w:rPr>
          <w:rFonts w:ascii="Times New Roman" w:hAnsi="Times New Roman" w:cs="Times New Roman"/>
          <w:sz w:val="24"/>
          <w:szCs w:val="24"/>
        </w:rPr>
        <w:t>. Организационный раздел основной образовательной программы среднего общего образования……</w:t>
      </w:r>
      <w:r w:rsidR="00380EF2">
        <w:rPr>
          <w:rFonts w:ascii="Times New Roman" w:hAnsi="Times New Roman" w:cs="Times New Roman"/>
          <w:sz w:val="24"/>
          <w:szCs w:val="24"/>
        </w:rPr>
        <w:t>………………………………………………………………………………</w:t>
      </w:r>
      <w:r w:rsidR="00FA28C9">
        <w:rPr>
          <w:rFonts w:ascii="Times New Roman" w:hAnsi="Times New Roman" w:cs="Times New Roman"/>
          <w:sz w:val="24"/>
          <w:szCs w:val="24"/>
        </w:rPr>
        <w:t>200</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val="en-US"/>
        </w:rPr>
        <w:t>III</w:t>
      </w:r>
      <w:r w:rsidRPr="0020335F">
        <w:rPr>
          <w:rFonts w:ascii="Times New Roman" w:hAnsi="Times New Roman" w:cs="Times New Roman"/>
          <w:sz w:val="24"/>
          <w:szCs w:val="24"/>
        </w:rPr>
        <w:t>.1. Учебный план</w:t>
      </w:r>
      <w:r w:rsidR="00380EF2">
        <w:rPr>
          <w:rFonts w:ascii="Times New Roman" w:hAnsi="Times New Roman" w:cs="Times New Roman"/>
          <w:sz w:val="24"/>
          <w:szCs w:val="24"/>
        </w:rPr>
        <w:t>…………………………………………………………………………</w:t>
      </w:r>
      <w:r w:rsidR="00AA2450">
        <w:rPr>
          <w:rFonts w:ascii="Times New Roman" w:hAnsi="Times New Roman" w:cs="Times New Roman"/>
          <w:sz w:val="24"/>
          <w:szCs w:val="24"/>
        </w:rPr>
        <w:t>……</w:t>
      </w:r>
      <w:r w:rsidR="00FA28C9">
        <w:rPr>
          <w:rFonts w:ascii="Times New Roman" w:hAnsi="Times New Roman" w:cs="Times New Roman"/>
          <w:sz w:val="24"/>
          <w:szCs w:val="24"/>
        </w:rPr>
        <w:t>201</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val="en-US"/>
        </w:rPr>
        <w:t>III</w:t>
      </w:r>
      <w:r w:rsidRPr="0020335F">
        <w:rPr>
          <w:rFonts w:ascii="Times New Roman" w:hAnsi="Times New Roman" w:cs="Times New Roman"/>
          <w:sz w:val="24"/>
          <w:szCs w:val="24"/>
        </w:rPr>
        <w:t>.2. План внеурочной деятельности</w:t>
      </w:r>
      <w:r w:rsidR="00380EF2">
        <w:rPr>
          <w:rFonts w:ascii="Times New Roman" w:hAnsi="Times New Roman" w:cs="Times New Roman"/>
          <w:sz w:val="24"/>
          <w:szCs w:val="24"/>
        </w:rPr>
        <w:t>………………………………………………………</w:t>
      </w:r>
      <w:r w:rsidR="00AA2450">
        <w:rPr>
          <w:rFonts w:ascii="Times New Roman" w:hAnsi="Times New Roman" w:cs="Times New Roman"/>
          <w:sz w:val="24"/>
          <w:szCs w:val="24"/>
        </w:rPr>
        <w:t>…..</w:t>
      </w:r>
      <w:r w:rsidR="00FA28C9">
        <w:rPr>
          <w:rFonts w:ascii="Times New Roman" w:hAnsi="Times New Roman" w:cs="Times New Roman"/>
          <w:sz w:val="24"/>
          <w:szCs w:val="24"/>
        </w:rPr>
        <w:t>220</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val="en-US"/>
        </w:rPr>
        <w:t>III</w:t>
      </w:r>
      <w:r w:rsidRPr="0020335F">
        <w:rPr>
          <w:rFonts w:ascii="Times New Roman" w:hAnsi="Times New Roman" w:cs="Times New Roman"/>
          <w:sz w:val="24"/>
          <w:szCs w:val="24"/>
        </w:rPr>
        <w:t>.3. Система условий реализации основной обр</w:t>
      </w:r>
      <w:r w:rsidR="00380EF2">
        <w:rPr>
          <w:rFonts w:ascii="Times New Roman" w:hAnsi="Times New Roman" w:cs="Times New Roman"/>
          <w:sz w:val="24"/>
          <w:szCs w:val="24"/>
        </w:rPr>
        <w:t>азовательной программы……………</w:t>
      </w:r>
      <w:r w:rsidR="00AA2450">
        <w:rPr>
          <w:rFonts w:ascii="Times New Roman" w:hAnsi="Times New Roman" w:cs="Times New Roman"/>
          <w:sz w:val="24"/>
          <w:szCs w:val="24"/>
        </w:rPr>
        <w:t>..</w:t>
      </w:r>
      <w:r w:rsidR="00FA28C9">
        <w:rPr>
          <w:rFonts w:ascii="Times New Roman" w:hAnsi="Times New Roman" w:cs="Times New Roman"/>
          <w:sz w:val="24"/>
          <w:szCs w:val="24"/>
        </w:rPr>
        <w:t>…225</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3.1. Требования к кадровым условиям реализации основной образовательной программы</w:t>
      </w:r>
      <w:r w:rsidR="00380EF2">
        <w:rPr>
          <w:rFonts w:ascii="Times New Roman" w:hAnsi="Times New Roman" w:cs="Times New Roman"/>
          <w:sz w:val="24"/>
          <w:szCs w:val="24"/>
        </w:rPr>
        <w:t>……………………………………………………………………………………….</w:t>
      </w:r>
      <w:r w:rsidR="00AA2450">
        <w:rPr>
          <w:rFonts w:ascii="Times New Roman" w:hAnsi="Times New Roman" w:cs="Times New Roman"/>
          <w:sz w:val="24"/>
          <w:szCs w:val="24"/>
        </w:rPr>
        <w:t>.</w:t>
      </w:r>
      <w:r w:rsidR="00FA28C9">
        <w:rPr>
          <w:rFonts w:ascii="Times New Roman" w:hAnsi="Times New Roman" w:cs="Times New Roman"/>
          <w:sz w:val="24"/>
          <w:szCs w:val="24"/>
        </w:rPr>
        <w:t>.226</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3.2. Психолого-педагогические условия реализации основной образовательной программы</w:t>
      </w:r>
      <w:r w:rsidR="00380EF2">
        <w:rPr>
          <w:rFonts w:ascii="Times New Roman" w:hAnsi="Times New Roman" w:cs="Times New Roman"/>
          <w:sz w:val="24"/>
          <w:szCs w:val="24"/>
        </w:rPr>
        <w:t>………………………………………………………………………………………</w:t>
      </w:r>
      <w:r w:rsidR="00AA2450">
        <w:rPr>
          <w:rFonts w:ascii="Times New Roman" w:hAnsi="Times New Roman" w:cs="Times New Roman"/>
          <w:sz w:val="24"/>
          <w:szCs w:val="24"/>
        </w:rPr>
        <w:t>.</w:t>
      </w:r>
      <w:r w:rsidR="00FA28C9">
        <w:rPr>
          <w:rFonts w:ascii="Times New Roman" w:hAnsi="Times New Roman" w:cs="Times New Roman"/>
          <w:sz w:val="24"/>
          <w:szCs w:val="24"/>
        </w:rPr>
        <w:t>231</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3.3. Финансовое обеспечение реализации образовательной программы среднего общего образования…………</w:t>
      </w:r>
      <w:r w:rsidR="00380EF2">
        <w:rPr>
          <w:rFonts w:ascii="Times New Roman" w:hAnsi="Times New Roman" w:cs="Times New Roman"/>
          <w:sz w:val="24"/>
          <w:szCs w:val="24"/>
        </w:rPr>
        <w:t>…………………………………………………………………………</w:t>
      </w:r>
      <w:r w:rsidR="00AA2450">
        <w:rPr>
          <w:rFonts w:ascii="Times New Roman" w:hAnsi="Times New Roman" w:cs="Times New Roman"/>
          <w:sz w:val="24"/>
          <w:szCs w:val="24"/>
        </w:rPr>
        <w:t>….</w:t>
      </w:r>
      <w:r w:rsidR="00FA28C9">
        <w:rPr>
          <w:rFonts w:ascii="Times New Roman" w:hAnsi="Times New Roman" w:cs="Times New Roman"/>
          <w:sz w:val="24"/>
          <w:szCs w:val="24"/>
        </w:rPr>
        <w:t>234</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3.4. Материально-технические условия реализации основной образовательной программы</w:t>
      </w:r>
      <w:r w:rsidR="00380EF2">
        <w:rPr>
          <w:rFonts w:ascii="Times New Roman" w:hAnsi="Times New Roman" w:cs="Times New Roman"/>
          <w:sz w:val="24"/>
          <w:szCs w:val="24"/>
        </w:rPr>
        <w:t>…………</w:t>
      </w:r>
      <w:r w:rsidR="00FA28C9">
        <w:rPr>
          <w:rFonts w:ascii="Times New Roman" w:hAnsi="Times New Roman" w:cs="Times New Roman"/>
          <w:sz w:val="24"/>
          <w:szCs w:val="24"/>
        </w:rPr>
        <w:t>……………………………………………………………………………235</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3.5. Информационно-методические условия реализации основной образовательной программы………………………………………………………………………………………</w:t>
      </w:r>
      <w:r w:rsidR="00AA2450">
        <w:rPr>
          <w:rFonts w:ascii="Times New Roman" w:hAnsi="Times New Roman" w:cs="Times New Roman"/>
          <w:sz w:val="24"/>
          <w:szCs w:val="24"/>
        </w:rPr>
        <w:t>..</w:t>
      </w:r>
      <w:r w:rsidR="00FA28C9">
        <w:rPr>
          <w:rFonts w:ascii="Times New Roman" w:hAnsi="Times New Roman" w:cs="Times New Roman"/>
          <w:sz w:val="24"/>
          <w:szCs w:val="24"/>
        </w:rPr>
        <w:t>239</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3.6. Обоснование необходимых изменений в имеющихся условиях в соответствии с основной образовательной программой средне</w:t>
      </w:r>
      <w:r w:rsidR="00FA28C9">
        <w:rPr>
          <w:rFonts w:ascii="Times New Roman" w:hAnsi="Times New Roman" w:cs="Times New Roman"/>
          <w:sz w:val="24"/>
          <w:szCs w:val="24"/>
        </w:rPr>
        <w:t>го общего образования……………………241</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4. Механизмы достижения целевых ориентиров в системе условий………………………</w:t>
      </w:r>
      <w:r w:rsidR="00FA28C9">
        <w:rPr>
          <w:rFonts w:ascii="Times New Roman" w:hAnsi="Times New Roman" w:cs="Times New Roman"/>
          <w:sz w:val="24"/>
          <w:szCs w:val="24"/>
        </w:rPr>
        <w:t>………………………………………………………………….242</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5. Разработка сетевого графика (дорожной карты) по формированию необходимой системы условий……………………………………………………………………………………</w:t>
      </w:r>
      <w:r w:rsidR="00FA28C9">
        <w:rPr>
          <w:rFonts w:ascii="Times New Roman" w:hAnsi="Times New Roman" w:cs="Times New Roman"/>
          <w:sz w:val="24"/>
          <w:szCs w:val="24"/>
        </w:rPr>
        <w:t>……242</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6.  Разработка контроля  за состоянием системы условий……………………</w:t>
      </w:r>
      <w:r w:rsidR="00FA28C9">
        <w:rPr>
          <w:rFonts w:ascii="Times New Roman" w:hAnsi="Times New Roman" w:cs="Times New Roman"/>
          <w:sz w:val="24"/>
          <w:szCs w:val="24"/>
        </w:rPr>
        <w:t>…………246</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bookmarkStart w:id="0" w:name="_GoBack"/>
      <w:bookmarkEnd w:id="0"/>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Введени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ая образовательная программа среднего общего образования МОБУ «Валуевская</w:t>
      </w:r>
      <w:r w:rsidR="00A80965">
        <w:rPr>
          <w:rFonts w:ascii="Times New Roman" w:hAnsi="Times New Roman" w:cs="Times New Roman"/>
          <w:sz w:val="24"/>
          <w:szCs w:val="24"/>
        </w:rPr>
        <w:t xml:space="preserve"> </w:t>
      </w:r>
      <w:r w:rsidRPr="0020335F">
        <w:rPr>
          <w:rFonts w:ascii="Times New Roman" w:hAnsi="Times New Roman" w:cs="Times New Roman"/>
          <w:sz w:val="24"/>
          <w:szCs w:val="24"/>
        </w:rPr>
        <w:t xml:space="preserve">сош» разработана в соответствии с требованиями федерального государственного образовательного стандарта к структуре основной образовательной программы, определяет 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оздание основной образовательной программы осуществлялось самостоятельно с привлечением органов самоуправления (педагогический совет, Совет учреждения), обеспечивающих государственно-общественный характер управления образовательным учреждением. </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380EF2"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I. ЦЕЛЕВОЙ РАЗДЕЛ</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ОЙ ОБРАЗОВАТЕЛЬНОЙ ПРОГРАМ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1. Пояснительная запис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ая идея школы - создание открытой образовательной среды, стимулирующей и поддерживающей мировоззренческое и социокультурное самоопределение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егодня школа работает в режиме непрерывного развития и творческого поиска, решает различные общеобразовательные задачи, создает все условия для личностного роста и самореализ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Цели и задачи реализации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Целями реализации основной образовательной программы среднего общего образования являю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формирование российской гражданской идентичности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беспечение равных возможностей получения качественного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установление требований к воспитанию и социализации обучающихся, и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охранение и развитие культурного разнообразия, реализация права на изучение родного языка, овладение духовными ценностями и культуро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нципы и подходы к формированию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готовности обучающихся к саморазвитию и непрерывному образованию; проектирование и конструирование развивающей образовательной среды организации, осуществляющей образовательную деятельность; активную учебно-познавательную деятельность обучающихся; 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20335F">
        <w:rPr>
          <w:rFonts w:ascii="Times New Roman" w:hAnsi="Times New Roman" w:cs="Times New Roman"/>
          <w:sz w:val="24"/>
          <w:szCs w:val="24"/>
          <w:lang w:eastAsia="ru-RU"/>
        </w:rPr>
        <w:t>начального общего, основного общего, среднего общего, профессионального образования</w:t>
      </w:r>
      <w:r w:rsidRPr="0020335F">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 с формированием у обучающихся научного типа мышления, овладением научной терминологией, ключевыми понятиями, методами и приемами;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ая характеристика основной образовательной програм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ОП СОО разработана на основании следующих нормативных докумен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Конституции Российской Федер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Конвенции ООН о правах ребен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Федерального закона от 29.12.2012 № 273-ФЗ «Об образовании в Российской Федер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риказа Минобрнауки России от 17 мая 2012 г. № 413 «Об утверждении государственного образовательного стандарта среднего общего образования» (в ред. Приказов Минобрнауки России от 29.12.2014 № 1645, от 31.12.2015 № 1578, от 29.06.2017 № 613);</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остановление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6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РФ от 24.11.2015 № 81);</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ОП СОО разработана с учетом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2016 г. № 2/16-з).</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ля реализации основной образовательной программы среднего общего образования определяется нормативный срок – 2 года (10 и 11 классы), для детей с ограниченными возможностями здоровья, детей-инвалидов при обучении по адаптированным образовательным программам, независимо от применяемых технологий, срок получения среднего общего образования увеличивается не более чем на 1 год.</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ООП СОО  отвечает требованиям Федерального государственного образовательного стандарта среднего общего образования, обеспечивает преемственностьосновного общего и среднего общего образования, доступность и качество образования для детей с разными образовательными возможностями, в том числе для детей-инвалидов и детей с ограниченными возможностями здоровья. По мере введения Федерального государственного образовательного стандарта среднего общего образования (далее – ФГОС СОО) и накопления опыта работы в данную программу могут вноситься изменения и дополнения. Основная образовательная программа среднего общего образования (далее – ООП СОО) </w:t>
      </w:r>
      <w:r w:rsidRPr="0020335F">
        <w:rPr>
          <w:rFonts w:ascii="Times New Roman" w:hAnsi="Times New Roman" w:cs="Times New Roman"/>
          <w:sz w:val="24"/>
          <w:szCs w:val="24"/>
        </w:rPr>
        <w:lastRenderedPageBreak/>
        <w:t>разработана в соответствии с требованиями ФГОС СОО к структуре основной  образовательной программы (ООП) и содержит следующие раздел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 Целевой раздел</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Целевой раздел определяет общее назначение, цели, задачи и планируемые результаты реализации ООП СОО, конкретизированные в соответствии с требованиями Стандарта, а также способы определения достижения этих целей и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Целевой раздел включа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ояснительную записк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ланируемые результаты освоения обучающимися ООП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истему оценки достижения планируемых результатов освоения ООП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 Содержательный раздел</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одержательный раздел определяет общее содержание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рограмму развития универсальных учебных действий, включающую формирование компетенций обучающихся в области учебно-исследовательской и проект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рограммы отдельных учебных предметов, курс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рограмму воспитания и социализации обучающихся, включающую такие направления, как духовно-нравственное и гражданско-патриотическое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рограмму коррекционно-развивающей рабо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I. Организационный раздел</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рганизационный раздел устанавливает общие рамки организации образовательного процесса, а также механизм реализации компонентов ООП. Организационный раздел включа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учебный план среднего общего образования как один из основных механизмов реализации ООП;</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истему условий реализации ООП в соответствии с требованиями Стандар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данном документе имеются приложения, призванные обеспечить реализацию ООП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ие подходы к организации внеуроч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истема внеурочной деятельности включает в себя: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2. Планируемые результаты освоения обучающимися основно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ие полож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ланируемые результаты освоения учащимися ООП СОО являются содержательной и критериальной основой для разработки рабочих программ учебных предметов, элективных курсов, курсов внеурочной деятельности, программ развития универсальных учебных действий, воспитания и социализации как с позиций организации их достижения, так и спозиций оценки достигаемых результатов. Структура и содержание планируемых результатов отражают требования Стандарта, специфику целей изучения отдельных учебных предметов, соответствуют возрастным возможностям обучающихся. Достижение планируемых результатов обучающимися учитывается при оценке результатов деятельности педагогических работников и школы в цел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труктура планируем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огласно требованиям ФГОС СОО планируемые результаты определены в три групп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личностные –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метапредметные – освоение обучающимися межпредметных понятий и универсальных учебных действий (регулятивных, познавательных, коммуникативных),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редметные – освоение обучающимися специфических для каждой изученной предметной области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наличие научного типа мышления, владение научной терминологией, ключевыми понятиями, методами и приёмами. Предметные, метапредметные и личностные результаты планируются в рабочих программах учебных курсов. Предметные результаты представлены двумя группами «Выпускник научится» и «Выпускник получится возможность научиться» как на базовом, так и на углубленном уровн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2.1. Планируемые личностные результаты освоения ООП</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Личностные результаты в сфере отношений обучающихся к себе, к своему здоровью, к познанию себ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приятие вредных привычек: курения, употребления алкоголя, наркотик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Личностные результаты в сфере отношений обучающихся к России как к Родине (Отечеству):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оспитание уважения к культуре, языкам, традициям и обычаям народов, проживающих в Российской Федер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Личностные результаты в сфере отношений обучающихся к закону, государству и к гражданскому обществу: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верженность идеям интернационализма, дружбы, равенства, взаимопомощи народов;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оспитание уважительного отношения к национальному достоинству людей, их чувствам, религиозным убеждениям;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готовность обучающихся противостоять идеологии экстремизма, национализма, коррупции, дискриминации по социальным, религиозным, расовым, национальным признакам и другим негативным социальным явлениям.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Личностные результаты в сфере отношений обучающихся с окружающими людьм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Личностные результаты в сфере отношений обучающихся к окружающему миру, живой природе, художественной культуре: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готовность и способность к образованию, в том числе самообразованию, на протяжении всей жизн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сознательное отношение к непрерывному образованию как условию успешной профессиональной и общественной деятельност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эстетическое отношения к миру, готовность к эстетическому обустройству собственного быта.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Личностные результаты в сфере отношений обучающихся к семье и родителям, в том числе подготовка к семейной жизн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тветственное отношение к созданию семьи на основе осознанного принятия ценностей семейной жизн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оложительный образ семьи, родительства (отцовства и материнства), интериоризация традиционных семейных ценностей.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Личностные результаты в сфере отношения обучающихся к труду, в сфере социально-экономических отно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уважение ко всем формам собственности, готовность к защите своей собственност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ознанный выбор будущей профессии как путь и способ реализации собственных жизненных план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товность к самообслуживанию, включая обучение и выполнение домашних обязанност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2.2. Планируемые метапредметные результаты освоения ООП</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Метапредметные результаты освоения основной образовательной программы представлены тремя группами универсальных учебных действий (УУД): регулятивными, познавательными и коммуникативными УУД.</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егулятивные УУД</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выбирать путь достижения цели, планировать решение поставленных задач, оптимизируя материальные и нематериальные затра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опоставлять полученный результат деятельности с поставленной заранее цель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знавательные УУД</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искать и находить обобщенные способы решения задач, в том числ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уществлять развернутый информационный поиск и ставить на его основе новые (учебные и познавательные) задач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менять и удерживать разные позиции в познаватель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Коммуникативные УУД</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распознавать конфликт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bookmarkStart w:id="1" w:name="_Toc434850650"/>
      <w:bookmarkStart w:id="2" w:name="_Toc435412674"/>
      <w:bookmarkStart w:id="3" w:name="_Toc453968147"/>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2.3. Планируемые предметные результаты освоения ООП</w:t>
      </w:r>
      <w:bookmarkEnd w:id="1"/>
      <w:bookmarkEnd w:id="2"/>
      <w:bookmarkEnd w:id="3"/>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ие полож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истема оценки достижения планируемых результатов освоения основно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бразовательной программы среднего общего образования (далее – система оценки) является частью системы оценки и управления качеством образования в МОБУ «Валуевскаясош» целью,  которой является формирование единой системы оценки состояния образовательной системы школы, получение объективной информации о её функционировании и развитии, тенденциях измен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х в виде промежуточных планируем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положения системы оценки конкретизируются в локальных актах школы – Положение о формах, периодичности и порядке текущего контроля успеваемости и промежуточной аттестации, обучающихся МОБУ «Валуевскаясош», Положение о проектной и учебно-исследовательской деятельности обучающихся, Положение о портфолио обучающего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ми направлениями и целями оценочной деятельности в школе в соответствии с требованиями ФГОС СОО являю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оценка образовательных достижений обучающихся на различных этапах обучения как основа их итоговой аттест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ценка результатов деятельности педагогических работников как основа аттестационных процеду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оценка результатов деятельности школы как основа аккредитационных процедур.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цедуры системы оценки по способу организации и проведения подразделяются на согласованные между собой внешние и внутренние. Внешние процедуры осуществляется внешними по отношению к школе службами (районные, региональные, федеральные мониторинговые работы, независимая оценка качества образования, Всероссийские проверочные работы, государственная итоговая аттестация). Внутренние процедуры организуются школой в целях получения информации о состоянии образовательного процесса и оперативного управления качеством образовательных результатов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м объектом системы оценки выступают планируемые результа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ичностные, метапредметные, предметные) освоения обучающимися основной образовательной программы школ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обенности оценки личностн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ходя из того, что на личностное становление подростка оказывают влияние как социально-экономические условия, так и условия образовательной среды – семья, учебная деятельность (урочная и внеурочная), дополнительное образование, СМИ, социальное окружение и т.д., в школе определяются следующие условия и границы оценки достижения личностн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достижение личностных результатов является предметом оценки эффективности воспитательно-образовательной деятельности Школы и не выносится на итоговую оценк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истема внутришкольного мониторинга включает оценку уровня воспитанности обучающихся, общественной активности, готовности к продолжению образования с целью определения эффективности воспитательно-образовательной системы школ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 В отдельных случаях допускается оценка личностных результатов как оценка индивидуального личностного развития в отношении обучающихся, которым необходима педагогическая поддержка. Оценка осуществляется по запросу родителей (законных представителей) обучающихся или по запросу педагогов, администрации школы при согласии родителей (законных представителей) и проводится педагогом-психолог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обенности оценки метапредметн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Регулятивные универсальные учебные действия», «Коммуникативные универсальны еучебные действия», «Познавательные универсальные учебные действия»). 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представляющего собой самостоятельную работу, осуществляемую обучающимся на протяжении одного или двух л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дивидуальный проект или учебное исследование может выполняться по любому из следующих направлений: информационное (поисковое), исследовательское, творческое, социальное, прикладное (практико-ориентированное), игровое (ролевое), инновационное (предполагающее организационно-экономический механизм внедрения).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обучающего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ектная деятельность в школе оценивается по следующим критерия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w:t>
      </w:r>
      <w:r w:rsidRPr="0020335F">
        <w:rPr>
          <w:rFonts w:ascii="Times New Roman" w:hAnsi="Times New Roman" w:cs="Times New Roman"/>
          <w:sz w:val="24"/>
          <w:szCs w:val="24"/>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соответствии с принятой системой оценки определяются четыре уровн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формированности навыков проектной деятельности: пониженный, базовый, повышенный, высоки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обенности оценки предметн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ценка предметных результатов представляет собой оценку достиж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Формирование этих результатов обеспечивается за счёт основных компонентов образовательного процесса — учебных предметов. В качестве содержательной и критериальной базы оценки выступают планируемые предметные результат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ценка индивидуальных предметных достижений ведется «методом сложения», при котором фиксируется достижение опорного уровня и его превышение. Это позволяет поощрять продвижение обучающихся, выстраивать индивидуальные траектории движения с учетом «зоны ближайшего развития» («ученик научится», «ученик получит возможность научить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ценка достижения предметных результатов ведётся как в ходе текущего 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межуточного оценивания, так и в ходе выполнения итоговых работ. В учебном процессе для выявления причин затруднения в освоении предметных результатов проводятся диагностические работы, для определения уровня освоения предметных результатов - входные, промежуточные и итоговые работы. Для оценки достижений учащихся устанавливаются следующие уров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 превышающие базовы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повышенный уровень достижения планируемых результатов, оценка «хорошо» (отметка «4»),</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w:t>
      </w:r>
      <w:r w:rsidRPr="0020335F">
        <w:rPr>
          <w:rFonts w:ascii="Times New Roman" w:hAnsi="Times New Roman" w:cs="Times New Roman"/>
          <w:sz w:val="24"/>
          <w:szCs w:val="24"/>
        </w:rPr>
        <w:t>высокий уровень достижения планируемых результатов, оценка «отлично» (отметка «5»).</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е достижение базового уровня выражается в том, что учащимся не освоено даже и половины планируемых результатов (правильно выполнено менее 50% заданий базового уровня), которые осваивает большинство обучающихся, имеются значительные пробелы в знаниях и дальнейшее обучение затруднено, или в наличии только отдельных отрывочных фрагментарных знаний по предмету и дальнейшее обучение практически невозможно.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Не достижение базового уровня оценивается отметкой «неудовлетворительно» (или отметкой «2»).</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писанный выше подход целесообразно применять в ходе различных процедур оценивания: текущего, промежуточного и итогового. Система оценки достижения предметных результатов включает промежуточную аттестацию учащихся в рамках урочной системы в ходе тематического контроля, промежуточную аттестацию по итогам полугодия, года, итоговую аттестацию за год. Описание организации промежуточной аттестации по итогам учебного периода (четверти, года, итоговой оценки за год по предметам, не выносимым на государственную (итоговую) аттестацию обучающихся) приведены в Положении о формах, периодичности и порядке текущего контроля успеваемости и промежуточной аттестации обучающихся МОБУ «Валуевскаясош».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своение обучающимися основной образовательной программы среднего общего образования завершается обязательной государственной итоговой аттестацией выпускников и проводится в порядке и в формах, установленных ФЗ «Об образовании в Российской Федерации».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словием допуска к ГИА является успешное написание итогового сочинения (изложения), которое оценивается по единым критериям в системе «зачет/незачет». 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По предметам, не вынесенным на ГИА, итоговая отметка ставится на основе результатов только внутренней оценки. Итоговая отметка по предметам фиксируется в документе об уровне образования установленного образца – аттестате о среднем общем образован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ценка результатов деятельности школ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СОО с учёт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словий реализации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особенностей контингента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ний выпускников средней школы, поступление их в вуз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1498B" w:rsidRPr="0020335F" w:rsidRDefault="0071498B" w:rsidP="0020335F">
      <w:pPr>
        <w:jc w:val="both"/>
        <w:rPr>
          <w:rFonts w:ascii="Times New Roman" w:hAnsi="Times New Roman" w:cs="Times New Roman"/>
          <w:sz w:val="24"/>
          <w:szCs w:val="24"/>
        </w:rPr>
      </w:pPr>
      <w:bookmarkStart w:id="4" w:name="_Toc453968148"/>
      <w:r w:rsidRPr="0020335F">
        <w:rPr>
          <w:rFonts w:ascii="Times New Roman" w:hAnsi="Times New Roman" w:cs="Times New Roman"/>
          <w:sz w:val="24"/>
          <w:szCs w:val="24"/>
        </w:rPr>
        <w:t>Русский язык</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 создавать устные и письменные высказывания, монологические и диалогические; выстраивать композицию текста, используя знания о его структурных элементах; правильно использовать лексические и грамматические средства связи предложений при построении текста; создавать устные и письменные тексты разных жанров в соответствии с функционально-стилевой принадлежностью текста; извлекать необходимую информацию из различных источников и переводить ее в текстовый формат;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комментировать авторские высказывания на различные; дифференцировать главную и второстепенную информацию, известную и неизвестную информацию в прослушанном тексте; проводить самостоятельный поиск текстовой и нетекстовой информации, отбирать и анализировать полученную информацию; владеть умениями информационно перерабатывать прочитанные и прослушанные тексты и представлять их в виде тезисов, конспектов, аннотаций, рефератов; создавать отзывы и рецензии на предложенный текст; осуществлять речевой самоконтрол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оспринимать лингвистику как часть общечеловеческого гуманитарного знания;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 </w:t>
      </w:r>
      <w:r w:rsidRPr="0020335F">
        <w:rPr>
          <w:rFonts w:ascii="Times New Roman" w:hAnsi="Times New Roman" w:cs="Times New Roman"/>
          <w:sz w:val="24"/>
          <w:szCs w:val="24"/>
          <w:lang w:eastAsia="ru-RU"/>
        </w:rPr>
        <w:lastRenderedPageBreak/>
        <w:t>комментировать авторские высказывания на различные темы (в том числе о богатстве и выразительности русского язы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ифференцировать главную и второстепенную информацию, известную и неизвестную информацию в прослушанном тексте; проводить самостоятельный поиск текстовой и нетекстовой информации, отбирать и анализировать полученную информацию; создавать отзывы и рецензии на предложенный текст; соблюдать культуру чтения, говорения, аудирования и письма; осуществлять речевой самоконтрол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 xml:space="preserve">Выпускник на углубленном уровне получит возможность научиться: </w:t>
      </w:r>
      <w:r w:rsidRPr="0020335F">
        <w:rPr>
          <w:rFonts w:ascii="Times New Roman" w:hAnsi="Times New Roman" w:cs="Times New Roman"/>
          <w:sz w:val="24"/>
          <w:szCs w:val="24"/>
          <w:lang w:eastAsia="ru-RU"/>
        </w:rPr>
        <w:t>проводить комплексный анализ языковых единиц в тексте; анализировать языковые явления и факты, допускающие неоднозначную интерпретацию; проводить анализ прочитанных и прослушанных текстов и представлять их в виде доклада, статьи, рецензии, резюме; проводить комплексный лингвистический анализ текста в соответствии с его функционально-стилевой и жанровой принадлежностью;</w:t>
      </w:r>
    </w:p>
    <w:p w:rsidR="0071498B" w:rsidRPr="0020335F" w:rsidRDefault="0071498B" w:rsidP="0020335F">
      <w:pPr>
        <w:jc w:val="both"/>
        <w:rPr>
          <w:rFonts w:ascii="Times New Roman" w:hAnsi="Times New Roman" w:cs="Times New Roman"/>
          <w:sz w:val="24"/>
          <w:szCs w:val="24"/>
        </w:rPr>
      </w:pPr>
      <w:bookmarkStart w:id="5" w:name="_Toc453968149"/>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итература</w:t>
      </w:r>
      <w:bookmarkEnd w:id="5"/>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научится: </w:t>
      </w:r>
      <w:r w:rsidRPr="0020335F">
        <w:rPr>
          <w:rFonts w:ascii="Times New Roman" w:hAnsi="Times New Roman" w:cs="Times New Roman"/>
          <w:sz w:val="24"/>
          <w:szCs w:val="24"/>
          <w:lang w:eastAsia="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устной и письменной форме обобщать и анализировать свой читательский опыт, а именн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анализировать жанрово-родовой выбор автора,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уществлять следующую продуктив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авать развернутые ответы на вопросы об изучаемом на уроке произведен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получит возможность научиться: </w:t>
      </w:r>
      <w:r w:rsidRPr="0020335F">
        <w:rPr>
          <w:rFonts w:ascii="Times New Roman" w:hAnsi="Times New Roman" w:cs="Times New Roman"/>
          <w:sz w:val="24"/>
          <w:szCs w:val="24"/>
          <w:lang w:eastAsia="ru-RU"/>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анализировать </w:t>
      </w:r>
      <w:r w:rsidRPr="0020335F">
        <w:rPr>
          <w:rFonts w:ascii="Times New Roman" w:hAnsi="Times New Roman" w:cs="Times New Roman"/>
          <w:sz w:val="24"/>
          <w:szCs w:val="24"/>
          <w:lang w:eastAsia="ru-RU"/>
        </w:rPr>
        <w:lastRenderedPageBreak/>
        <w:t>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получит возможность узнать: </w:t>
      </w:r>
      <w:r w:rsidRPr="0020335F">
        <w:rPr>
          <w:rFonts w:ascii="Times New Roman" w:hAnsi="Times New Roman" w:cs="Times New Roman"/>
          <w:sz w:val="24"/>
          <w:szCs w:val="24"/>
          <w:lang w:eastAsia="ru-RU"/>
        </w:rPr>
        <w:t>о месте и значении русской литературы в мировой литературе; о произведениях новейшей отечественной и мировой литературы; о важнейших литературных ресурсах, в том числе в сети Интернет;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20335F">
        <w:rPr>
          <w:rFonts w:ascii="Times New Roman" w:hAnsi="Times New Roman" w:cs="Times New Roman"/>
          <w:sz w:val="24"/>
          <w:szCs w:val="24"/>
        </w:rPr>
        <w:t>;</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устной и письменной форме анализирова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конкретные произведения с использованием различных научных методов, методик и практик чт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риентироваться в историко-литературном процессе XIX–ХХ веков и современном литературном процессе, опираясь н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 xml:space="preserve">• </w:t>
      </w:r>
      <w:r w:rsidRPr="0020335F">
        <w:rPr>
          <w:rFonts w:ascii="Times New Roman" w:hAnsi="Times New Roman" w:cs="Times New Roman"/>
          <w:sz w:val="24"/>
          <w:szCs w:val="24"/>
          <w:lang w:eastAsia="ru-RU"/>
        </w:rPr>
        <w:t xml:space="preserve">обобщать и анализировать свой читательский опыт (в том числе и опыт самостоятельного чтен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уществлять следующую продуктив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давать историко-культурный комментарий к тексту произвед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 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 принимать участие в научных и творческих мероприятиях (конференциях, конкурсах, летних школах и пр.) </w:t>
      </w:r>
      <w:bookmarkStart w:id="6" w:name="_Toc434850657"/>
      <w:bookmarkStart w:id="7" w:name="_Toc435412678"/>
      <w:bookmarkStart w:id="8" w:name="_Toc453968150"/>
      <w:bookmarkEnd w:id="4"/>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Иностранный язык</w:t>
      </w:r>
      <w:bookmarkEnd w:id="6"/>
      <w:bookmarkEnd w:id="7"/>
      <w:bookmarkEnd w:id="8"/>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ммуникативные ум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оворение, диалогическая реч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ести диалог/полилог в ситуациях; при помощи разнообразных языковых средств  инициировать, поддерживать и заканчивать беседу на темы, включенные в раздел «Предметное содержание реч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оворение, монологическая реч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давать краткие описания и/или комментарии с опорой на нелинейный текст (таблицы, графи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удиров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Чте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исьм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исать несложные связные тексты по изученной тематике; писать личное (электронное) письмо, заполнять анкету, письменно излагать сведения о себе в форме, принятой в стране/странах изучаемого язы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Языковые навы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рфография и пунктуац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ладеть орфографическими навыками в рамках тем, включенных в раздел «Предметное содержание реч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нет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ладеть навыками ритмико-интонационного оформления речи в зависимости от коммуникативной ситу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екс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Распознавать и употреблять в речи лексические единицы в рамках тем, включенных в раздел «Предметное содержание речи»; распознавать и употреблять в речи наиболее распространенные фразовые глагол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раммат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употреблять в речи инфинитивные обороты; согласовывать времена в рамках сложного предложения в плане настоящего и прошлого; употреблять в речи имена существительные в единственном числе и во множественном числе;</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ммуникативные ум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оворение, диалогическая реч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оворение, монологическая реч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общать информацию на основе прочитанного/прослушанного текс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удиров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общать прослушанную информацию и выявлять факты в соответствии с поставленной задачей/вопрос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Чте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Читать и понимать несложные аутентичные тексты различных стилей и жанров и отвечать на ряд уточняющих вопрос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исьм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исать краткий отзыв на фильм, книгу или пьес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Языковые навы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нет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износить четко зву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рфография и пунктуац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ладеть орфографическими навыка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Лекс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Использовать фразовые глаголы по широкому спектру тем, уместно употребляя их в соответствии со стилем реч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раммат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в речи модальные глаголы для выражения возможности или вероятности в прошедшем времени; использовать широкий спектр союзов для выражения противопоставления и различия в сложных предложени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ммуникативные ум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оворение, диалогическая реч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ратко комментировать точку зрения другого человека; проводить подготовленное интервью, проверяя и получая подтверждение какой-либо информации; выражать различные чувства (радость, удивление, грусть, заинтересованность, безразличие), используя лексико-грамматические средства язы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оворение, монологическая реч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езюмировать прослушанный/прочитанный текст; формулировать вопрос или проблему, объясняя причины, высказывая предположения о возможных последствиях; строить устное высказывание на основе нескольких прочитанных и/или прослушанных текстов, передавая их содержание, сравнивая их и делая вывод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удиров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лно и точно воспринимать информацию в распространенных коммуникативных ситуаци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Чте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Читать и понимать несложные аутентичные тексты различных стилей и жанров и отвечать на ряд уточняющих вопросов;</w:t>
      </w:r>
      <w:r w:rsidRPr="0020335F">
        <w:rPr>
          <w:rFonts w:ascii="Times New Roman" w:hAnsi="Times New Roman" w:cs="Times New Roman"/>
          <w:sz w:val="24"/>
          <w:szCs w:val="24"/>
        </w:rPr>
        <w:tab/>
        <w:t>отбирать значимую информацию в тексте / ряде текс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исьм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исать краткий отзыв на фильм, книгу или пьесу;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строить письменное высказывание на основе нескольких прочитанных и/или прослушанных текстов, передавая их содержание и делая вывод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Языковые навы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нет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износить четко звуки и слова, в том числе применительно к новому языковому материал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рфография и пунктуац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Соблюдать правила орфографии и пункту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екс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фразовые глаголы по широкому спектру тем, уместно употребляя их в соответствии со стилем речи; использовать в пересказе различные глаголы для передачи косвенно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раммат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в речи широкий спектр прилагательных и глаголов с управлением; использовать в речи местоимения, модальные глаголы, временные фор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получит возможность научить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ммуникативные ум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ести диалог/полилог в рамках ситуаций официального и неофициального общ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оворение, монологическая реч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лать ясный, логично выстроенный доклад, выделяя важные элемен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удиров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нимать разговорную речь в пределах литературной нормы, в том числе вне изученной темати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Чте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тально понимать сложные тексты, включающие средства художественной выразительности; определять временную и причинно-следственную взаимосвязь событ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исьм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писывать явления, события; излагать факты в письме делового характер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Языковые навы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нет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редавать смысловые нюансы высказывания с помощью соответствующей интонации и логического удар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рфография и пунктуац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здавать сложные связные тексты, соблюдая правила орфографии и пунктуации, не допуская ошибок, затрудняющих понимани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ексическая сторона ре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знавать и употреблять в речи широкий спектр названий и имен собственных в рамках интересующей тематики; использовать термины из области грамматики, лексикологии, синтаксис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рамматическая сторона реч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lastRenderedPageBreak/>
        <w:t xml:space="preserve">Использовать в речи союзы; употреблять в речи страдательный залог </w:t>
      </w:r>
      <w:bookmarkStart w:id="9" w:name="_Toc434850660"/>
      <w:bookmarkStart w:id="10" w:name="_Toc435412679"/>
      <w:bookmarkStart w:id="11" w:name="_Toc453968151"/>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тория</w:t>
      </w:r>
      <w:bookmarkEnd w:id="9"/>
      <w:bookmarkEnd w:id="10"/>
      <w:bookmarkEnd w:id="11"/>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ссматривать историю России как неотъемлемую часть мирового исторического процесса; знать основные даты и временные периоды всеобщей и отечественной истории; представлять культурное наследие России и других стран; работать с историческими документами; критически анализировать информацию из различных источников;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относить иллюстративный материал с историческими событиями, явлениями, процессами, персоналиями; использовать статистическую (информационную) таблицу, график, диаграмму как источники информации; читать легенду исторической карты; ориентироваться в дискуссионных вопросах российской истории ХХ века и существующих в науке их современных версиях и трактовка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монстрировать умение сравнивать и обобщать исторические события российской и мировой истории; устанавливать аналогии и оценивать вклад разных стран в сокровищницу мировой культуры; проводить отбор необходимой информации и использовать информацию Интернета, телевидения и других СМИ; характеризовать современные версии и трактовки важнейших проблем отечественной и всемирной истор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картографические источники для описания событий и процессов новейшей отечественной истории и привязки их к месту и времени; обосновывать собственную точку зрения по ключевым вопросам истории России Новейшего; приводить аргументы и примеры в защиту своей точки зр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ладеть системными историческими знаниями, служащими основой для понимания места и роли России в мировой истории; характеризовать особенности исторического пути России, ее роль в мировом сообществе; 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 находить и правильно использовать картографические источники для реконструкции исторических событий, привязки их к конкретному месту и времени; 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 изучать биографии политических деятелей, дипломатов, полководцев на основе комплексного использования энциклопедий, справочников; 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анализировать и сопоставлять как научные, так и вне научные версии и оценки исторического прошлого;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применять элементы источниковедческого анализа при работе с историческими материалами; знать основные подходы (концепции) в изучении истории; знакомиться с оценками «трудных» вопросов истории; 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 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bookmarkStart w:id="12" w:name="_Toc434850663"/>
      <w:bookmarkStart w:id="13" w:name="_Toc435412680"/>
      <w:bookmarkStart w:id="14" w:name="_Toc453968152"/>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еография</w:t>
      </w:r>
      <w:bookmarkEnd w:id="12"/>
      <w:bookmarkEnd w:id="13"/>
      <w:bookmarkEnd w:id="14"/>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нимать значение географии как науки и объяснять ее роль в решении проблем человечества; сравнивать географические объекты между собой по заданным критериям; выделять и объяснять существенные признаки географических объектов и явлений;</w:t>
      </w:r>
      <w:bookmarkStart w:id="15" w:name="h.acvnlygo8lhv" w:colFirst="0" w:colLast="0"/>
      <w:bookmarkEnd w:id="15"/>
      <w:r w:rsidRPr="0020335F">
        <w:rPr>
          <w:rFonts w:ascii="Times New Roman" w:hAnsi="Times New Roman" w:cs="Times New Roman"/>
          <w:sz w:val="24"/>
          <w:szCs w:val="24"/>
          <w:lang w:eastAsia="ru-RU"/>
        </w:rPr>
        <w:t xml:space="preserve"> решать задачи по определению состояния окружающей среды, ее пригодности для жизни человека; оценивать демографическую ситуацию, процессы урбанизации, миграции в странах и регионах мира; рассчитывать численность населения с учетом естественного движения и миграции населения стран, регионов мира; характеризовать отраслевую структуру хозяйства отдельных стран и регионов мира; оценивать место отдельных стран и регионов в мировом хозяйстве; объяснять влияние глобальных проблем человечества на жизнь населения и развитие мирового хозяй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характеризовать процессы, происходящие в географической среде; сравнивать процессы между собой, делать выводы на основе сравнения; составлять географические описания населения, хозяйства и экологической обстановки отдельных стран и регионов мира; выделять наиболее важные экологические, социально-экономические проблем; оценивать социально-экономические последствия изменения современной политической карты мира; оценивать влияние отдельных стран и регионов на мировое хозяйство;</w:t>
      </w:r>
      <w:bookmarkStart w:id="16" w:name="h.6t3mrq4bbd2k" w:colFirst="0" w:colLast="0"/>
      <w:bookmarkEnd w:id="16"/>
      <w:r w:rsidRPr="0020335F">
        <w:rPr>
          <w:rFonts w:ascii="Times New Roman" w:hAnsi="Times New Roman" w:cs="Times New Roman"/>
          <w:sz w:val="24"/>
          <w:szCs w:val="24"/>
          <w:lang w:eastAsia="ru-RU"/>
        </w:rPr>
        <w:t xml:space="preserve"> давать оценку международной деятельности, направленной на решение глобальных проблем человечества.</w:t>
      </w:r>
      <w:bookmarkStart w:id="17" w:name="h.msinstug8ch5" w:colFirst="0" w:colLast="0"/>
      <w:bookmarkEnd w:id="17"/>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водить простейшую географическую экспертизу разнообразных природных, социально-экономических и экологических процессов; составлять комплексные географические характеристики природно-хозяйственных систем; анализировать рынок труда, прогнозировать развитие рынка труда на основе динамики его изменений; оценивать вклад отдельных  регионов в мировое хозяйство; давать оценку международной деятельности, направленной на решение глобальных проблем человече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 выявлять и оценивать географические аспекты устойчивого развития территории, региона, страны;</w:t>
      </w:r>
      <w:bookmarkStart w:id="18" w:name="_Toc434850666"/>
      <w:bookmarkStart w:id="19" w:name="_Toc435412681"/>
      <w:bookmarkStart w:id="20" w:name="_Toc453968153"/>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ономика</w:t>
      </w:r>
      <w:bookmarkEnd w:id="18"/>
      <w:bookmarkEnd w:id="19"/>
      <w:bookmarkEnd w:id="20"/>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концепции экономи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являть ограниченность ресурсов по отношению к потребностям; выявлять факторы производства; различать типы экономических систе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икро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нализировать и планировать структуру семейного бюджета собственной семьи; выявлять закономерности и взаимосвязь спроса и предложения; выявлять виды ценных бумаг; объяснять социально-экономическую роль и функции предпринимательства; решать познавательные и практические задачи, отражающие типичные экономические задачи по микроэкономик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кро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водить примеры влияния государства на экономику; приводить примеры факторов, влияющих на производительность труда; определять назначение различных видов налогов;  выявлять сферы применения показателя ВВП; приводить примеры сфер расходования (статей) государственного бюджета России; различать факторы, влияющие на экономический рост; различать виды кредитов и сферу их использования; приводить примеры социальных последствий безработиц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ждународная 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водить примеры глобальных проблем в современных международных экономических отношениях; объяснять назначение международной торговли; приводить примеры глобализации мировой экономики; определять формы и последствия существующих экономических институтов на социально-экономическом развитии обще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концепции экономи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водить анализ достоинств и недостатков типов экономических систем; применять теоретические знания по экономике для практической деятельности и повседневной жизни; использовать приобретенные знания для выполнения практических заданий, основанных на ситуациях, связанных с описанием состояния российской экономики; находить информацию по предмету экономической теории из источников различного тип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икроэкономи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lastRenderedPageBreak/>
        <w:t xml:space="preserve">Применять полученные теоретические и практические знания для определения экономически рационального поведения; использовать приобретенные знания для экономически грамотного поведения в современном мире; грамотно применять полученные знания для оценки собственных экономических действий в качестве потребителя, члена семьи и гражданина; проводить анализ организационно-правовых форм крупного и малого бизнеса; выявлять и сопоставлять различия между менеджментом и предпринимательством; определять место маркетинга в деятельности организации; сравнивать рынки с интенсивной и несовершенной конкуренцией; использовать приобретенные знания для выполнения практических заданий, основанных на ситуациях, связанных с описанием состояния российской экономик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кро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 анализировать события общественной и политической мировой жизни с экономической точки зрения, используя различные источники информации; оценивать влияние инфляции и безработицы на экономическое развитие государства; анализировать и извлекать информацию по заданной теме из источников различного типа и источников, созданных в различных знаковых системах; грамотно обращаться с деньгами в повседневной жизн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ждународная 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ъективно оценивать экономическую информацию, критически относиться к псевдонаучной информации по международной торговле;применять теоретические знания по международной экономике для практической деятельности и повседневной жизни; использовать приобретенные знания для выполнения практических заданий, основанных на ситуациях, связанных с покупкой и продажей валюты; использовать экономические понятия в проектной деятельности; анализировать текст экономического содержания по международной экономик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концепции экономи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пределять границы применимости методов экономической теории; объяснять проблему ограниченности экономических ресурсов; характеризовать типы экономических систем; различать абсолютные и сравнительные преимущества в издержках производ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икро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нализировать структуру бюджета собственной семьи; строить личный финансовый план; принимать рациональные решения в условиях относительной ограниченности доступных ресурсов; определять роль кредита в современной экономике; применять навыки расчета сумм кредита и ипотеки в реальной жизни; объяснять на примерах эластичность спроса и предложения; анализировать издержки, выручку и прибыль фирмы; сравнивать виды ценных бумаг; анализировать страховые услуги; приводить примеры эффективной рекламы; приводить примеры факторов, влияющих на производительность труд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кро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Объяснять на примерах различные роли государства в рыночной экономике; характеризовать доходную и расходную части государственного бюджета; определять основные виды налогов для различных субъектов и экономических моделей; указывать основные последствия макроэкономических проблем; приводить примеры сфер применения показателя ВВП; приводить примеры различных видов инфляции; различать виды безработиц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ждународная 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ъяснять назначение международной торговли; различать экспорт и импорт; анализировать курсы мировых валют; анализировать глобальные проблемы международных экономических отношений; объяснять роль экономических организаций в социально-экономическом развитии общества; объяснять особенности современной экономики Росс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получит возможность научить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концепции экономи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Анализировать события общественной и политической жизни с экономической точки зрения, используя различные источники информации; владеть приемами работы с аналитической экономической информацией; использовать приобретенные знания для решения практических задач, основанных на ситуациях, связанных с описанием состояния российской экономик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икро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менять полученные теоретические и практические знания для определения экономически рационального, правомерного и социально одобряемого поведения; оценивать и принимать ответственность за рациональные решения и их возможные последствия для себя, своего окружения и общества в целом; 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 создавать алгоритмы для совершенствования собственной познавательной деятельности творческого и поисково-исследовательского характер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кро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 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 оценивать происходящие мировые события и поведение людей с экономической точки зрения; грамотно применять полученные знания для исполнения типичных экономических ролей: в качестве гражданина и налогоплательщи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ждународная 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 использовать экономические знания и опыт самостоятельной исследовательской деятельности в области экономики; владеть </w:t>
      </w:r>
      <w:r w:rsidRPr="0020335F">
        <w:rPr>
          <w:rFonts w:ascii="Times New Roman" w:hAnsi="Times New Roman" w:cs="Times New Roman"/>
          <w:sz w:val="24"/>
          <w:szCs w:val="24"/>
          <w:lang w:eastAsia="ru-RU"/>
        </w:rPr>
        <w:lastRenderedPageBreak/>
        <w:t>пониманием особенностей формирования рыночной экономики и роли государства в современном мире.</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bookmarkStart w:id="21" w:name="_Toc434850670"/>
      <w:bookmarkStart w:id="22" w:name="_Toc435412682"/>
      <w:bookmarkStart w:id="23" w:name="_Toc453968154"/>
      <w:r w:rsidRPr="0020335F">
        <w:rPr>
          <w:rFonts w:ascii="Times New Roman" w:hAnsi="Times New Roman" w:cs="Times New Roman"/>
          <w:sz w:val="24"/>
          <w:szCs w:val="24"/>
        </w:rPr>
        <w:t>Право</w:t>
      </w:r>
      <w:bookmarkEnd w:id="21"/>
      <w:bookmarkEnd w:id="22"/>
      <w:bookmarkEnd w:id="23"/>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познавать и классифицировать государства по их признакам, функциям и формам; выявлять элементы системы права и дифференцировать источники права; характеризовать нормативно-правовой акт как основу законодательства; различать виды социальных и правовых норм, выявлять особенности правовых норм как вида социальных норм; различать субъекты и объекты правоотношений; дифференцировать правоспособность, дееспособность; характеризовать Конституцию Российской Федерации как основной закон государства, определяющий государственное устройство Российской Федерации; устанавливать взаимосвязь между правами и обязанностями гражданина Российской Федерации; выявлять особенности судебной системы и системы правоохранительных органов в Российской Федерации; характеризовать избирательный процесс в Российской Федерации; характеризовать и классифицировать права человека; характеризовать гражданское, семейное, трудовое, административное, уголовное, налоговое право как ведущие отрасли российского права; характеризовать права и обязанности членов семьи; различать права и обязанности налогоплательщика; различать виды юридических професс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личать предмет и метод правового регулирования; различать права и обязанности, гарантируемые Конституцией Российской Федерации и в рамках других отраслей права; выявлять особенности референдума; различать основные принципы международного гуманитарного права; характеризовать основные категории обязательственного права; выявлять способы защиты гражданских прав; определять ответственность родителей по воспитанию своих детей; применять правовые знания для аргументации собственной позиции в конкретных правовых ситуациях с использованием нормативных ак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ценивать роль и значение права как важного социального регулятора и элемента культуры общества; сравнивать и выделять особенности и достоинства различных правовых систем (семей); характеризовать особенности системы российского права; характеризовать правовой статус Президента Российской Федерации, выделять его основные функции и объяснять их внутри- и внешнеполитическое значение; дифференцировать функции Совета Федерации и Государственной Думы Российской Федерации;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 характеризовать судебную систему и систему правоохранительных органов Российской Федерации;  выделять структурные элементы системы российского законодательства; анализировать различные </w:t>
      </w:r>
      <w:r w:rsidRPr="0020335F">
        <w:rPr>
          <w:rFonts w:ascii="Times New Roman" w:hAnsi="Times New Roman" w:cs="Times New Roman"/>
          <w:sz w:val="24"/>
          <w:szCs w:val="24"/>
          <w:lang w:eastAsia="ru-RU"/>
        </w:rPr>
        <w:lastRenderedPageBreak/>
        <w:t>гражданско-правовые явления, юридические факты и правоотношения в сфере гражданского права; выявлять особенности и специфику различных юридических професс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 xml:space="preserve">Выпускник на углубленном уровне получит возможность научиться: </w:t>
      </w:r>
      <w:r w:rsidRPr="0020335F">
        <w:rPr>
          <w:rFonts w:ascii="Times New Roman" w:hAnsi="Times New Roman" w:cs="Times New Roman"/>
          <w:sz w:val="24"/>
          <w:szCs w:val="24"/>
          <w:lang w:eastAsia="ru-RU"/>
        </w:rPr>
        <w:t>проводить сравнительный анализ различных теорий государства и права; классифицировать виды конституций по форме выражения, по субъектам принятия, по порядку принятия и изменения; толковать государственно-правовые явления и процессы; сравнивать различные виды избирательных систем; анализировать с точки зрения международного права проблемы, возникающие в современных международных отношениях; формулировать особенности страхования в Российской Федерации, различать виды страхования; находить наиболее оптимальные варианты разрешения правовых споров, возникающих в процессе трудовой деятельности; определять судебную компетенцию, стратегию и тактику ведения процесса.</w:t>
      </w:r>
    </w:p>
    <w:p w:rsidR="0071498B" w:rsidRPr="0020335F" w:rsidRDefault="0071498B" w:rsidP="0020335F">
      <w:pPr>
        <w:jc w:val="both"/>
        <w:rPr>
          <w:rFonts w:ascii="Times New Roman" w:hAnsi="Times New Roman" w:cs="Times New Roman"/>
          <w:sz w:val="24"/>
          <w:szCs w:val="24"/>
        </w:rPr>
      </w:pPr>
      <w:bookmarkStart w:id="24" w:name="_Toc453968155"/>
      <w:r w:rsidRPr="0020335F">
        <w:rPr>
          <w:rFonts w:ascii="Times New Roman" w:hAnsi="Times New Roman" w:cs="Times New Roman"/>
          <w:sz w:val="24"/>
          <w:szCs w:val="24"/>
        </w:rPr>
        <w:t>Обществознание</w:t>
      </w:r>
      <w:bookmarkEnd w:id="24"/>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highlight w:val="white"/>
        </w:rPr>
        <w:t>Человек. Человек в системе общественных отно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делять черты социальной сущности человека;</w:t>
      </w:r>
      <w:r w:rsidRPr="0020335F">
        <w:rPr>
          <w:rFonts w:ascii="Times New Roman" w:hAnsi="Times New Roman" w:cs="Times New Roman"/>
          <w:sz w:val="24"/>
          <w:szCs w:val="24"/>
        </w:rPr>
        <w:t xml:space="preserve"> о</w:t>
      </w:r>
      <w:r w:rsidRPr="0020335F">
        <w:rPr>
          <w:rFonts w:ascii="Times New Roman" w:hAnsi="Times New Roman" w:cs="Times New Roman"/>
          <w:sz w:val="24"/>
          <w:szCs w:val="24"/>
          <w:lang w:eastAsia="ru-RU"/>
        </w:rPr>
        <w:t>пределять роль духовных ценностей в обществе; различать виды искусства; соотносить поступки и отношения с принятыми нормами морали; выявлять сущностные характеристики религии и ее роль в культурной жизни; различать формы чувственного и рационального познания, поясняя их примерами; выражать и аргументировать собственное отношение к роли образования и самообразования в жизни челове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ество как сложная динамическая систем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Характеризовать общество как целостную развивающуюся (динамическую) систему в единстве и взаимодействии его основных сфер и институтов; выявлять, анализировать, систематизировать и оценивать информацию, иллюстрирующую многообразие и противоречивость социального развития; приводить примеры прогрессивных и регрессивных общественных изменений, аргументировать свои суждения, вывод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скрывать взаимосвязь экономики с другими сферами жизни обще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ъяснять механизм свободного ценообразования, приводить примеры действия законов спроса и предложения; оценивать влияние конкуренции и монополии на экономическую жизнь, поведение основных участников экономики; извлекать социальную информацию из источников различного типа о тенденциях развития современной рыночной экономики; определять причины безработицы, различать ее виды; анализировать практические ситуации, связанные с реализацией гражданами своих экономических интересов; приводить примеры участия государства в регулировании рыночной экономики; различать и сравнивать пути достижения экономического рос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оциальные отнош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Анализировать социальную информацию о структуре общества и направлениях ее изменения; конкретизировать примерами виды социальных норм; выделять причины и последствия этносоциальных конфликтов, приводить примеры способов их разрешения; характеризовать основные принципы национальной политики России на современном этапе; характеризовать семью как социальный институт, раскрывать роль семьи в современном обществе;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 оценивать собственные отношения и взаимодействие с другими людьми с позиций толерант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лит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делять субъектов политической деятельности и объекты политического воздействия; различать политическую власть и другие виды власти; устанавливать связи между социальными интересами, целями и методами политической деятельности; раскрывать роль и функции политической системы; характеризовать государство как центральный институт политической системы; различать типы политических режимов, давать оценку роли политических режимов различных типов в общественном развитии; обобщать и систематизировать информацию о сущности (ценностях, принципах, признаках, роли в общественном развитии) демократии; оценивать роль СМИ в современной политической жиз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highlight w:val="white"/>
        </w:rPr>
        <w:t>Правовое регулирование общественных отно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равнивать правовые нормы с другими социальными нормами; выделять основные элементы системы права;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 применять полученные знания о нормах гражданского права в практических ситуациях, прогнозируя последствия принимаемых решений; различать организационно-правовые формы предприятий; характеризовать условия заключения, изменения и расторжения трудового договора; объяснять основные идеи международных документов, направленных на защиту прав челове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highlight w:val="white"/>
        </w:rPr>
        <w:t>Человек. Человек в системе общественных отно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полученные знания о социальных ценностях и нормах в повседневной жизни, прогнозировать последствия принимаемых ре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менять знания о методах познания социальных явлений и процессов в учебной деятельности и повседневной жизни; характеризовать основные методы научного познания; выявлять особенности социального познания; выражать собственную позицию по вопросу познаваемости мира и аргументировать е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ество как сложная динамическая систем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являть, опираясь на теоретические положения и материалы СМИ, тенденции и перспективы общественного развития; 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Эконом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делять и формулировать характерные особенности рыночных структур; выявлять противоречия рынка; раскрывать роль и место фондового рынка в рыночных структурах; определять практическое назначение основных функций менеджмента; определять место маркетинга в деятельности организации; оценивать свои возможности трудоустройства в условиях рынка труда; раскрывать фазы экономического цикла; извлекать информацию из различных источников для анализа тенденций общемирового экономического развития, экономического развития Росс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оциальные отнош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делять причины социального неравенства в истории и современном обществе; высказывать обоснованное суждение о факторах, обеспечивающих успешность самореализации молодежи в современных условиях; анализировать ситуации, связанные с различными способами разрешения социальных конфликтов; выражать собственное отношение к различным способам разрешения социальных конфликтов; находить и анализировать социальную информацию о тенденциях развития семьи в современном обществе; анализировать численность населения и динамику ее изменений в мире и в Росс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лит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ходить, анализировать информацию о формировании правового государства и гражданского общества в Российской Федерации, выделять проблемы; выделять основные этапы избирательной кампании; в перспективе осознанно участвовать в избирательных кампаниях; самостоятельно давать аргументированную оценку личных качеств и деятельности политических лидеров; характеризовать особенности политического процесса в Росс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авовое регулирование общественных отно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йствовать в пределах правовых норм для успешного решения жизненных задач в разных сферах общественных отношений; перечислять участников законотворческого процесса и раскрывать их функции; выявлять общественную опасность коррупции для гражданина, общества и государства; применять знание основных норм права в ситуациях повседневной жизни, прогнозировать последствия принимаемых решений; 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Математик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Математика»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онимать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понимать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онимать универсальный характер законов логики математических рассуждений, их применимость во всех областях человеческ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ероятностный характер различных процессов окружающего мир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лгебр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ме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числять значения числовых и буквенных выражений, осуществляя необходимые подстановки и пре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пользовать приобретенные знания и умения в практической деятельности и повседневной жизни дл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ункции и графи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ме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пределять значение функции по значению аргумента при различных способах задания функ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троить графики изученных функц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ешать уравнения, простейшие системы уравнений, используя свойства функций и их граф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писания с помощью функций различных зависимостей, представления их графически, интерпретации граф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чала математического анализ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уме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числять производные и первообразные элементарных функций, используя справочные материал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числять в простейших случаях площади с использованием первообразно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равнения и неравен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ме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ставлять уравнения и неравенства по условию задач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пользовать для приближенного решения уравнений и неравенств графический метод;</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зображать на координатной плоскости множества решений простейших уравнений и их систе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остроения и исследования простейших математических модел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лементы комбинаторики, статистики и теории вероятност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ме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ешать простейшие комбинаторные задачи методом перебора, а также с использованием известных формул;</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числять в простейших случаях вероятности событий на основе подсчета числа исход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анализа реальных числовых данных, представленных в виде диаграмм, граф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анализа информации статистического характер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еометр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уме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аспознавать на чертежах и моделях пространственные формы; соотносить трехмерные объекты с их описаниями, изображения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писывать взаимное расположение прямых и плоскостей в пространстве, аргументировать свои суждения об этом расположен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анализировать в простейших случаях взаимное расположение объектов в пространств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зображать основные многогранники и круглые тела; выполнять чертежи по условиям задач;</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троить простейшие сечения куба, призмы, пирамид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ешать планиметрические и простейшие стереометрические задачи на нахождение геометрических величин (длин, углов, площадей, объем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пользовать при решении стереометрических задач планиметрические факты и метод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оводить доказательные рассуждения в ходе решения задач; использовать приобретенные знания и умения в практической деятельности и повседневной жизни дл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следования (моделирования) несложных практических ситуаций на основе изученных формул и свойств фигу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ычисления объемов и площадей поверхностей пространственных тел при решении практических задач, используя при необходимости справочни</w:t>
      </w:r>
      <w:bookmarkStart w:id="25" w:name="_Toc453968158"/>
      <w:r w:rsidRPr="0020335F">
        <w:rPr>
          <w:rFonts w:ascii="Times New Roman" w:hAnsi="Times New Roman" w:cs="Times New Roman"/>
          <w:sz w:val="24"/>
          <w:szCs w:val="24"/>
        </w:rPr>
        <w:t>ки и вычислительные устрой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форматика</w:t>
      </w:r>
      <w:bookmarkEnd w:id="25"/>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научится: </w:t>
      </w:r>
      <w:r w:rsidRPr="0020335F">
        <w:rPr>
          <w:rFonts w:ascii="Times New Roman" w:hAnsi="Times New Roman" w:cs="Times New Roman"/>
          <w:sz w:val="24"/>
          <w:szCs w:val="24"/>
          <w:lang w:eastAsia="ru-RU"/>
        </w:rPr>
        <w:t>определять информационный объем графических и звуковых данных при заданных условиях дискретизации; строить логическое выражение по заданной таблице истинности; решать несложные логические уравнения; выполнять пошагово (с использованием компьютера или вручную) несложные алгоритмы управления исполнителями и анализа числовых и текстовых данных; использовать готовые прикладные компьютерные программы в соответствии с типом решаемых задач и по выбранной специализации;понимать и использовать основные понятия, связанные со сложностью вычислений (время работы, размер используемой памяти);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 использовать электронные таблицы для выполнения учебных заданий из различных предметных областей; соблюдать санитарно-гигиенические требования при работе за персональным компьютером в соответствии с нормами действующих СанПиН.</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 применять алгоритмы поиска и сортировки при решении типовых задач; владеть принципами организации иерархических файловых систем и именования файлов; использовать шаблоны для описания группы файлов; 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второй язык программирования; сравнивать преимущества и недостатки двух языков программирования; осознанно подходить к выбору ИКТ-средств и программного обеспечения для решения задач, возникающих в ходе учебы и вне ее, для своих учебных и иных целей; создавать многотабличные базы данных; работе с базами данных и справочными системами с помощью веб-интерфейса.</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bookmarkStart w:id="26" w:name="_Toc434850682"/>
      <w:bookmarkStart w:id="27" w:name="_Toc435412686"/>
      <w:bookmarkStart w:id="28" w:name="_Toc453968159"/>
      <w:r w:rsidRPr="0020335F">
        <w:rPr>
          <w:rFonts w:ascii="Times New Roman" w:hAnsi="Times New Roman" w:cs="Times New Roman"/>
          <w:sz w:val="24"/>
          <w:szCs w:val="24"/>
        </w:rPr>
        <w:t>Физика</w:t>
      </w:r>
      <w:bookmarkEnd w:id="26"/>
      <w:bookmarkEnd w:id="27"/>
      <w:bookmarkEnd w:id="28"/>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научится: </w:t>
      </w:r>
      <w:r w:rsidRPr="0020335F">
        <w:rPr>
          <w:rFonts w:ascii="Times New Roman" w:hAnsi="Times New Roman" w:cs="Times New Roman"/>
          <w:sz w:val="24"/>
          <w:szCs w:val="24"/>
          <w:lang w:eastAsia="ru-RU"/>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демонстрировать на примерах взаимосвязь между физикой и другими естественными науками; решать качественные задачи (в том числе и межпредметного характера;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w:t>
      </w:r>
      <w:r w:rsidRPr="0020335F">
        <w:rPr>
          <w:rFonts w:ascii="Times New Roman" w:hAnsi="Times New Roman" w:cs="Times New Roman"/>
          <w:sz w:val="24"/>
          <w:szCs w:val="24"/>
          <w:lang w:eastAsia="ru-RU"/>
        </w:rPr>
        <w:lastRenderedPageBreak/>
        <w:t>теоретических выводов и доказательств; характеризовать системную связь между основополагающими научными понятиями: пространство, время, материя (вещество, поле), движение, сила, энергия; характеризовать глобальные проблемы, стоящие перед человечеством: энергетические, сырьевые, экологические, – и роль физики в решении этих проблем ;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 самостоятельно планировать и проводить физические эксперименты; характеризовать глобальные проблемы, стоящие перед человечеством: энергетические, сырьевые, экологические, и роль физики в решении этих проблем; объяснять принципы работы и характеристики изученных машин, приборов и технических устройст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углубленном уровне получит возможность научиться: </w:t>
      </w:r>
      <w:r w:rsidRPr="0020335F">
        <w:rPr>
          <w:rFonts w:ascii="Times New Roman" w:hAnsi="Times New Roman" w:cs="Times New Roman"/>
          <w:sz w:val="24"/>
          <w:szCs w:val="24"/>
          <w:lang w:eastAsia="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 понимать и объяснять системную связь между основополагающими научными понятиями: пространство, время, материя (вещество, поле), движение, сила, энергия; 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 формулировать и решать новые задачи, возникающие в ходе учебно-исследовательской и проект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Астроном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Астрономия»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Знать/понимать: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смысл физических величин: парсек, световой год, астрономическая единица, звездная величин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смысл физического закона Хаббл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сновные этапы освоения космического простран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гипотезы происхождения Солнечной систем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основные характеристики и строение Солнца, солнечной атмосфер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 размеры Галактики, положение и период обращения Солнца относительно центра Галактик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Уметь: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использовать приобретенные знания и умения в практической деятельности и повседневной жизн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для понимания взаимосвязи астрономии и с другими науками, в основе которых лежат знания по астрономии, отделение ее от лженаук;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ля оценивания информации, содержащейся в сообщения СМИ, Интернете, научно-популярных стать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Хим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 xml:space="preserve">Выпускник на базовом уровне научится: </w:t>
      </w:r>
      <w:r w:rsidRPr="0020335F">
        <w:rPr>
          <w:rFonts w:ascii="Times New Roman" w:hAnsi="Times New Roman" w:cs="Times New Roman"/>
          <w:sz w:val="24"/>
          <w:szCs w:val="24"/>
          <w:lang w:eastAsia="ru-RU"/>
        </w:rPr>
        <w:t xml:space="preserve">раскрывать на примерах роль химии в формировании современной научной картины мира и в практической деятельности человека;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 использовать знания о составе, строении и химических свойствах веществ для безопасного применения в практической деятельности;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приводить примеры гидролиза солей в повседневной жизни человека; владеть </w:t>
      </w:r>
      <w:r w:rsidRPr="0020335F">
        <w:rPr>
          <w:rFonts w:ascii="Times New Roman" w:hAnsi="Times New Roman" w:cs="Times New Roman"/>
          <w:sz w:val="24"/>
          <w:szCs w:val="24"/>
          <w:lang w:eastAsia="ru-RU"/>
        </w:rPr>
        <w:lastRenderedPageBreak/>
        <w:t>правилами безопасного обращения с едкими, горючими и токсичными веществами, средствами бытовой хим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получит возможность научиться: </w:t>
      </w:r>
      <w:r w:rsidRPr="0020335F">
        <w:rPr>
          <w:rFonts w:ascii="Times New Roman" w:hAnsi="Times New Roman" w:cs="Times New Roman"/>
          <w:sz w:val="24"/>
          <w:szCs w:val="24"/>
          <w:lang w:eastAsia="ru-RU"/>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1498B" w:rsidRPr="0020335F" w:rsidRDefault="0071498B" w:rsidP="0020335F">
      <w:pPr>
        <w:jc w:val="both"/>
        <w:rPr>
          <w:rFonts w:ascii="Times New Roman" w:hAnsi="Times New Roman" w:cs="Times New Roman"/>
          <w:sz w:val="24"/>
          <w:szCs w:val="24"/>
        </w:rPr>
      </w:pPr>
      <w:bookmarkStart w:id="29" w:name="_Toc434850688"/>
      <w:bookmarkStart w:id="30" w:name="_Toc435412688"/>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 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 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углубленном уровне получит возможность научиться: </w:t>
      </w:r>
      <w:r w:rsidRPr="0020335F">
        <w:rPr>
          <w:rFonts w:ascii="Times New Roman" w:hAnsi="Times New Roman" w:cs="Times New Roman"/>
          <w:sz w:val="24"/>
          <w:szCs w:val="24"/>
          <w:lang w:eastAsia="ru-RU"/>
        </w:rPr>
        <w:t>самостоятельно планировать и проводить химические эксперименты с соблюдением правил безопасной работы с веществами и лабораторным оборудованием; характеризовать роль азотосодержащих гетероциклических соединений и нуклеиновых кислот как важнейших биологически активных веществ; прогнозировать возможность протекания окислительно-восстановительных реакций, лежащих в основе природных и производственных процессов.</w:t>
      </w:r>
    </w:p>
    <w:p w:rsidR="0071498B" w:rsidRPr="0020335F" w:rsidRDefault="0071498B" w:rsidP="0020335F">
      <w:pPr>
        <w:jc w:val="both"/>
        <w:rPr>
          <w:rFonts w:ascii="Times New Roman" w:hAnsi="Times New Roman" w:cs="Times New Roman"/>
          <w:sz w:val="24"/>
          <w:szCs w:val="24"/>
        </w:rPr>
      </w:pPr>
      <w:bookmarkStart w:id="31" w:name="_Toc453968161"/>
      <w:r w:rsidRPr="0020335F">
        <w:rPr>
          <w:rFonts w:ascii="Times New Roman" w:hAnsi="Times New Roman" w:cs="Times New Roman"/>
          <w:sz w:val="24"/>
          <w:szCs w:val="24"/>
        </w:rPr>
        <w:t>Биология</w:t>
      </w:r>
      <w:bookmarkEnd w:id="29"/>
      <w:bookmarkEnd w:id="30"/>
      <w:bookmarkEnd w:id="31"/>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научится: </w:t>
      </w:r>
      <w:r w:rsidRPr="0020335F">
        <w:rPr>
          <w:rFonts w:ascii="Times New Roman" w:hAnsi="Times New Roman" w:cs="Times New Roman"/>
          <w:sz w:val="24"/>
          <w:szCs w:val="24"/>
          <w:lang w:eastAsia="ru-RU"/>
        </w:rPr>
        <w:t>формулировать гипотезы на основании предложенной биологической информации и предлагать варианты проверки гипотез; обосновывать единство живой и неживой природы, родство живых организмов, взаимосвязи организмов и окружающей среды на основе биологических теорий; приводить примеры веществ основных групп органических соединений клетки (белков, жиров, углеводов, нуклеиновых кислот);объяснять многообразие организмов, применяя эволюционную теорию; 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объяснять возможные причины наследственных заболеван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характеризовать современные направления в развитии биологии; описывать их возможное использование в практической деятельности; сравнивать способы деления клетки (митоз и </w:t>
      </w:r>
      <w:r w:rsidRPr="0020335F">
        <w:rPr>
          <w:rFonts w:ascii="Times New Roman" w:hAnsi="Times New Roman" w:cs="Times New Roman"/>
          <w:sz w:val="24"/>
          <w:szCs w:val="24"/>
          <w:lang w:eastAsia="ru-RU"/>
        </w:rPr>
        <w:lastRenderedPageBreak/>
        <w:t>мейоз);решать задачи на построение фрагмента второй цепи ДНК по предложенному фрагменту первой, иРНК (мРНК) по участку ДНК; 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углубленном уровне научи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выявлять и обосновывать существенные особенности разных уровней организации жизни; 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углубленном уровне получит возможность научиться: </w:t>
      </w:r>
      <w:r w:rsidRPr="0020335F">
        <w:rPr>
          <w:rFonts w:ascii="Times New Roman" w:hAnsi="Times New Roman" w:cs="Times New Roman"/>
          <w:sz w:val="24"/>
          <w:szCs w:val="24"/>
          <w:lang w:eastAsia="ru-RU"/>
        </w:rPr>
        <w:t>прогнозировать последствия собственных исследований с учетом этических норм и экологических требований; 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 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71498B" w:rsidRPr="0020335F" w:rsidRDefault="0071498B" w:rsidP="0020335F">
      <w:pPr>
        <w:jc w:val="both"/>
        <w:rPr>
          <w:rFonts w:ascii="Times New Roman" w:hAnsi="Times New Roman" w:cs="Times New Roman"/>
          <w:sz w:val="24"/>
          <w:szCs w:val="24"/>
        </w:rPr>
      </w:pPr>
      <w:bookmarkStart w:id="32" w:name="_Toc434850693"/>
      <w:bookmarkStart w:id="33" w:name="_Toc435412690"/>
      <w:bookmarkStart w:id="34" w:name="_Toc453968163"/>
      <w:r w:rsidRPr="0020335F">
        <w:rPr>
          <w:rFonts w:ascii="Times New Roman" w:hAnsi="Times New Roman" w:cs="Times New Roman"/>
          <w:sz w:val="24"/>
          <w:szCs w:val="24"/>
        </w:rPr>
        <w:t>Физическая культура</w:t>
      </w:r>
      <w:bookmarkEnd w:id="32"/>
      <w:bookmarkEnd w:id="33"/>
      <w:bookmarkEnd w:id="34"/>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пускник на базовом уровне научится: </w:t>
      </w:r>
      <w:r w:rsidRPr="0020335F">
        <w:rPr>
          <w:rFonts w:ascii="Times New Roman" w:hAnsi="Times New Roman" w:cs="Times New Roman"/>
          <w:sz w:val="24"/>
          <w:szCs w:val="24"/>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 составлять и выполнять индивидуально ориентированные комплексы оздоровительной и адаптивной физической культуры; проводить мероприятия по профилактике травматизма во время занятий физическими упражнениями; владеть техникой выполнения тестовых испытаний Всероссийского физкультурно-спортивного комплекса «Готов к труду и обороне» (ГТ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самостоятельно организовывать и осуществлять физкультурную деятельность для проведения индивидуального, коллективного и семейного досуга; выполнять требования </w:t>
      </w:r>
      <w:r w:rsidRPr="0020335F">
        <w:rPr>
          <w:rFonts w:ascii="Times New Roman" w:hAnsi="Times New Roman" w:cs="Times New Roman"/>
          <w:sz w:val="24"/>
          <w:szCs w:val="24"/>
          <w:lang w:eastAsia="ru-RU"/>
        </w:rPr>
        <w:lastRenderedPageBreak/>
        <w:t>физической и спортивной подготовки, определяемые вступительными экзаменами в профильные учреждения профессионального образования; выполнять нормативные требования испытаний (тестов) Всероссийского физкультурно-спортивного комплекса «Готов к труду и обороне» (ГТО);осуществлять судейство в избранном виде спорта;</w:t>
      </w:r>
    </w:p>
    <w:p w:rsidR="0071498B" w:rsidRPr="0020335F" w:rsidRDefault="0071498B" w:rsidP="0020335F">
      <w:pPr>
        <w:jc w:val="both"/>
        <w:rPr>
          <w:rFonts w:ascii="Times New Roman" w:hAnsi="Times New Roman" w:cs="Times New Roman"/>
          <w:sz w:val="24"/>
          <w:szCs w:val="24"/>
        </w:rPr>
      </w:pPr>
      <w:bookmarkStart w:id="35" w:name="_Toc434850697"/>
      <w:bookmarkStart w:id="36" w:name="_Toc435412692"/>
      <w:bookmarkStart w:id="37" w:name="_Toc453968165"/>
      <w:r w:rsidRPr="0020335F">
        <w:rPr>
          <w:rFonts w:ascii="Times New Roman" w:hAnsi="Times New Roman" w:cs="Times New Roman"/>
          <w:sz w:val="24"/>
          <w:szCs w:val="24"/>
        </w:rPr>
        <w:t>Основы безопасности жизнедеятельности</w:t>
      </w:r>
      <w:bookmarkEnd w:id="35"/>
      <w:bookmarkEnd w:id="36"/>
      <w:bookmarkEnd w:id="37"/>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пускник на базовом уровне научи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комплексной безопас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 распознавать наиболее неблагоприятные территории в районе проживания; соблюдать правила безопасности в увлечениях, не противоречащих законодательству РФ; использовать нормативные правовые акты для определения ответственности за асоциальное поведение на транспорте;  составлять модель личного безопасного поведения в повседневной жизнедеятельности и в опасных и чрезвычайных ситуациях на транспорт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Защита населения Российской Федерации от опасных и чрезвычайных ситуац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пользоваться официальными источниками для получения информации о защите населения от опасных и чрезвычайных ситуаций в мирное и военное время; составлять модель личного безопасного поведения в условиях опасных и чрезвычайных ситуаций мирного и военного време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Характеризовать особенности экстремизма, терроризма и наркотизма в Российской Федерации;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описывать действия граждан при установлении уровней террористической опас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здорового образа жизн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Комментировать назначение основных нормативных правовых актов в области здорового образа жизни; использовать основные нормативные правовые акты в области здорового образа жизни для изучения и реализации своих прав; объяснять значение здорового образа жизни для благополучия общества и государства; пользоваться официальными источниками </w:t>
      </w:r>
      <w:r w:rsidRPr="0020335F">
        <w:rPr>
          <w:rFonts w:ascii="Times New Roman" w:hAnsi="Times New Roman" w:cs="Times New Roman"/>
          <w:sz w:val="24"/>
          <w:szCs w:val="24"/>
          <w:lang w:eastAsia="ru-RU"/>
        </w:rPr>
        <w:lastRenderedPageBreak/>
        <w:t>для получения информации  о здоровье, здоровом образе жизни, сохранении и укреплении репродуктивного здоровь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медицинских знаний и оказание первой помощ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ть основные нормативные правовые акты в области оказания первой помощи для изучения и реализации своих прав, определения ответственности; распознавать состояния, при которых оказывается первая помощь, и определять мероприятия по ее оказанию; действовать согласно указанию на знаках безопасности медицинского и санитарного назначения; классифицировать основные инфекционные болезни; действовать в порядке и по правилам поведения в случае возникновения эпидемиологического или бактериологического очаг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обороны государ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писывать национальные интересы РФ и стратегические национальные приоритеты; приводить примеры факторов и источников угроз национальной безопасности, оказывающих негативное влияние на национальные интересы России; приводить примеры основных внешних и внутренних опасностей; раскрывать основные задачи и приоритеты международного сотрудничества РФ в рамках реализации национальных интересов и обеспечения безопасности; распознавать символы ВС РФ;</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авовые основы военной служб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мментировать назначение основных нормативных правовых актов в области воинской обязанности граждан и военной службы; раскрывать сущность военной службы и составляющие воинской обязанности гражданина РФ; различать военную форму одежды и знаки различия военнослужащих ВС РФ; раскрывать предназначение мобилизационного резерва; объяснять порядок заключения контракта и сроки пребывания в резерв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лементы начальной военной подготов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мментировать назначение Строевого устава ВС РФ; объяснять значение начальной скорости пули, траектории полета пули, пробивного и убойного действия пули при поражении противника; описывать элементы инженерного оборудования позиции солдата и порядок их оборудования; применять средства индивидуальной защиты; выполнять приемы по выносу раненых с поля бо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оенно-профессиональная деятельнос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Раскрывать сущность военно-профессиональной деятельности; 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ыпускник на базовом уровне получит возможность научить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комплексной безопас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ъяснять, как экологическая безопасность связана с национальной безопасностью и влияет на нее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Защита населения Российской Федерации от опасных и чрезвычайных ситуац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обороны государ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ъяснять основные задачи и направления развития, строительства, оснащения и модернизации ВС РФ; 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лементы начальной военной подготов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писывать работу частей и механизмов гранаты при метании; выполнять нормативы надевания противогаза, респиратора и общевойскового защитного комплекта (ОЗК).</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оенно-профессиональная деятельнос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3. Система оценки результатов освоения обучающимися основной образовательной программ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щие полож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новным объектом системы оценки, ее содержательной и критериальной базой являются итоговые планируемые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новными направлениями и целями оценочной деятельности в образовательной организации являю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образовательных достижений обучающихся на различных этапах обучения как основа их итоговой аттест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результатов деятельности педагогических работников как основа аттестационных процеду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результатов деятельности образовательной организации как основа аккредитационных процеду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стартовая диагност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кущая оцен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матическая оцен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ртфоли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нутренний мониторинг образовательных достиж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истема внутришкольного рейтинг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межуточная и итоговая аттестаци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образовательных достижений обучающихся осуществляется в рамках процедур внешней оценки, включающ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сударственную итоговую аттест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зависимую оценку качества подготовк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ониторинговые исследования районного, регионального и федерального уровн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результатов деятельности педагогических работников осуществляется на основан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ониторинга уровня профессионального мастерства учителя (анализа качества уроков, качества учебных заданий, предлагаемых учителе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езультаты мониторингов являются основанием для принятия решений по повышению квалификации учител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мплексный подход к оценке образовательных достижений реализуется путе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ровневый подход реализуется по отношению как к содержанию оценки, так и к представлению и интерпретации результатов. Уровневый подход к содержанию оценки на уровне среднего общего образования обеспечивается следующими составляющи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ля каждого предмета предлагаются результаты двух уровней изучения – базового и углубленног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ланируемые результаты содержат блоки «Выпускник научится» и «Выпускник получит возможность научи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обенности оценки предметных результа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w:t>
      </w:r>
      <w:r w:rsidRPr="0020335F">
        <w:rPr>
          <w:rFonts w:ascii="Times New Roman" w:hAnsi="Times New Roman" w:cs="Times New Roman"/>
          <w:sz w:val="24"/>
          <w:szCs w:val="24"/>
          <w:lang w:eastAsia="ru-RU"/>
        </w:rPr>
        <w:lastRenderedPageBreak/>
        <w:t>позволяющие оценивать сформированность группы различных умений и базирующиеся на контексте ситуаций «жизненного» характер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обенности оценки по отдельному предмету:</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рафик контрольных мероприят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рганизация и содержание оценочных процеду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 Стартовая диагностика представляет собой процедуру оценки готовности к обучению на уровне среднего общего образования. 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готовности к изучению отдельных предметов (разделов) проводится учителем в начале изучения предметного курса (раздела).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2. 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В ходе оценки сформированностиметапредметных результатов обучения 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w:t>
      </w:r>
      <w:r w:rsidRPr="0020335F">
        <w:rPr>
          <w:rFonts w:ascii="Times New Roman" w:hAnsi="Times New Roman" w:cs="Times New Roman"/>
          <w:sz w:val="24"/>
          <w:szCs w:val="24"/>
          <w:lang w:eastAsia="ru-RU"/>
        </w:rPr>
        <w:lastRenderedPageBreak/>
        <w:t>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 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 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в дальнейшем будут использоваться при поступлении в высшие учебные завед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5. 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а также для составления письменной характеристики обучающегося, необходимой для предоставления в другие учебные заведения для дальнейшего обуч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6. Система внутришкольного рейтинга это система учета личных и коллективных достижений, в которой собирается и суммируется подробная информация об участии и успехах каждого участника образовательного процесса в различных мероприятиях (прежде всего внешкольных). Основная цель рейтинга - развитие активности, инициативы, интеллектуальных и творческих способностей учащихся. Система рейтинга позволяет учитывать достижения каждого ученика, класса и учителя. Система рейтинга классов помогает формированию атмосферы здоровой конкуренции классных коллективов, способствующей повышению интереса учащихся к образовательному процессу. Подведение итогов производится ежемесячно для каждого класса путем суммирования баллов и с размещением итогов в виде сводных таблиц и диаграмм в электронном дневнике и на стендах. Сумма баллов каждого ученика и учителя окончательно определяется в конце учебного года, а победители поощряются дипломами и подарками на итоговом школьном мероприят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7. 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 в конце учебного года по каждому профильному предмету. Формой промежуточной аттестации являются устные и письменные зачеты по данным предметам. Итоги промежуточной аттестации отражаются в зачетных книжках обучающихся. Оценка, фиксирующая достижение предметных планируемых результатов на уровне не ниже базового, является основанием для перевода в следующий класс.</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рядок проведения промежуточной аттестации регламентируется Федеральным Законом «Об образовании в Российской Федерации» (статья 58) и локальным нормативным актом образовательной организ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сударственная итоговая аттестац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тоговая аттестация в форме ЕГЭ проводится по обязательным предметам и предметам по выбору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 предметам, не вынесенным на ГИА, итоговая отметка ставится на основе результатов только внутренней оцен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val="en-US"/>
        </w:rPr>
        <w:t>II</w:t>
      </w:r>
      <w:r w:rsidRPr="0020335F">
        <w:rPr>
          <w:rFonts w:ascii="Times New Roman" w:hAnsi="Times New Roman" w:cs="Times New Roman"/>
          <w:sz w:val="24"/>
          <w:szCs w:val="24"/>
        </w:rPr>
        <w:t>. Содержательный раздел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bookmarkStart w:id="38" w:name="_Toc435412694"/>
      <w:bookmarkStart w:id="39" w:name="_Toc453968168"/>
      <w:r w:rsidRPr="0020335F">
        <w:rPr>
          <w:rFonts w:ascii="Times New Roman" w:hAnsi="Times New Roman" w:cs="Times New Roman"/>
          <w:sz w:val="24"/>
          <w:szCs w:val="24"/>
        </w:rPr>
        <w:t>II.</w:t>
      </w:r>
      <w:r w:rsidRPr="0020335F">
        <w:rPr>
          <w:rFonts w:ascii="Times New Roman" w:hAnsi="Times New Roman" w:cs="Times New Roman"/>
          <w:sz w:val="24"/>
          <w:szCs w:val="24"/>
          <w:lang w:eastAsia="ru-RU"/>
        </w:rPr>
        <w:t xml:space="preserve">1.  Программа развития универсальных учебных действий при </w:t>
      </w:r>
      <w:r w:rsidRPr="0020335F">
        <w:rPr>
          <w:rFonts w:ascii="Times New Roman" w:hAnsi="Times New Roman" w:cs="Times New Roman"/>
          <w:sz w:val="24"/>
          <w:szCs w:val="24"/>
        </w:rPr>
        <w:t>получении среднего</w:t>
      </w:r>
      <w:r w:rsidRPr="0020335F">
        <w:rPr>
          <w:rFonts w:ascii="Times New Roman" w:hAnsi="Times New Roman" w:cs="Times New Roman"/>
          <w:sz w:val="24"/>
          <w:szCs w:val="24"/>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Структура программы развития универсальных учебных действий (УУД) сформирована в соответствии </w:t>
      </w:r>
      <w:r w:rsidRPr="0020335F">
        <w:rPr>
          <w:rFonts w:ascii="Times New Roman" w:hAnsi="Times New Roman" w:cs="Times New Roman"/>
          <w:sz w:val="24"/>
          <w:szCs w:val="24"/>
        </w:rPr>
        <w:t>ФГОС СОО</w:t>
      </w:r>
      <w:r w:rsidRPr="0020335F">
        <w:rPr>
          <w:rFonts w:ascii="Times New Roman" w:hAnsi="Times New Roman" w:cs="Times New Roman"/>
          <w:sz w:val="24"/>
          <w:szCs w:val="24"/>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w:t>
      </w:r>
      <w:bookmarkStart w:id="40" w:name="_Toc435412695"/>
      <w:bookmarkStart w:id="41" w:name="_Toc453968169"/>
      <w:r w:rsidRPr="0020335F">
        <w:rPr>
          <w:rFonts w:ascii="Times New Roman" w:hAnsi="Times New Roman" w:cs="Times New Roman"/>
          <w:sz w:val="24"/>
          <w:szCs w:val="24"/>
          <w:lang w:eastAsia="ru-RU"/>
        </w:rPr>
        <w:t>т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71498B" w:rsidRPr="0020335F" w:rsidRDefault="0071498B" w:rsidP="0020335F">
      <w:pPr>
        <w:jc w:val="both"/>
        <w:rPr>
          <w:rFonts w:ascii="Times New Roman" w:hAnsi="Times New Roman" w:cs="Times New Roman"/>
          <w:sz w:val="24"/>
          <w:szCs w:val="24"/>
          <w:highlight w:val="cyan"/>
          <w:lang w:eastAsia="ru-RU"/>
        </w:rPr>
      </w:pPr>
      <w:r w:rsidRPr="0020335F">
        <w:rPr>
          <w:rFonts w:ascii="Times New Roman" w:hAnsi="Times New Roman" w:cs="Times New Roman"/>
          <w:sz w:val="24"/>
          <w:szCs w:val="24"/>
          <w:lang w:eastAsia="ru-RU"/>
        </w:rPr>
        <w:t xml:space="preserve"> Программа развития УУД является организационно-методической основой для реализации требований </w:t>
      </w:r>
      <w:r w:rsidRPr="0020335F">
        <w:rPr>
          <w:rFonts w:ascii="Times New Roman" w:hAnsi="Times New Roman" w:cs="Times New Roman"/>
          <w:sz w:val="24"/>
          <w:szCs w:val="24"/>
        </w:rPr>
        <w:t>ФГОС СОО</w:t>
      </w:r>
      <w:r w:rsidRPr="0020335F">
        <w:rPr>
          <w:rFonts w:ascii="Times New Roman" w:hAnsi="Times New Roman" w:cs="Times New Roman"/>
          <w:sz w:val="24"/>
          <w:szCs w:val="24"/>
          <w:lang w:eastAsia="ru-RU"/>
        </w:rPr>
        <w:t xml:space="preserve"> к личностным и метапредметным результатам освоения основной образовательной программы. Требования включают: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 способность их использования в познавательной и социальной практик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амостоятельность в планировании и осуществлении учебной деятельности и организации учебного сотрудничества с педагогами и сверстника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пособность к построению индивидуальной образовательной траектории, владение навыками учебно-исследовательской и проект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 направлена н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овышение эффективности освоения обучающимися основной образовательной программ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 обеспечивает:</w:t>
      </w:r>
      <w:r w:rsidRPr="0020335F">
        <w:rPr>
          <w:rFonts w:ascii="MS Mincho" w:eastAsia="MS Mincho" w:hAnsi="MS Mincho" w:cs="MS Mincho" w:hint="eastAsia"/>
          <w:sz w:val="24"/>
          <w:szCs w:val="24"/>
        </w:rPr>
        <w:t>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развитие у обучающихся способности к самопознанию, саморазвитию и самоопределению;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личностных ценностно-смысловых ориентиров и установок, системы значимых социальных и межличностных отно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решение задач общекультурного, личностного и познавательного развития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рактическую направленность проводимых исследований и индивидуальных проек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одготовку к осознанному выбору дальнейшего образования и профессиональной деятель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w:t>
      </w:r>
      <w:r w:rsidRPr="0020335F">
        <w:rPr>
          <w:rFonts w:ascii="Times New Roman" w:hAnsi="Times New Roman" w:cs="Times New Roman"/>
          <w:sz w:val="24"/>
          <w:szCs w:val="24"/>
          <w:lang w:eastAsia="ru-RU"/>
        </w:rPr>
        <w:lastRenderedPageBreak/>
        <w:t xml:space="preserve">деятельности за пределами образовательной организации, в том числе в профессиональных и социальных пробах.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соответствии с указанной целью примерная программа развития УУД среднего общего образования определяет следующие задач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71498B" w:rsidRPr="0020335F" w:rsidRDefault="0071498B" w:rsidP="0020335F">
      <w:pPr>
        <w:jc w:val="both"/>
        <w:rPr>
          <w:rFonts w:ascii="Times New Roman" w:hAnsi="Times New Roman" w:cs="Times New Roman"/>
          <w:sz w:val="24"/>
          <w:szCs w:val="24"/>
        </w:rPr>
      </w:pPr>
      <w:bookmarkStart w:id="42" w:name="_Toc435412696"/>
      <w:bookmarkStart w:id="43" w:name="_Toc453968170"/>
      <w:r w:rsidRPr="0020335F">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осознанности. Именно переход на качественно новый уровень рефлексии выделяет старший школьный возраст как особенный этап в становлении УУД.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Для удобства анализа УУД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Этот процесс, с одной стороны, обусловлен спецификой возраста, а с другой – глубоко индивидуален, взрослым не следует его форсировать.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Другим отличием старшего школьного возраста от подросткового является широкий перенос сформированных УУД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Недостаточный уровень сформированностирегулятивных УУД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Развитие регулятивных действий тесно переплетается с развитием коммуникативных УУД.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w:t>
      </w:r>
      <w:r w:rsidRPr="0020335F">
        <w:rPr>
          <w:rFonts w:ascii="Times New Roman" w:hAnsi="Times New Roman" w:cs="Times New Roman"/>
          <w:sz w:val="24"/>
          <w:szCs w:val="24"/>
        </w:rPr>
        <w:lastRenderedPageBreak/>
        <w:t xml:space="preserve">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71498B" w:rsidRPr="0020335F" w:rsidRDefault="0071498B" w:rsidP="0020335F">
      <w:pPr>
        <w:jc w:val="both"/>
        <w:rPr>
          <w:rFonts w:ascii="Times New Roman" w:hAnsi="Times New Roman" w:cs="Times New Roman"/>
          <w:sz w:val="24"/>
          <w:szCs w:val="24"/>
        </w:rPr>
      </w:pPr>
      <w:bookmarkStart w:id="44" w:name="_Toc435412697"/>
      <w:bookmarkStart w:id="45" w:name="_Toc453968171"/>
      <w:r w:rsidRPr="0020335F">
        <w:rPr>
          <w:rFonts w:ascii="Times New Roman" w:hAnsi="Times New Roman" w:cs="Times New Roman"/>
          <w:sz w:val="24"/>
          <w:szCs w:val="24"/>
        </w:rPr>
        <w:t>II.1.3. Типовые задачи по формированию универсальных учебных действий</w:t>
      </w:r>
      <w:bookmarkEnd w:id="44"/>
      <w:bookmarkEnd w:id="45"/>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еспечение возможности самостоятельного выбора обучающимися темпа, режимов и форм освоения предметного материал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Формирование познавательных универсальных учебных действ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Задачи должны быть сконструированы таким образом, чтобы формировать у обучающихся ум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бъяснять явления с научной точки зр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азрабатывать вариант  научного исслед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  интерпретировать полученные данные и доказательства с разных позиций и формулировать соответствующие выводы.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методологические и философские семинар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разовательные экспедиции и экскурс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о-исследовательская работа обучающихся, которая предполагает:</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выбор тематики исследования, связанной с новейшими достижениями в области науки и технологий; выбор тематики исследований, связанных с учебными предметами, не изучаемыми в школе: психологией, социологией, бизнесом и др.; выбор тематики исследований, направленных на изучение проблем местного сообщества, региона, мира в цел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рмирование коммуникативных универсальных учебных действ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 обучающимися других образовательных организаций региона, как с ровесниками, так и с детьми иных возрас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редставителями власти, местного самоуправления, фондов, спонсорами и д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комплексные задачи, направленные на решение проблем местного сообще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социальные проекты, направленные на улучшение жизни местного сообщества. К таким проектам относятся:</w:t>
      </w:r>
      <w:r w:rsidRPr="0020335F">
        <w:rPr>
          <w:rFonts w:ascii="Times New Roman" w:hAnsi="Times New Roman" w:cs="Times New Roman"/>
          <w:sz w:val="24"/>
          <w:szCs w:val="24"/>
        </w:rPr>
        <w:t> участие в волонтерских акциях и движениях;участие в благотворительных акциях и движениях; создание и реализация социальных проектов, выходящих за рамки образовательной организации;</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рмирование регулятивных универсальных учебных действ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б) самостоятельное освоение глав, разделов и тем учебных предме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самостоятельное обучение в заочных и дистанционных школах и университета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ж) презентация результатов проектной работы на </w:t>
      </w:r>
      <w:bookmarkStart w:id="46" w:name="_Toc435412698"/>
      <w:bookmarkStart w:id="47" w:name="_Toc453968172"/>
      <w:r w:rsidRPr="0020335F">
        <w:rPr>
          <w:rFonts w:ascii="Times New Roman" w:hAnsi="Times New Roman" w:cs="Times New Roman"/>
          <w:sz w:val="24"/>
          <w:szCs w:val="24"/>
        </w:rPr>
        <w:t>различных этапах ее реализ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4. Описание особенностей учебно-исследовательской и проектной деятельности обучающихся</w:t>
      </w:r>
      <w:bookmarkEnd w:id="46"/>
      <w:bookmarkEnd w:id="47"/>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w:t>
      </w:r>
      <w:r w:rsidRPr="0020335F">
        <w:rPr>
          <w:rFonts w:ascii="Times New Roman" w:hAnsi="Times New Roman" w:cs="Times New Roman"/>
          <w:sz w:val="24"/>
          <w:szCs w:val="24"/>
        </w:rPr>
        <w:lastRenderedPageBreak/>
        <w:t>параметров и критериев успешности проекта, предлагаемых другими, внешними по отношению к школе социальными и культурными сообществами.</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bookmarkStart w:id="48" w:name="_Toc435412699"/>
      <w:bookmarkStart w:id="49" w:name="_Toc453968173"/>
      <w:r w:rsidRPr="0020335F">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bookmarkEnd w:id="48"/>
      <w:bookmarkEnd w:id="49"/>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следовательск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женерн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кладн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изнес-проектиров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формационн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циальн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гров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ворческо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уровне среднего общего образования приоритетными направлениями являю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циальн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изнес-проектиров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следовательск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женерн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формационное.</w:t>
      </w:r>
    </w:p>
    <w:p w:rsidR="0071498B" w:rsidRPr="0020335F" w:rsidRDefault="0071498B" w:rsidP="0020335F">
      <w:pPr>
        <w:jc w:val="both"/>
        <w:rPr>
          <w:rFonts w:ascii="Times New Roman" w:hAnsi="Times New Roman" w:cs="Times New Roman"/>
          <w:sz w:val="24"/>
          <w:szCs w:val="24"/>
        </w:rPr>
      </w:pPr>
      <w:bookmarkStart w:id="50" w:name="_Toc435412700"/>
      <w:bookmarkStart w:id="51" w:name="_Toc453968174"/>
      <w:r w:rsidRPr="0020335F">
        <w:rPr>
          <w:rFonts w:ascii="Times New Roman" w:hAnsi="Times New Roman" w:cs="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 таких понятиях, как концепция, научная гипотеза, метод, эксперимент, надежность гипотезы, модель, метод сбора и метод анализа данны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 истории нау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о новейших разработках в области науки и технолог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  ●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учающийся сможет:</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решать задачи, находящиеся на стыке нескольких учебных дисциплин;</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использовать элементы математического моделирования при решении исследовательских задач;</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улировать научную гипотезу, стави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осстанавливать контексты и пути развития того или иного вида научной деятель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ценивать риски реализации проекта и проведения исследования и предусматривать пути минимизации этих риск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ценивать дальнейшее развитие своего проекта или исследования, видеть возможные варианты применения результатов.</w:t>
      </w:r>
    </w:p>
    <w:p w:rsidR="0071498B" w:rsidRPr="0020335F" w:rsidRDefault="0071498B" w:rsidP="0020335F">
      <w:pPr>
        <w:jc w:val="both"/>
        <w:rPr>
          <w:rFonts w:ascii="Times New Roman" w:hAnsi="Times New Roman" w:cs="Times New Roman"/>
          <w:sz w:val="24"/>
          <w:szCs w:val="24"/>
        </w:rPr>
      </w:pPr>
      <w:bookmarkStart w:id="52" w:name="_Toc435412701"/>
      <w:bookmarkStart w:id="53" w:name="_Toc453968175"/>
      <w:r w:rsidRPr="0020335F">
        <w:rPr>
          <w:rFonts w:ascii="Times New Roman" w:hAnsi="Times New Roman" w:cs="Times New Roman"/>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укомплектованность образовательной организации педагогическими, руководящими и иными работникам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уровень квалификации педагогических и иных работников образовательной организаци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дагогические кадры должны иметь необходимый уровень подготовки для реализации программы УУД, что может включать следующе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ладеют представлениями о возрастных особенностях обучающихся начальной, основной и старшей школ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рошли курсы повышения квалификации, посвященные ФГОС;</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существляют формирование УУД в рамках проектной, исследовательской деятель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умеют применять инструментарий для оценки качества формирования УУД в рамках одного или нескольких предме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етевое взаимодействие образовательной организации с другими организациями общего и дополнительного образования, с учреждениями культур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еспечение возможности вовлечения обучающихся в разнообразную исследовательск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w:t>
      </w:r>
      <w:r w:rsidRPr="0020335F">
        <w:rPr>
          <w:rFonts w:ascii="Times New Roman" w:hAnsi="Times New Roman" w:cs="Times New Roman"/>
          <w:sz w:val="24"/>
          <w:szCs w:val="24"/>
        </w:rPr>
        <w:lastRenderedPageBreak/>
        <w:t>элементов образовательной траектории, возможность самостоятельного принятия решения, самостоятельной постановки задачи</w:t>
      </w:r>
      <w:bookmarkStart w:id="54" w:name="_Toc435412702"/>
      <w:bookmarkStart w:id="55" w:name="_Toc453968176"/>
      <w:r w:rsidRPr="0020335F">
        <w:rPr>
          <w:rFonts w:ascii="Times New Roman" w:hAnsi="Times New Roman" w:cs="Times New Roman"/>
          <w:sz w:val="24"/>
          <w:szCs w:val="24"/>
        </w:rPr>
        <w:t xml:space="preserve"> и достижения поставленной цели.</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II.1.8. Методика и инструментарий оценки успешности освоения и применения обучающимися универсальных учебных действий</w:t>
      </w:r>
      <w:bookmarkEnd w:id="54"/>
      <w:bookmarkEnd w:id="55"/>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УД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разовательное событие как формат оценки успешности освоения и применения обучающимися универсальных учебных действ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Материал образовательного события должен носить полидисциплинарный характе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требования к инструментарию оценки УУД во время реализации оценочного образовательного событ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каждому параметру оценки,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Защита проекта как формат оценки успешности освоения и применения обучающимися универсальных учебных действ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ублично должны быть представлены два элемента проектной работ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защита темы проекта (проектной иде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защита реализованного проек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защите темы проекта (проектной идеи) с обучающимся должны быть обсужден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актуальность проек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оложительные эффекты от реализации проекта, важные как для самого автора, так и для других люд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риски реализации проекта и сложности, которые ожидают обучающегося при реализации данного проек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 Тема и краткое описание сути проек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 Актуальность проек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5. Ход реализации проект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ектная работа должна быть обеспечена кураторским сопровождением. В функцию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для оценки проектной работы должна быть создана экспертная комисс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ценивание производится на основе критериальной модел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результаты оценивания универсальных учебных действий в формате, принятом образовательной организацией доводятся до сведения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следовательские проекты могут иметь следующие направл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естественно-научные исслед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исследования в гуманитарных областях (в том числе выходящих за рамки школьной программы, например в психологии, социолог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экономические исслед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социальные исслед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научно-технические исслед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CD20EB" w:rsidRDefault="0071498B" w:rsidP="00CD20EB">
      <w:pPr>
        <w:jc w:val="both"/>
        <w:rPr>
          <w:rFonts w:ascii="Times New Roman" w:hAnsi="Times New Roman" w:cs="Times New Roman"/>
          <w:sz w:val="24"/>
          <w:szCs w:val="24"/>
        </w:rPr>
      </w:pPr>
    </w:p>
    <w:p w:rsidR="00CD20EB" w:rsidRPr="00CD20EB" w:rsidRDefault="00CD20EB" w:rsidP="00CD20EB">
      <w:pPr>
        <w:jc w:val="both"/>
        <w:rPr>
          <w:rFonts w:ascii="Times New Roman" w:hAnsi="Times New Roman" w:cs="Times New Roman"/>
        </w:rPr>
      </w:pPr>
      <w:bookmarkStart w:id="56" w:name="_Toc435412703"/>
      <w:bookmarkStart w:id="57" w:name="_Toc453968177"/>
      <w:r w:rsidRPr="00CD20EB">
        <w:rPr>
          <w:rFonts w:ascii="Times New Roman" w:hAnsi="Times New Roman" w:cs="Times New Roman"/>
        </w:rPr>
        <w:lastRenderedPageBreak/>
        <w:t>2.2. Программы отдельных учебных предметов</w:t>
      </w:r>
      <w:bookmarkEnd w:id="56"/>
      <w:bookmarkEnd w:id="57"/>
      <w:r w:rsidRPr="00CD20EB">
        <w:rPr>
          <w:rFonts w:ascii="Times New Roman" w:hAnsi="Times New Roman" w:cs="Times New Roman"/>
        </w:rPr>
        <w:t xml:space="preserve">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CD20EB" w:rsidRPr="00CD20EB" w:rsidRDefault="00CD20EB" w:rsidP="00CD20EB">
      <w:pPr>
        <w:jc w:val="both"/>
        <w:rPr>
          <w:rFonts w:ascii="Times New Roman" w:hAnsi="Times New Roman" w:cs="Times New Roman"/>
        </w:rPr>
      </w:pPr>
      <w:bookmarkStart w:id="58" w:name="_Toc435412705"/>
      <w:bookmarkStart w:id="59" w:name="_Toc453968178"/>
      <w:r w:rsidRPr="00CD20EB">
        <w:rPr>
          <w:rFonts w:ascii="Times New Roman" w:hAnsi="Times New Roman" w:cs="Times New Roman"/>
        </w:rPr>
        <w:t>Русский язык</w:t>
      </w:r>
      <w:bookmarkEnd w:id="58"/>
      <w:bookmarkEnd w:id="59"/>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лавными задачами реализации программы являют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умениями комплексного анализа предложенного текс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Язык.Общие сведения о языке. Основные разделы науки о язы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Язык как система. Основные уровни языка. Взаимосвязь различных единиц и уровней язы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блемы экологии язы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торическое развитие русского языка. Выдающиеся отечественные лингвис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чь. Речевое общ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чь как деятельность. Виды речевой деятельности: чтение, аудирование, говорение, письм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чевое общение и его основные элементы. Виды речевого общения. Сферы и ситуации речевого общения. Компоненты речевой ситу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ные жанры научного (доклад, аннотация, статья,тезисы, конспект, рецензия, выписки,реферат и др.), публицистического (выступление, статья,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ные изобразительно-выразительные средства язы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кст. Признаки текс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иды чтения. Использование различных видов чтения в зависимости от коммуникативной задачи и характера текс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нгвистический анализ текстов различных функциональных разновидностей язы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видов речевой деятельности – чтения, аудирования, говорения и пись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публичной речи. Публичное выступление: выбор темы, определение цели, поиск материала. Композиция публичного выступ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рмативные словари современного русского языка и лингвистические справ</w:t>
      </w:r>
      <w:bookmarkStart w:id="60" w:name="_Toc435412706"/>
      <w:bookmarkStart w:id="61" w:name="_Toc453968179"/>
      <w:r w:rsidRPr="00CD20EB">
        <w:rPr>
          <w:rFonts w:ascii="Times New Roman" w:hAnsi="Times New Roman" w:cs="Times New Roman"/>
        </w:rPr>
        <w:t>очники; их использ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а</w:t>
      </w:r>
      <w:bookmarkEnd w:id="60"/>
      <w:bookmarkEnd w:id="61"/>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w:t>
      </w:r>
      <w:r w:rsidRPr="00CD20EB">
        <w:rPr>
          <w:rFonts w:ascii="Times New Roman" w:hAnsi="Times New Roman" w:cs="Times New Roman"/>
        </w:rPr>
        <w:lastRenderedPageBreak/>
        <w:t>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дачи учебного предмета «Литерату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учение опыта медленного чтения произведений русской, родной (региональной) и мировойлитерату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умения анализировать в устной и письменной форме самостоятельно прочитанные произведения, их отдельные фрагменты, аспек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умения самостоятельно создавать тексты различных жанров (ответы на вопросы, рецензии, аннотации и д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умением определять стратегию своего чт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умением делать читательский выбо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накомство с историей литературы: русской и зарубежной литературной классикой, современным литературным процессо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накомство со смежными с литературой сферами искусства и научного знания (культурология, психология, социология и д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держание программ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w:t>
      </w:r>
      <w:r w:rsidRPr="00CD20EB">
        <w:rPr>
          <w:rFonts w:ascii="Times New Roman" w:hAnsi="Times New Roman" w:cs="Times New Roman"/>
        </w:rPr>
        <w:lastRenderedPageBreak/>
        <w:t>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еятельность на уроке литерату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художественного текс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 и проза как две основные формы организации текс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тоды анализ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тивный анализ. Поуровневый анализ. Компаративный анализ. Структурный анализ (метод анализа бинарных оппозиций). Стиховедческий анализ.</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бота с интерпретациями и смежными видами искусств и областями зн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амостоятельное чт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здание собственного текс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пользование ресурс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чебно-методическое и материально-техническое обеспеч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исками рекомендуемых к изучению в школе произведений русской, родной, мировой класс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матическими подборками произведений, рекомендованных для освоения конкретных теоретико- и историко-литературных понят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заурусом этих понятий или списком рекомендованных справочников, словарей и научно-методических работ по теории и истории литерату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дборкой учебного материал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4. На региональном и муниципаль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писок рекомендуемых произведений и авторов к программе по литератур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ля 10–11-х клас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бочая программа учебного курса строится на произведениях из трех списков: А, В и С (см. таблицу ниже). Эти три списка равноправны по статус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ля удобства работы со списком С материал в нем разделен на 7 блок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зия середины и второй половины XIX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еализм XIX–ХХ век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одернизм конца XIX – ХХ век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Литература советского времен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ый литературный процесс</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ровая литература XIX–ХХ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Родная (региональная) литерату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05"/>
        <w:gridCol w:w="3646"/>
        <w:gridCol w:w="4614"/>
      </w:tblGrid>
      <w:tr w:rsidR="00CD20EB" w:rsidRPr="00CD20EB" w:rsidTr="00000A67">
        <w:trPr>
          <w:trHeight w:val="194"/>
          <w:jc w:val="center"/>
        </w:trPr>
        <w:tc>
          <w:tcPr>
            <w:tcW w:w="2005"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исок А</w:t>
            </w: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исок В</w:t>
            </w:r>
          </w:p>
        </w:tc>
        <w:tc>
          <w:tcPr>
            <w:tcW w:w="4614"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исок С</w:t>
            </w:r>
          </w:p>
        </w:tc>
      </w:tr>
      <w:tr w:rsidR="00CD20EB" w:rsidRPr="00CD20EB" w:rsidTr="00000A67">
        <w:trPr>
          <w:trHeight w:val="1810"/>
          <w:jc w:val="center"/>
        </w:trPr>
        <w:tc>
          <w:tcPr>
            <w:tcW w:w="2005" w:type="dxa"/>
            <w:vMerge w:val="restart"/>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И. Тютч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Silentium!» и др.</w:t>
            </w:r>
          </w:p>
        </w:tc>
        <w:tc>
          <w:tcPr>
            <w:tcW w:w="4614" w:type="dxa"/>
            <w:vMerge w:val="restart"/>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зия середины и второй половины XIX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И. Тютч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ень и ночь», «Есть в осени первоначальной…», «Еще в полях белеет снег…», «Предопределение»,   «С поляны коршун поднялся…»,«Фонтан»,   «Эти бедные селенья…» и д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Фе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ихотворения: «На стоге сена ночью южной…»,  «Одним толчком согнать ладью живую…».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К. Толсто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Некра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имая ужасам войны…», «Когда из мрака заблужденья…», «Накануне светлого праздн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есжатая полоса», «Памяти Добролюбова», «Я не люблю иронии твоей…»</w:t>
            </w:r>
          </w:p>
        </w:tc>
      </w:tr>
      <w:tr w:rsidR="00CD20EB" w:rsidRPr="00CD20EB" w:rsidTr="00000A67">
        <w:trPr>
          <w:trHeight w:val="2096"/>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Фе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Я тебе ничего не скажу…» и др.</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Некрасов Поэма «Кому на Руси жить хорошо»</w:t>
            </w: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Некра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ма «Русские женщины»</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А.Н. Островский Пьеса «Гроза»</w:t>
            </w: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 Остр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а  «Бесприданница»</w:t>
            </w: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tc>
        <w:tc>
          <w:tcPr>
            <w:tcW w:w="4614"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ализм XIX – XX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 Остр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оходное место», «На всякого мудреца довольно простоты», «Снегурочка», «Женитьба Бальзамино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Добролюб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атья «Луч света в темном царств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 Писар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атья «Мотивы русской драм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А. Гончар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Фрегат «Паллада», роман «Обры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С. Тургене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ы «Рудин», «Накануне», повести «Первая любовь», «Гамлет Щигровского уезда», «Вешние воды», статья «Гамлет и Дон Кихо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Ф.М. Достоевски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НеточкаНезванова», «Сон смешного человека», «Записки из подполь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В. Сухово-Кобылин «Свадьба Кречинского»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М. Гарш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Красный цветок», «Attaleaprinceps»</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В. Григорови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ссказ «Гуттаперчевый мальчик» (оригинальный текст), «Прохожий» (святочный рассказ)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И. Успен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ссе «Выпрямил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ссказ «Пятниц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Г. Черныше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Что дела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атьи «Детство и отрочество. Сочинение графа Л.Н. Толстого. Военные рассказы графа Л.Н. Толстого»,   «Русский человек на rendez-</w:t>
            </w:r>
            <w:r w:rsidRPr="00CD20EB">
              <w:rPr>
                <w:rFonts w:ascii="Times New Roman" w:hAnsi="Times New Roman" w:cs="Times New Roman"/>
              </w:rPr>
              <w:lastRenderedPageBreak/>
              <w:t>vous. Размышления по прочтении повести г. Тургенева «А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Л.Н. Толсто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вести «Смерть Ивана Ильича», «Крейцерова соната», пьеса «Живой труп»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П. Чех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Душечка», «Любовь», «Скучная истор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а «Дядя Ван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А. Гиляр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а «Москва и москвич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ругие региональные произведения о родном городе, кра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А. Бунин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Лапти», «Танька», «Деревня», «Суходол», «Захар Воробьев», «Иоанн Рыдалец», «Митина любов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атья «Миссия русской эмигр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И. Купр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и повести: «Молох», «Олеся», «Поединок», «Гранатовый браслет», «Гамбринус», «Суламиф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 Горь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 «Карамора», романы «Мать», «Фома Гордеев», «Дело Артамонов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Н. Зайц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и рассказы «Голубая звезда», «Моя жизнь и Диана», «Вол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С. Шмеле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Человек из ресторана», книга «Лето Господ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М. Зощенк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И.Солженицы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М. Шукш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Г. Распут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В.П. Астафьев*</w:t>
            </w:r>
          </w:p>
        </w:tc>
      </w:tr>
      <w:tr w:rsidR="00CD20EB" w:rsidRPr="00CD20EB" w:rsidTr="00000A67">
        <w:trPr>
          <w:jc w:val="center"/>
        </w:trPr>
        <w:tc>
          <w:tcPr>
            <w:tcW w:w="2005"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А.А. Бло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ма «Двенадцать»</w:t>
            </w: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Бло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ихотворения:«В ресторане», «Вхожу я в темные храмы…», «Девушка пела в церковном хоре…»,  «Когда Вы стоите на моем пути…», «На железной дороге»,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 </w:t>
            </w:r>
          </w:p>
        </w:tc>
        <w:tc>
          <w:tcPr>
            <w:tcW w:w="4614"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ернизм конца XIX – ХХ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Бло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ма «Соловьиный сад»</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Л.Н. Андрее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и рассказы: «Большой шлем», «Красный смех», «Рассказ о семи повешенных», «Иуда Искариот», «Жизнь Василия Фивейског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а «Жизнь чело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Я. Брюс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Д. Бальмон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Ахмато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Э. Мандельшта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С. Гумил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В.В. Маяк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 Хлеб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 Цветае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А. Есен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 Набо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Ф. Аннен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Д. Бальмонт, А. Белый, В.Я. Брюсов, М.А. Волошин, Н.С. Гумилев, Н.А. Клюев, И. Северянин, Ф.К. Сологуб, В.В. Хлеб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Ф. Ходасевич</w:t>
            </w:r>
          </w:p>
        </w:tc>
      </w:tr>
      <w:tr w:rsidR="00CD20EB" w:rsidRPr="00CD20EB" w:rsidTr="00000A67">
        <w:trPr>
          <w:jc w:val="center"/>
        </w:trPr>
        <w:tc>
          <w:tcPr>
            <w:tcW w:w="2005" w:type="dxa"/>
            <w:vMerge w:val="restart"/>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А.А. Ахмато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ма «Реквием»</w:t>
            </w:r>
          </w:p>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Ахмато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Сжала руки под темной вуалью…», «Смуглый отрок бродил по аллеям…»</w:t>
            </w:r>
          </w:p>
        </w:tc>
        <w:tc>
          <w:tcPr>
            <w:tcW w:w="4614" w:type="dxa"/>
            <w:vMerge w:val="restart"/>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а советского време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Ахмато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ма без геро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А. Есен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Я обманывать себя не стану…». Роман в стихах «Анна Снегина». Поэмы: «Сорокоуст», «Черный челове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 Маяк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ихотворения: «Адище города», «Вам!», «Домой!», «Ода революции», </w:t>
            </w:r>
            <w:r w:rsidRPr="00CD20EB">
              <w:rPr>
                <w:rFonts w:ascii="Times New Roman" w:hAnsi="Times New Roman" w:cs="Times New Roman"/>
              </w:rPr>
              <w:lastRenderedPageBreak/>
              <w:t>«Прозаседавшиеся», «Разговор с фининспектором о поэзии», «Уже второй должно быть ты легла…», «Юбилейно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ма: «Про эт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 Цветае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черк «Мой Пушк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Э. Мандельшта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Я к губам подношу эту зелень…»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Л. Пастерна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Август», «Давай ронять слова…», «Единственные дни», «Красавица моя, вся стать…», «Июль»,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Доктор Живаг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 Булга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а рассказов «Записки юного врача». Пьесы «Дни Турбиных», «Бег», «Кабала святош» («Мольер»), «Зойкина кварт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П. Платон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и повести: «Река Потудань», «Сокровенный человек», «Мусорный вете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М.А. Шолох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Поднятая цел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а рассказов «Донские рассказ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 Набо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ы «Машенька», «Защита Луж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М. Зощенк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Э. Бабель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а рассказов «Конарм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А. Фадее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ы «Разгром», «Молодая гвард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 Ильф, Е. Петр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ы «12 стульев», «Золотой телено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Р. Эрдма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а «Самоубийц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Н. Островски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Как закалялась стал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И. Солженицы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Раковый корпус», статья «Жить не по лж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Т. Шала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Сгущенное молоко», «Татарский мулла и чистый воздух», «Васька Денисов, похититель свиней», «Выходной д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М. Шукш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Верую», «Крепкий мужик», «Сапожки», «Танцующий Ши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Заболоц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ихотворения: «В жилищах наших», «Вчера, о смерти размышляя…», «Где-то в поле, возле </w:t>
            </w:r>
            <w:r w:rsidRPr="00CD20EB">
              <w:rPr>
                <w:rFonts w:ascii="Times New Roman" w:hAnsi="Times New Roman" w:cs="Times New Roman"/>
              </w:rPr>
              <w:lastRenderedPageBreak/>
              <w:t>Магадана…», «Движение», «Ивановы», «Лицо коня», «Метаморфозы».  «Новый Быт»,  «Рыбная лавка»,  «Искусство», «Я не ищу гармонии в природ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Т. Твардовски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В тот день, когда окончилась война…», «Вся суть в одном-единственном завете…», «Дробится рваный цоколь монумента...»,«О сущем», «Памяти матери», «Я знаю, никакой моей ви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А. Брод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белевская лекц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М. Рубц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В горнице», «Видения на холме», «Звезда полей», «Зимняя песня», «Привет, Россия, родина моя!..», «Тихая моя родина!», «Русский огонек», «Стих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за второй половины ХХ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А. Абра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Братья и сест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Ч.Т. Айтма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Пегий пес, бегущий краем моря», «Белый пароход», «Прощай, Гюльса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П. Аксён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вести «Апельсины из Марокко», «Затовареннаябочкота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П. Астафь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Царь-рыба». Повести: «Веселый солдат», «Пастух и пастуш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И. Бел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Привычное дело», книга «Лад»</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А.Г. Би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а очерков «Уроки Армен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 Бы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Знак беды», «Обелиск», «Сот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Л. Василь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А зори здесь тихие», «В списках не значился», «Завтра была вой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Н. Влади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Верный Руслан», роман «Генерал и его арм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 Войнови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Жизнь и необычайные приключения солдата Ивана Чонкина», «Москва 2042»</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С. Гроссма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ман «Жизнь и судьб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Д. Довла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и «Зона», «Чемодан», «Заповедни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Ю.О. Домбр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Факультет ненужных вещ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А. Исканде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етство Чика», «Сандро из Чегема», «Кролики и удав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Ю.П. Каза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 «Во сне ты горько плакал»</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Л. Кондратье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Саш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Е.И. Но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Усвятскиешлемоносц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Ш. Окужда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Будь здоров, школя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 Некра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овесть «В окопах Сталинград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Г. Распут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и повести: «Деньги для Марии», «Живи и помни», «Прощание с Матеро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Д. Синя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 «Пхенц»</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 и Б. Стругацки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ы: «Трудно быть богом», «Улитка на скло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Ю.В. Трифон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Обме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Ф. Тендряк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Пара гнедых», «Хлеб для соба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Г.Н. Щербаков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Вам и не снилос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раматургия второй  половины ХХ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Н. Арбуз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а «Жестокие иг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В. Вампил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ы «Старший сын», «Утиная охо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М. Волод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а «Назнач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С. Роз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ьеса «Гнездо глухар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М. Рощин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ьеса «Валентин и Валент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зия второй половины XX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 Ахмадул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Вознесен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С. Высоц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Е.А. Евтушенк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Ю.П. Кузнец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С. Кушне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Ю.Д. Левитан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Н. Мартын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с.Н. Некра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Ш. Окуджа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С. Самойл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В. Сапги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 Слуц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 Сокол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А. Солоух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А. Тарк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Г. Чухонцев</w:t>
            </w: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А. Есен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Гой ты, Русь моя родная…», «Да! Теперь решено. Без возврата…», «До свиданья, друг мой, до свиданья!..», «Не жалею, не зову, не плачу…», «Песнь о собаке», «Письмо женщине», «Письмо матери», «Собаке Качалова», «Шаганэ ты моя, Шаганэ…»,«Я последний поэт деревни…»</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 Маяков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эма «Облако в штанах», «Первое вступление к поэме «Во весь голос»</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trHeight w:val="2058"/>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tcBorders>
              <w:bottom w:val="single" w:sz="4" w:space="0" w:color="auto"/>
            </w:tcBorders>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 Цветае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Э. Мандельшта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Бессонница. Гомер. Тугие паруса…»,  «Мы живем под собою не чуя страны…»,  «Я вернулся в мой город, знакомый до слез…», «Я не слыхал рассказов Оссиана…»,  «NotreDame»</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Л. Пастерна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Е.И. Замятин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Мы»</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trHeight w:val="1653"/>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tcBorders>
              <w:bottom w:val="single" w:sz="4" w:space="0" w:color="auto"/>
            </w:tcBorders>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 Булга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Собачье сердце» Романы «Белая гвардия», «Мастер и Маргарита»</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trHeight w:val="1104"/>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tcBorders>
              <w:bottom w:val="single" w:sz="4" w:space="0" w:color="auto"/>
            </w:tcBorders>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П. Платон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и повести: «В прекрасном и яростном мире», «Котлован», «Возвращение»</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trHeight w:val="761"/>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tcBorders>
              <w:bottom w:val="single" w:sz="4" w:space="0" w:color="auto"/>
            </w:tcBorders>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 Шолох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ман-эпопея «Тихий Дон» </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trHeight w:val="1623"/>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 Набо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Облако, озеро, башня», «Весна в Фиальте»</w:t>
            </w: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val="restart"/>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А.И. Солженицы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 «Один день Ивана Денисовича»</w:t>
            </w: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И. Солженицы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 «Матренин дво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нига «Архипелаг ГУЛаг» </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tcBorders>
              <w:bottom w:val="single" w:sz="4" w:space="0" w:color="auto"/>
            </w:tcBorders>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Т. Шала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 Рассказы: «На представку», «Серафим», «Красный крест», «Тифозный карантин», «Последний бой майора Пугачева»</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А. Бродск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vMerge/>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М. Шукш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Срезал», «Забуксовал», «Чудик»</w:t>
            </w:r>
          </w:p>
        </w:tc>
        <w:tc>
          <w:tcPr>
            <w:tcW w:w="4614" w:type="dxa"/>
            <w:vMerge/>
            <w:shd w:val="clear" w:color="auto" w:fill="auto"/>
          </w:tcPr>
          <w:p w:rsidR="00CD20EB" w:rsidRPr="00CD20EB" w:rsidRDefault="00CD20EB" w:rsidP="00CD20EB">
            <w:pPr>
              <w:jc w:val="both"/>
              <w:rPr>
                <w:rFonts w:ascii="Times New Roman" w:hAnsi="Times New Roman" w:cs="Times New Roman"/>
              </w:rPr>
            </w:pPr>
          </w:p>
        </w:tc>
      </w:tr>
      <w:tr w:rsidR="00CD20EB" w:rsidRPr="00CD20EB" w:rsidTr="00000A67">
        <w:trPr>
          <w:jc w:val="center"/>
        </w:trPr>
        <w:tc>
          <w:tcPr>
            <w:tcW w:w="2005" w:type="dxa"/>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p>
        </w:tc>
        <w:tc>
          <w:tcPr>
            <w:tcW w:w="4614"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временный литературный процесс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Б.Акунин«Азазель»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 Алексиеви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и «У войны не женское лицо», «Цинковые мальч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Л. Бы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ихотворения, рассказы, Лекции о русской литератур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Верк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Облачный пол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П. Еки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весть «Пиночет»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В. Иван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ы: «Сердце Пармы», «Золото бун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С. Макан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 «Кавказский пленны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О. Пелев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ссказ «Затворник и Шестипалый», книга </w:t>
            </w:r>
            <w:r w:rsidRPr="00CD20EB">
              <w:rPr>
                <w:rFonts w:ascii="Times New Roman" w:hAnsi="Times New Roman" w:cs="Times New Roman"/>
              </w:rPr>
              <w:lastRenderedPageBreak/>
              <w:t>«Жизнь насеком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 Петросян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Дом, в которо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С. Петрушевска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вые робинзоны», «Свой круг», «Гигие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 Прилепи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Саньк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А. Пьецу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Шкаф»</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 Руб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На солнечной стороне улицы», «Я и ты под персиковыми облакам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А. Славнико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 «Сестры Черепанов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2017»</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Н. Толста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Поэт и муза», «Серафим», «На золотом крыльце сидел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Кыс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Е. Улицка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сказы, повесть «Сонеч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Е.С. Чижо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Крошки Цахес»</w:t>
            </w:r>
          </w:p>
        </w:tc>
      </w:tr>
      <w:tr w:rsidR="00CD20EB" w:rsidRPr="00CD20EB" w:rsidTr="00000A67">
        <w:trPr>
          <w:jc w:val="center"/>
        </w:trPr>
        <w:tc>
          <w:tcPr>
            <w:tcW w:w="2005" w:type="dxa"/>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p>
        </w:tc>
        <w:tc>
          <w:tcPr>
            <w:tcW w:w="4614"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ировая литерату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 Аполлине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ихотвор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 Бальзак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ы «Гобсек», «Шагреневая кож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 Белль Роман «Глазами клоу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Ш. БодлерСтихотвор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 Брэдбер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Роман «451 градус по Фаренгейт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 ВерленСтихотвор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 ВерхарнСтихотвор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 ГолдингРоман «Повелитель му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Ч. Диккенс</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авка древностей», «Рождественская истор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 ИбсенПьеса «Но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 КамюПовесть «Посторон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 Кафка Рассказ «Превращ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 Ли Роман «Убить пересмешн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Г. Маркес</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Сто лет одиноч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 МетерлинкПьеса «Слепы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 де Мопассан«Милый дру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С. МоэмРоман «Теат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 Оруэлл Роман «1984»</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М. Ремарк Романы «На западном фронте без перемен», «Три товарищ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 РембоСтихотвор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P.M. РилькеСтихотвор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 Селлиндже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Над пропастью во рж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 Стар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и: «Чудаки и зануды», «Пусть танцуют белые медвед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 Стендал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ман «Пармская обител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 УэллсРоман «Машина време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Г. ФлоберРоман «Мадам Бовар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 Хаксл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Роман  «О дивный новый ми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Э. Хемингуэ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есть  «Старик и море», роман «Прощай, оруж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 Фран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нига «Дневник Анны Фран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 Шоу Пьеса «Пигмалио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 ЭкоРоман «Имя Роз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С. ЭлиотСтихотворения</w:t>
            </w:r>
          </w:p>
        </w:tc>
      </w:tr>
      <w:tr w:rsidR="00CD20EB" w:rsidRPr="00CD20EB" w:rsidTr="00000A67">
        <w:trPr>
          <w:jc w:val="center"/>
        </w:trPr>
        <w:tc>
          <w:tcPr>
            <w:tcW w:w="2005" w:type="dxa"/>
            <w:shd w:val="clear" w:color="auto" w:fill="auto"/>
          </w:tcPr>
          <w:p w:rsidR="00CD20EB" w:rsidRPr="00CD20EB" w:rsidRDefault="00CD20EB" w:rsidP="00CD20EB">
            <w:pPr>
              <w:jc w:val="both"/>
              <w:rPr>
                <w:rFonts w:ascii="Times New Roman" w:hAnsi="Times New Roman" w:cs="Times New Roman"/>
              </w:rPr>
            </w:pPr>
          </w:p>
        </w:tc>
        <w:tc>
          <w:tcPr>
            <w:tcW w:w="3646" w:type="dxa"/>
            <w:shd w:val="clear" w:color="auto" w:fill="auto"/>
          </w:tcPr>
          <w:p w:rsidR="00CD20EB" w:rsidRPr="00CD20EB" w:rsidRDefault="00CD20EB" w:rsidP="00CD20EB">
            <w:pPr>
              <w:jc w:val="both"/>
              <w:rPr>
                <w:rFonts w:ascii="Times New Roman" w:hAnsi="Times New Roman" w:cs="Times New Roman"/>
              </w:rPr>
            </w:pPr>
          </w:p>
        </w:tc>
        <w:tc>
          <w:tcPr>
            <w:tcW w:w="4614" w:type="dxa"/>
            <w:shd w:val="clear" w:color="auto" w:fill="auto"/>
          </w:tcPr>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дная (региональная) литерату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анный раздел списка определяется школой в соответствии с ее региональной принадлежностью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а народов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 Айги, Р. Гамзатов, М. Джалиль, М. Карим, Д.  Кугультинов, К. Кулиев, Ю. Рытхэу, Г. Тукай, К. Хетагуров, Ю. Шестал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лагаемый список произведений является примерным и может варьироваться в разных субъектах Российской Федерации)</w:t>
            </w:r>
          </w:p>
        </w:tc>
      </w:tr>
    </w:tbl>
    <w:p w:rsidR="00CD20EB" w:rsidRPr="00CD20EB" w:rsidRDefault="00CD20EB" w:rsidP="00CD20EB">
      <w:pPr>
        <w:jc w:val="both"/>
        <w:rPr>
          <w:rFonts w:ascii="Times New Roman" w:hAnsi="Times New Roman" w:cs="Times New Roman"/>
        </w:rPr>
      </w:pP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 возможного планирования модульного преподавания литературы на уровне среднего общего 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1. Проблемно-тематические бло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2. Историко- и теоретико-литературные бло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bookmarkStart w:id="62" w:name="_Toc45396818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остранный язык</w:t>
      </w:r>
      <w:bookmarkEnd w:id="62"/>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иностранного языка на базовом уровне среднего (полного) общего образования обеспечивает достижение следующих цел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альнейшее развитие иноязычной коммуникативной компетен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оммуникативные ум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овор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алогическая реч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нологическая реч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удир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Чт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исьм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Языковые навы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рфография и пунктуац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нетическая сторона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w:t>
      </w:r>
      <w:r w:rsidRPr="00CD20EB">
        <w:rPr>
          <w:rFonts w:ascii="Times New Roman" w:hAnsi="Times New Roman" w:cs="Times New Roman"/>
        </w:rPr>
        <w:lastRenderedPageBreak/>
        <w:t>и безударных слогов и слов в предложениях. Произношение звуков английского языка без выраженного акцен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рамматическая сторона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вречиэмфатическихконструкций</w:t>
      </w:r>
      <w:r w:rsidRPr="00CD20EB">
        <w:rPr>
          <w:rFonts w:ascii="Times New Roman" w:hAnsi="Times New Roman" w:cs="Times New Roman"/>
          <w:lang w:val="en-US"/>
        </w:rPr>
        <w:t xml:space="preserve"> (</w:t>
      </w:r>
      <w:r w:rsidRPr="00CD20EB">
        <w:rPr>
          <w:rFonts w:ascii="Times New Roman" w:hAnsi="Times New Roman" w:cs="Times New Roman"/>
        </w:rPr>
        <w:t>например</w:t>
      </w:r>
      <w:r w:rsidRPr="00CD20EB">
        <w:rPr>
          <w:rFonts w:ascii="Times New Roman" w:hAnsi="Times New Roman" w:cs="Times New Roman"/>
          <w:lang w:val="en-US"/>
        </w:rPr>
        <w:t xml:space="preserve">, „It’s him who took the money”, “It’s time you talked to her”). </w:t>
      </w:r>
      <w:r w:rsidRPr="00CD20EB">
        <w:rPr>
          <w:rFonts w:ascii="Times New Roman" w:hAnsi="Times New Roman" w:cs="Times New Roman"/>
        </w:rPr>
        <w:t>Употребление в речи предложений с конструкциями … as; notso … as; either … or; neither … nor.</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ексическая сторона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after, giveup, beover, writedownget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toknowsomebody, keepintouchwithsomebody, lookforwardtodoingsomething) в рамках тем, включенных в раздел «Предметное содержание реч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метное содержание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седневная жиз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омашние обязанности. Покупки. Общение в семье и в школе. Семейные традиции. Общение с друзьями и знакомыми. Переписка с друзьям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доровь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сещение  врача. Здоровый образ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ор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ктивный отдых. Экстремальные виды спор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ородская и сельская жиз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обенности городской и сельской жизни в России и странах изучаемого языка. Городская инфраструктура. Сельское хозяйств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учно-технический прогресс</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гресс в науке. Космос. Новые информационные технолог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рода и эколог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ая молодеж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влечения и интересы. Связь с предыдущими поколениями. Образовательные поезд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офе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ые профессии. Планы на будущее, проблемы выбора профессии. Образование и профе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аны изучаемого язы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остранные язы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63" w:name="_Toc453968181"/>
      <w:bookmarkStart w:id="64" w:name="_Toc435412708"/>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тория</w:t>
      </w:r>
      <w:bookmarkEnd w:id="63"/>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есто учебного предмета «Истор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едмет «История» изучается на уровне среднего общего образования в качестве учебного предмета в 10–11-х класса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бщая характеристика примерной программы по истор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 соответствии с требованиями Федерального закона «Об образовании в Российской Федерации», ФГОС СОО, главной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ными задачами реализации примерной программы учебного предмета «История» (базовый уровень) в старшей школе являют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3) формирование умений применять исторические знания в профессиональной и общественной деятельности, поликультурном общен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4) овладение навыками проектной деятельности и исторической реконструкции с привлечением различных источ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5) формирование умений вести диалог, обосновывать свою точку зрения в дискуссии по исторической темати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ценности гражданского общества – верховенство права, социальная солидарность, безопасность, свобода и ответственность;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бщественное согласие и уважение как необходимое условие взаимодействия государств и народов в Новейшей истор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знавательное значение российской, региональной и мировой истор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требований к каждой ступени непрерывного исторического образования на протяжении всей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тодологическая основа преподавания курса истории в школе базируется на следующих образовательных и воспитательных приоритет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ногофакторный подход к освещению истории всех сторон жизни государства и обществ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вейшая история</w:t>
      </w:r>
      <w:bookmarkStart w:id="65" w:name="_Toc441481689"/>
      <w:bookmarkStart w:id="66" w:name="_Toc441483739"/>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р накануне и в годы Первой мировой войны</w:t>
      </w:r>
      <w:bookmarkStart w:id="67" w:name="_Toc426635486"/>
      <w:bookmarkStart w:id="68" w:name="_Toc427703599"/>
      <w:bookmarkEnd w:id="65"/>
      <w:bookmarkEnd w:id="66"/>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р накануне Первой мировой вой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w:t>
      </w:r>
      <w:r w:rsidRPr="00CD20EB">
        <w:rPr>
          <w:rFonts w:ascii="Times New Roman" w:hAnsi="Times New Roman" w:cs="Times New Roman"/>
        </w:rPr>
        <w:lastRenderedPageBreak/>
        <w:t xml:space="preserve">«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ервая мировая вой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bookmarkStart w:id="69" w:name="_Toc441481690"/>
      <w:bookmarkStart w:id="70" w:name="_Toc44148374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жвоенный период (1918–1939)</w:t>
      </w:r>
      <w:bookmarkStart w:id="71" w:name="_Toc426635487"/>
      <w:bookmarkStart w:id="72" w:name="_Toc427703600"/>
      <w:bookmarkEnd w:id="67"/>
      <w:bookmarkEnd w:id="68"/>
      <w:bookmarkEnd w:id="69"/>
      <w:bookmarkEnd w:id="7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волюционная волна после Первой мировой вой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рсальско-вашингтонская систе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аны Запада в 1920-е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итическое развитие стран Южной и Восточной Аз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ликая депрессия. Мировой экономический кризис. Преобразования Ф. Рузвельта в СШ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растание агрессии. Германский нациз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родный фронт» и Гражданская война в Испан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итика «умиротворения» агрессо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звитие культуры в первой трети ХХ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CD20EB" w:rsidRPr="00CD20EB" w:rsidRDefault="00CD20EB" w:rsidP="00CD20EB">
      <w:pPr>
        <w:jc w:val="both"/>
        <w:rPr>
          <w:rFonts w:ascii="Times New Roman" w:hAnsi="Times New Roman" w:cs="Times New Roman"/>
        </w:rPr>
      </w:pPr>
      <w:bookmarkStart w:id="73" w:name="_Toc441481691"/>
      <w:bookmarkStart w:id="74" w:name="_Toc441483741"/>
      <w:r w:rsidRPr="00CD20EB">
        <w:rPr>
          <w:rFonts w:ascii="Times New Roman" w:hAnsi="Times New Roman" w:cs="Times New Roman"/>
        </w:rPr>
        <w:t>Вторая мировая война</w:t>
      </w:r>
      <w:bookmarkEnd w:id="71"/>
      <w:bookmarkEnd w:id="72"/>
      <w:bookmarkEnd w:id="73"/>
      <w:bookmarkEnd w:id="74"/>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чало Второй мировой вой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чало Великой Отечественной войны и войны на Тихом океа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оренной перелом в вой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Жизнь во время войны. Сопротивление оккупанта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згром Германии, Японии и их союз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CD20EB" w:rsidRPr="00CD20EB" w:rsidRDefault="00CD20EB" w:rsidP="00CD20EB">
      <w:pPr>
        <w:jc w:val="both"/>
        <w:rPr>
          <w:rFonts w:ascii="Times New Roman" w:hAnsi="Times New Roman" w:cs="Times New Roman"/>
        </w:rPr>
      </w:pPr>
      <w:bookmarkStart w:id="75" w:name="_Toc441481692"/>
      <w:bookmarkStart w:id="76" w:name="_Toc441483742"/>
      <w:r w:rsidRPr="00CD20EB">
        <w:rPr>
          <w:rFonts w:ascii="Times New Roman" w:hAnsi="Times New Roman" w:cs="Times New Roman"/>
        </w:rPr>
        <w:t>Соревнование социальных систем</w:t>
      </w:r>
      <w:bookmarkEnd w:id="75"/>
      <w:bookmarkEnd w:id="76"/>
    </w:p>
    <w:p w:rsidR="00CD20EB" w:rsidRPr="00CD20EB" w:rsidRDefault="00CD20EB" w:rsidP="00CD20EB">
      <w:pPr>
        <w:jc w:val="both"/>
        <w:rPr>
          <w:rFonts w:ascii="Times New Roman" w:hAnsi="Times New Roman" w:cs="Times New Roman"/>
        </w:rPr>
      </w:pPr>
      <w:bookmarkStart w:id="77" w:name="_Toc426635489"/>
      <w:bookmarkStart w:id="78" w:name="_Toc427703602"/>
      <w:r w:rsidRPr="00CD20EB">
        <w:rPr>
          <w:rFonts w:ascii="Times New Roman" w:hAnsi="Times New Roman" w:cs="Times New Roman"/>
        </w:rPr>
        <w:t>Начало «холодной вой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онка вооружений. Берлинский и Карибский кризис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альний Восток в 40–70-е гг. Войны и револю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зряд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Западная Европа и Северная Америка в 50–80-е годы ХХ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блема прав человека. «Бурные шестидесятые». Движение за гражданские права в США. Новые течения в обществе и культур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остижения и кризисы социалистического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атинская Америка в 1950–1990-е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аны Азии и Африки в 1940–1990-е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CD20EB" w:rsidRPr="00CD20EB" w:rsidRDefault="00CD20EB" w:rsidP="00CD20EB">
      <w:pPr>
        <w:jc w:val="both"/>
        <w:rPr>
          <w:rFonts w:ascii="Times New Roman" w:hAnsi="Times New Roman" w:cs="Times New Roman"/>
        </w:rPr>
      </w:pPr>
      <w:bookmarkStart w:id="79" w:name="_Toc441481693"/>
      <w:bookmarkStart w:id="80" w:name="_Toc441483743"/>
      <w:r w:rsidRPr="00CD20EB">
        <w:rPr>
          <w:rFonts w:ascii="Times New Roman" w:hAnsi="Times New Roman" w:cs="Times New Roman"/>
        </w:rPr>
        <w:lastRenderedPageBreak/>
        <w:t>Современный мир</w:t>
      </w:r>
      <w:bookmarkEnd w:id="77"/>
      <w:bookmarkEnd w:id="78"/>
      <w:bookmarkEnd w:id="79"/>
      <w:bookmarkEnd w:id="8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тория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ссия в годы «великих потрясений». 1914–1921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Первой мировой вой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ликая российская революция 1917 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ервые революционные преобразования большев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екрет о земле» и принципы наделения крестьян землей. Отделение церкви от государства и школы от церкв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зыв и разгон Учредительного собр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ражданская война и ее последств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деология и культура периода Гражданской войны и «военного коммуниз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годы революции и Гражданской вой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ветский Союз в 1920–1930-е г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СССР в годы нэпа. 1921–1928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етский Союз в 1929–1941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w:t>
      </w:r>
      <w:r w:rsidRPr="00CD20EB">
        <w:rPr>
          <w:rFonts w:ascii="Times New Roman" w:hAnsi="Times New Roman" w:cs="Times New Roman"/>
        </w:rPr>
        <w:lastRenderedPageBreak/>
        <w:t xml:space="preserve">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1920–1930-е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ликая Отечественная война. 1941–1945</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годы Великой Отечественной вой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погей и кризис советской системы. 1945–1991 гг. «Поздний сталинизм» (1945–1953)</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В. Сталин в оценках современников и истор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Оттепель»: середина 1950-х – первая половина 1960-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1953–1964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етское общество в середине 1960-х – начале 1980-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1964–1985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итика «перестройки». Распад СССР (1985–1991)</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w:t>
      </w:r>
      <w:r w:rsidRPr="00CD20EB">
        <w:rPr>
          <w:rFonts w:ascii="Times New Roman" w:hAnsi="Times New Roman" w:cs="Times New Roman"/>
        </w:rPr>
        <w:lastRenderedPageBreak/>
        <w:t xml:space="preserve">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С. Горбачев в оценках современников и истор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1985–1991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йская Федерация в 1992–2012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ановление новой России (1992–1999)</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w:t>
      </w:r>
      <w:r w:rsidRPr="00CD20EB">
        <w:rPr>
          <w:rFonts w:ascii="Times New Roman" w:hAnsi="Times New Roman" w:cs="Times New Roman"/>
        </w:rPr>
        <w:lastRenderedPageBreak/>
        <w:t xml:space="preserve">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Б.Н. Ельцин в оценках современников и истор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1992–1999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2000-е: вызовы времени и задачи модерниз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ш край в 2000–2012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стория. Россия до 1914 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т Древней Руси к Российскому государств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ед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роды и государства на территории нашей страны в древ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осточная Европа в середине I тыс. н.э.</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разование государства Рус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усь в конце X – начале XII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усь в середине XII – начале XIII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усские земли в середине XIII – XIV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w:t>
      </w:r>
      <w:r w:rsidRPr="00CD20EB">
        <w:rPr>
          <w:rFonts w:ascii="Times New Roman" w:hAnsi="Times New Roman" w:cs="Times New Roman"/>
        </w:rPr>
        <w:lastRenderedPageBreak/>
        <w:t xml:space="preserve">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единого Русского государства в XV ве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итическая карта Европы и русских земель в начале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XVI–XVII веках: от Великого княжества к Царств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XVI ве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конце XVI в. Царь Федор Иванович. Учреждение патриаршества. Дальнейшее закрепощение крестья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мута в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XVII ве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ные направления внешней политики России во второй половине XVII в. Освободительная война 1648–1654 гг. под руковод</w:t>
      </w:r>
      <w:r w:rsidRPr="00CD20EB">
        <w:rPr>
          <w:rFonts w:ascii="Times New Roman" w:hAnsi="Times New Roman" w:cs="Times New Roman"/>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России в XVII в. Обмирщение культуры. Быт и нравы допетровской Руси.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конце XVII – XVIII веке: от Царства к Импер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эпоху преобразований Петра I</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сле Петра Великого: эпоха «дворцовых переворо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Россия в Семилетней войне 1756–1762 г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ссия в 1760–1790-е. Правление Екатерины II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при Павле I</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ное пространство Российской импер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йская Империя в XIX – начале XX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ссийская империя в первой половине XIX 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началеXIX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ссийская империя во второй половине XIX 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w:t>
      </w:r>
      <w:r w:rsidRPr="00CD20EB">
        <w:rPr>
          <w:rFonts w:ascii="Times New Roman" w:hAnsi="Times New Roman" w:cs="Times New Roman"/>
        </w:rPr>
        <w:lastRenderedPageBreak/>
        <w:t>Александра III.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ссийская империя в начале XX 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w:t>
      </w:r>
      <w:r w:rsidRPr="00CD20EB">
        <w:rPr>
          <w:rFonts w:ascii="Times New Roman" w:hAnsi="Times New Roman" w:cs="Times New Roman"/>
        </w:rPr>
        <w:lastRenderedPageBreak/>
        <w:t>российского кинематографа. Российская культура начала XX в. — составная часть мировой культуры</w:t>
      </w:r>
      <w:bookmarkStart w:id="81" w:name="_Toc453968182"/>
      <w:r w:rsidRPr="00CD20EB">
        <w:rPr>
          <w:rFonts w:ascii="Times New Roman" w:hAnsi="Times New Roman" w:cs="Times New Roman"/>
        </w:rPr>
        <w:t>.</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ография</w:t>
      </w:r>
      <w:bookmarkEnd w:id="64"/>
      <w:bookmarkEnd w:id="81"/>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оответствии с ФГОС СОО география может изучаться на базовом и углубленном уровн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Человек и окружающая сред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кружающая среда как геосистема. Важнейшие явления и процессы в окружающей среде. Представление о ноосфе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рриториальная организация мирового сообщ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гиональная география и страновед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ль географии в решении глобальных проблем человечества</w:t>
      </w:r>
    </w:p>
    <w:p w:rsidR="00CD20EB" w:rsidRPr="00CD20EB" w:rsidRDefault="00CD20EB" w:rsidP="00CD20EB">
      <w:pPr>
        <w:jc w:val="both"/>
        <w:rPr>
          <w:rFonts w:ascii="Times New Roman" w:hAnsi="Times New Roman" w:cs="Times New Roman"/>
        </w:rPr>
      </w:pPr>
      <w:bookmarkStart w:id="82" w:name="h.10tp2h5eeujv" w:colFirst="0" w:colLast="0"/>
      <w:bookmarkEnd w:id="82"/>
      <w:r w:rsidRPr="00CD20EB">
        <w:rPr>
          <w:rFonts w:ascii="Times New Roman" w:hAnsi="Times New Roman" w:cs="Times New Roman"/>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ый перечень практических рабо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ценка ресурсообеспеченности страны (региона, человечества) основными видами ресур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ценка доли использования альтернативных источников энергии. Оценка перспектив развития альтернативной энергет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геоэкологической ситуации в отдельных странах и регионах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техногенной нагрузки на окружающую сред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арактеристика политико-географического положения стра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Характеристика экономико-географического положения стра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арактеристика природно-ресурсного потенциала стра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лассификация стран мира на основе анализа политической и экономической карты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грузооборота и пассажиропотока по основным транспортным магистралям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явление причин неравномерности хозяйственного освоения различных территор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ление экономико-географической характеристики одной из отраслей промышлен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гнозирование изменения численности населения мира и отдельных регион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пределение состава и структуры населения на основе статистических данн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явление основных закономерностей расселения на основе анализа физической и тематических карт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ценка основных показателей уровня и качества жизни насе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ценка эффективности демографической политики отдельных стран мира (Россия, Китай, Индия, Германия, США) на основе статистических данн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явление и характеристика основных направлений миграции насе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арактеристика влияния рынков труда на размещение предприятий материальной и нематериальной сфе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участия стран и регионов мира в международном географическом разделении труд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обеспеченности предприятиями сферы услуг отдельного региона, страны, город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пределение международной специализации крупнейших стран и регионов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международных экономических связей стра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и объяснение особенностей современного геополитического и геоэкономического положения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пределение основных направлений внешних экономических, политических, культурных и научных связей России с наиболее развитыми странами ми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международного сотрудничества по решению глобальных проблем человеч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международной деятельности по освоению малоизученных территор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тображение статистических данных в геоинформационной системе или на картосхем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ставление географической информации в виде таблиц, схем, графиков, диаграмм, картосхем.</w:t>
      </w:r>
      <w:bookmarkStart w:id="83" w:name="_Toc435412709"/>
      <w:bookmarkStart w:id="84" w:name="_Toc453968183"/>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номика</w:t>
      </w:r>
      <w:bookmarkEnd w:id="83"/>
      <w:bookmarkEnd w:id="84"/>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w:t>
      </w:r>
      <w:r w:rsidRPr="00CD20EB">
        <w:rPr>
          <w:rFonts w:ascii="Times New Roman" w:hAnsi="Times New Roman" w:cs="Times New Roman"/>
        </w:rPr>
        <w:lastRenderedPageBreak/>
        <w:t>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дачами реализации учебного предмета «Экономика» на базовом уровне среднего общего образования являют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нимание места и роли России в современной мировой экономике; умение ориентироваться в текущих экономических событиях в России и ми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дачами реализации примерной программы учебного предмета «Экономика» для углубленного уровня среднего общего образования являют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ные концепции эконом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кроэконом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кроэконом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сновные макроэкономические проблемы. Валовой внутренний продукт.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Макроэкономическое равновесие. Экономический рост. Экстенсивный и интенсивный рост. Факторы экономического роста. Экономические цикл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ждународная эконом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ждународная торговля. Внешнеторговая политика. Международное разделение руда. Валютный рынок. Обменные курсы валют. Международные.расчеты. 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CD20EB" w:rsidRPr="00CD20EB" w:rsidRDefault="00CD20EB" w:rsidP="00CD20EB">
      <w:pPr>
        <w:jc w:val="both"/>
        <w:rPr>
          <w:rFonts w:ascii="Times New Roman" w:hAnsi="Times New Roman" w:cs="Times New Roman"/>
        </w:rPr>
      </w:pPr>
      <w:bookmarkStart w:id="85" w:name="_Toc435412710"/>
      <w:bookmarkStart w:id="86" w:name="_Toc453968184"/>
      <w:r w:rsidRPr="00CD20EB">
        <w:rPr>
          <w:rFonts w:ascii="Times New Roman" w:hAnsi="Times New Roman" w:cs="Times New Roman"/>
        </w:rPr>
        <w:t>Право</w:t>
      </w:r>
      <w:bookmarkEnd w:id="85"/>
      <w:bookmarkEnd w:id="86"/>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теории государства и пра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w:t>
      </w:r>
      <w:r w:rsidRPr="00CD20EB">
        <w:rPr>
          <w:rFonts w:ascii="Times New Roman" w:hAnsi="Times New Roman" w:cs="Times New Roman"/>
        </w:rPr>
        <w:lastRenderedPageBreak/>
        <w:t>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онституционное право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ва чело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ные отрасли российского пра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российского судопроизвод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CD20EB" w:rsidRPr="00CD20EB" w:rsidRDefault="00CD20EB" w:rsidP="00CD20EB">
      <w:pPr>
        <w:jc w:val="both"/>
        <w:rPr>
          <w:rFonts w:ascii="Times New Roman" w:hAnsi="Times New Roman" w:cs="Times New Roman"/>
        </w:rPr>
      </w:pPr>
      <w:bookmarkStart w:id="87" w:name="_Toc435412711"/>
      <w:bookmarkStart w:id="88" w:name="_Toc453968185"/>
      <w:r w:rsidRPr="00CD20EB">
        <w:rPr>
          <w:rFonts w:ascii="Times New Roman" w:hAnsi="Times New Roman" w:cs="Times New Roman"/>
        </w:rPr>
        <w:t>Обществознание</w:t>
      </w:r>
      <w:bookmarkEnd w:id="87"/>
      <w:bookmarkEnd w:id="88"/>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дачами реализации примерной программы учебного предмета «Обществознания» на уровне среднего общего образования являют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знаний об обществе как целостной развивающейся системе в единстве и взаимодействии его основных сфер и институ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базовым понятийным аппаратом социаль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умениями выявлять причинно-следственные, функциональные, иерархические и другие связи социальных объектов и процес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представлений об основных тенденциях и возможных перспективах развития мирового сообщества в глобальном ми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представлений о методах познания социальных явлений и процес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Человек. Человек в системе общественных отнош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щество как сложная динамическая систе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ном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w:t>
      </w:r>
      <w:r w:rsidRPr="00CD20EB">
        <w:rPr>
          <w:rFonts w:ascii="Times New Roman" w:hAnsi="Times New Roman" w:cs="Times New Roman"/>
        </w:rPr>
        <w:lastRenderedPageBreak/>
        <w:t>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альные отнош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ит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вовое регулирование общественных отнош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w:t>
      </w:r>
      <w:r w:rsidRPr="00CD20EB">
        <w:rPr>
          <w:rFonts w:ascii="Times New Roman" w:hAnsi="Times New Roman" w:cs="Times New Roman"/>
        </w:rPr>
        <w:lastRenderedPageBreak/>
        <w:t>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CD20EB" w:rsidRPr="00CD20EB" w:rsidRDefault="00CD20EB" w:rsidP="00CD20EB">
      <w:pPr>
        <w:jc w:val="both"/>
        <w:rPr>
          <w:rFonts w:ascii="Times New Roman" w:hAnsi="Times New Roman" w:cs="Times New Roman"/>
        </w:rPr>
      </w:pPr>
      <w:bookmarkStart w:id="89" w:name="_Toc453968186"/>
      <w:bookmarkStart w:id="90" w:name="_Toc435412712"/>
      <w:r w:rsidRPr="00CD20EB">
        <w:rPr>
          <w:rFonts w:ascii="Times New Roman" w:hAnsi="Times New Roman" w:cs="Times New Roman"/>
        </w:rPr>
        <w:t>Россия в мире</w:t>
      </w:r>
      <w:bookmarkEnd w:id="89"/>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есто учебного предмета «Россия в мир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едмет «Россия в мире» изучается на уровне среднего общего образования в качестве учебного предмета в 10–11-х класса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бщая характеристик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сновными задачами реализации примерной программы учебного предмета «Россия в мире» (базовый уровень) являютс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взгляда на современный мир с точки зрения интересов России, понимания ее прошлого и настоящег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тория как нау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цивилизационная стадия истории человеч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ивилизации Древнего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ревнейшая история нашей Родины: первые города и государ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радиционное (аграрное) общество эпохи Средневековь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нципы периодизации Средневековья. Историческая карта средневекового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ликое переселение народов» в Европе и формирование христианской средневековой цивилиз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рманнский фактор в образовании европейских государств. Образование государства Русь и роль норманнского фактора в этом процесс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ивилизации Востока в эпоху Средневековь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обенности российского Средневековья: дискуссионные проблемы. Государство и общество на Руси в контексте европейской истории. Русь удельная: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веке.Социально-экономическое развитие России. Россия в средневековом мире. Роль Ивана IV Грозного в российской истории: реформы и их це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Человек в древности и Средневековь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вое врем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ально-психологические, экономические и техногенные факторы развертывания процесса модерниз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утренняя колонизация. Торговый и мануфактурный капитализм. Эпоха меркантилиз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дустриальное общество во второй половине XIX – начале ХХ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скуссия о понятии Новейшая история. Историческая карта второй половины XIX – начала ХХ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оссийская власть и общество в XIX в.: поиск оптимальной модели общественного развития. Империя и народы.«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растание технократизма и иррационализма в массовом сознан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раны Азии на рубеже XIX–XX вв. Кризис традиционного общества в условиях развертывания модернизационных процесс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истема международных отношений на рубеже XIX–XX вв. Империализм как идеология и политика. Борьба за колониальный передел мира. </w:t>
      </w:r>
      <w:bookmarkStart w:id="91" w:name="_Toc453968187"/>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тематика</w:t>
      </w:r>
      <w:bookmarkEnd w:id="90"/>
      <w:r w:rsidRPr="00CD20EB">
        <w:rPr>
          <w:rFonts w:ascii="Times New Roman" w:hAnsi="Times New Roman" w:cs="Times New Roman"/>
        </w:rPr>
        <w:t>: алгебра и начала математического анализа, геометрия</w:t>
      </w:r>
      <w:bookmarkEnd w:id="91"/>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ответственно, выделяются три направления требований к результатам математического образова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ктико-ориентированное математическое образование (математика для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математика для использования в профе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Эти направления реализуются в двух блоках требований к результатам математического образова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базовом уров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углубленном уровн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CD20EB">
        <w:rPr>
          <w:rFonts w:ascii="Times New Roman" w:hAnsi="Times New Roman" w:cs="Times New Roman"/>
          <w:noProof/>
          <w:lang w:eastAsia="ru-RU"/>
        </w:rPr>
        <w:drawing>
          <wp:inline distT="0" distB="0" distL="0" distR="0">
            <wp:extent cx="8255" cy="8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CD20EB">
        <w:rPr>
          <w:rFonts w:ascii="Times New Roman" w:hAnsi="Times New Roman" w:cs="Times New Roman"/>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w:t>
      </w:r>
      <w:r w:rsidRPr="00CD20EB">
        <w:rPr>
          <w:rFonts w:ascii="Times New Roman" w:hAnsi="Times New Roman" w:cs="Times New Roman"/>
        </w:rPr>
        <w:lastRenderedPageBreak/>
        <w:t xml:space="preserve">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омпенсирующая базовая программ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гебра и начала математического анализ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елые числа. Модуль числа и его свой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Части и доли. Дроби и действия с дробями. Округление, приближение. Решение практических задач на прикидку и оценку.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лгебраические выражения. Значение алгебраического выраж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вадратный корень. Изображение числа на числовой прямой. Приближенное значение иррациональных чисел.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Квадратичная функция. График и свойства квадратичной функции.график функции </w:t>
      </w:r>
      <w:r w:rsidRPr="00CD20EB">
        <w:rPr>
          <w:rFonts w:ascii="Times New Roman" w:hAnsi="Times New Roman" w:cs="Times New Roman"/>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605385665" r:id="rId10"/>
        </w:object>
      </w:r>
      <w:r w:rsidRPr="00CD20EB">
        <w:rPr>
          <w:rFonts w:ascii="Times New Roman" w:hAnsi="Times New Roman" w:cs="Times New Roman"/>
        </w:rPr>
        <w:t xml:space="preserve">. График функции </w:t>
      </w:r>
      <w:r w:rsidRPr="00CD20EB">
        <w:rPr>
          <w:rFonts w:ascii="Times New Roman" w:hAnsi="Times New Roman" w:cs="Times New Roman"/>
        </w:rPr>
        <w:object w:dxaOrig="620" w:dyaOrig="620">
          <v:shape id="_x0000_i1026" type="#_x0000_t75" style="width:30.75pt;height:30.75pt" o:ole="">
            <v:imagedata r:id="rId11" o:title=""/>
          </v:shape>
          <o:OLEObject Type="Embed" ProgID="Equation.DSMT4" ShapeID="_x0000_i1026" DrawAspect="Content" ObjectID="_1605385666" r:id="rId12"/>
        </w:object>
      </w:r>
      <w:r w:rsidRPr="00CD20EB">
        <w:rPr>
          <w:rFonts w:ascii="Times New Roman" w:hAnsi="Times New Roman" w:cs="Times New Roman"/>
        </w:rPr>
        <w:t xml:space="preserve">.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D20EB">
        <w:rPr>
          <w:rFonts w:ascii="Times New Roman" w:hAnsi="Times New Roman" w:cs="Times New Roman"/>
        </w:rPr>
        <w:sym w:font="Symbol" w:char="F0B0"/>
      </w:r>
      <w:r w:rsidRPr="00CD20EB">
        <w:rPr>
          <w:rFonts w:ascii="Times New Roman" w:hAnsi="Times New Roman" w:cs="Times New Roman"/>
        </w:rPr>
        <w:t>, 30</w:t>
      </w:r>
      <w:r w:rsidRPr="00CD20EB">
        <w:rPr>
          <w:rFonts w:ascii="Times New Roman" w:hAnsi="Times New Roman" w:cs="Times New Roman"/>
        </w:rPr>
        <w:sym w:font="Symbol" w:char="F0B0"/>
      </w:r>
      <w:r w:rsidRPr="00CD20EB">
        <w:rPr>
          <w:rFonts w:ascii="Times New Roman" w:hAnsi="Times New Roman" w:cs="Times New Roman"/>
        </w:rPr>
        <w:t>, 45</w:t>
      </w:r>
      <w:r w:rsidRPr="00CD20EB">
        <w:rPr>
          <w:rFonts w:ascii="Times New Roman" w:hAnsi="Times New Roman" w:cs="Times New Roman"/>
        </w:rPr>
        <w:sym w:font="Symbol" w:char="F0B0"/>
      </w:r>
      <w:r w:rsidRPr="00CD20EB">
        <w:rPr>
          <w:rFonts w:ascii="Times New Roman" w:hAnsi="Times New Roman" w:cs="Times New Roman"/>
        </w:rPr>
        <w:t>, 60</w:t>
      </w:r>
      <w:r w:rsidRPr="00CD20EB">
        <w:rPr>
          <w:rFonts w:ascii="Times New Roman" w:hAnsi="Times New Roman" w:cs="Times New Roman"/>
        </w:rPr>
        <w:sym w:font="Symbol" w:char="F0B0"/>
      </w:r>
      <w:r w:rsidRPr="00CD20EB">
        <w:rPr>
          <w:rFonts w:ascii="Times New Roman" w:hAnsi="Times New Roman" w:cs="Times New Roman"/>
        </w:rPr>
        <w:t>, 90</w:t>
      </w:r>
      <w:r w:rsidRPr="00CD20EB">
        <w:rPr>
          <w:rFonts w:ascii="Times New Roman" w:hAnsi="Times New Roman" w:cs="Times New Roman"/>
        </w:rPr>
        <w:sym w:font="Symbol" w:char="F0B0"/>
      </w:r>
      <w:r w:rsidRPr="00CD20EB">
        <w:rPr>
          <w:rFonts w:ascii="Times New Roman" w:hAnsi="Times New Roman" w:cs="Times New Roman"/>
        </w:rPr>
        <w:t>, 180</w:t>
      </w:r>
      <w:r w:rsidRPr="00CD20EB">
        <w:rPr>
          <w:rFonts w:ascii="Times New Roman" w:hAnsi="Times New Roman" w:cs="Times New Roman"/>
        </w:rPr>
        <w:sym w:font="Symbol" w:char="F0B0"/>
      </w:r>
      <w:r w:rsidRPr="00CD20EB">
        <w:rPr>
          <w:rFonts w:ascii="Times New Roman" w:hAnsi="Times New Roman" w:cs="Times New Roman"/>
        </w:rPr>
        <w:t>, 270</w:t>
      </w:r>
      <w:r w:rsidRPr="00CD20EB">
        <w:rPr>
          <w:rFonts w:ascii="Times New Roman" w:hAnsi="Times New Roman" w:cs="Times New Roman"/>
        </w:rPr>
        <w:sym w:font="Symbol" w:char="F0B0"/>
      </w:r>
      <w:r w:rsidRPr="00CD20EB">
        <w:rPr>
          <w:rFonts w:ascii="Times New Roman" w:hAnsi="Times New Roman" w:cs="Times New Roman"/>
        </w:rPr>
        <w:t>.</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Графики тригонометрических функций </w:t>
      </w:r>
      <w:r w:rsidRPr="00CD20EB">
        <w:rPr>
          <w:rFonts w:ascii="Times New Roman" w:hAnsi="Times New Roman" w:cs="Times New Roman"/>
        </w:rPr>
        <w:object w:dxaOrig="2600" w:dyaOrig="320">
          <v:shape id="_x0000_i1027" type="#_x0000_t75" style="width:130.5pt;height:16.5pt" o:ole="">
            <v:imagedata r:id="rId13" o:title=""/>
          </v:shape>
          <o:OLEObject Type="Embed" ProgID="Equation.DSMT4" ShapeID="_x0000_i1027" DrawAspect="Content" ObjectID="_1605385667" r:id="rId14"/>
        </w:object>
      </w:r>
      <w:r w:rsidRPr="00CD20EB">
        <w:rPr>
          <w:rFonts w:ascii="Times New Roman" w:hAnsi="Times New Roman" w:cs="Times New Roman"/>
        </w:rPr>
        <w:t>.</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ешение простейших тригонометрических уравнений с помощью тригонометрической окружност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нятие степенной функции и ее график. Простейшие иррациональные уравн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нятие первообразной функции. Физический смысл первообразной. Понятие об интеграле как площади под графиком функ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ометр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Фигуры на плоскости и в пространстве. Длина и площадь. Периметры и площади фигу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араллельность и перпендикулярность прямых и плоскосте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иссектриса, медиана и высота треугольника. Равенство треуголь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ешение задач на клетчатой бумаг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внобедренный треугольник, равносторонний треугольник. Свойства равнобедренного треугольник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Четырехугольники: параллелограмм, ромб, прямоугольник, квадрат, трапеция и их свойства. Средняя линия треугольника и трапец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 xml:space="preserve">Выпуклые и невыпуклые фигуры. Периметр многоугольника. Правильный многоугольник.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Углы на плоскости и в пространстве. Вертикальные и смежные угл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умма внутренних углов треугольника и четырехугольник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отношения в квадрате и равностороннем треугольник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иагонали многоугольник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добные треугольники в простейших случая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улы площади прямоугольника, треугольника, ромба, трапе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кружность и круг. Радиус и диаметр. Длина окружности и площадь круга. Число </w:t>
      </w:r>
      <w:r w:rsidRPr="00CD20EB">
        <w:rPr>
          <w:rFonts w:ascii="Times New Roman" w:hAnsi="Times New Roman" w:cs="Times New Roman"/>
        </w:rPr>
        <w:sym w:font="Symbol" w:char="F070"/>
      </w:r>
      <w:r w:rsidRPr="00CD20EB">
        <w:rPr>
          <w:rFonts w:ascii="Times New Roman" w:hAnsi="Times New Roman" w:cs="Times New Roman"/>
        </w:rPr>
        <w:t xml:space="preserve">. Вписанный угол, в частности угол, опирающийся на диаметр. Касательная к окружности и ее свойство.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уб. Соотношения в куб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етраэдр, правильный тетраэд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авильная пирамида и призма. Прямая призм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ображение некоторых многогранников на плоск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ямоугольный параллелепипед. Теорема Пифагора в пространств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Задачи на вычисление расстояний в пространстве с помощью теоремы Пифаго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звертка прямоугольного параллелепипед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онус, цилиндр, шар и сфе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екции фигур на плоскость. Изображение цилиндра, конуса и сферы на плоскост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нятие о подобии на плоскости и в пространстве. Отношение площадей и объемов подобных фигу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роятность и статистика. Логика и комбинатор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Логика. Верные и неверные утверждения. Следствие. Контрпример.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ножество. Перебор вариант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аблицы. Столбчатые и круговые диаграмм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Числовые наборы. Среднее арифметическое, медиана, наибольшее и наименьшее значения. Примеры изменчивых величин.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Независимые события. Формула сложения вероятносте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ы случайных величин. Равномерное распределение. Примеры нормального распределения в природе. Понятие о законе больших чисел.</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сновная базовая программ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Алгебра и начала анализ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задач с использованием градусной меры угла. Модуль числа и его свой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D20EB">
        <w:rPr>
          <w:rFonts w:ascii="Times New Roman" w:hAnsi="Times New Roman" w:cs="Times New Roman"/>
        </w:rPr>
        <w:object w:dxaOrig="760" w:dyaOrig="380">
          <v:shape id="_x0000_i1028" type="#_x0000_t75" style="width:38.25pt;height:21pt" o:ole="">
            <v:imagedata r:id="rId15" o:title=""/>
          </v:shape>
          <o:OLEObject Type="Embed" ProgID="Equation.DSMT4" ShapeID="_x0000_i1028" DrawAspect="Content" ObjectID="_1605385668" r:id="rId16"/>
        </w:object>
      </w:r>
      <w:r w:rsidRPr="00CD20EB">
        <w:rPr>
          <w:rFonts w:ascii="Times New Roman" w:hAnsi="Times New Roman" w:cs="Times New Roman"/>
        </w:rPr>
        <w:t>. Графическое решение уравнений и неравен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CD20EB">
        <w:rPr>
          <w:rFonts w:ascii="Times New Roman" w:hAnsi="Times New Roman" w:cs="Times New Roman"/>
        </w:rPr>
        <w:sym w:font="Symbol" w:char="F0B0"/>
      </w:r>
      <w:r w:rsidRPr="00CD20EB">
        <w:rPr>
          <w:rFonts w:ascii="Times New Roman" w:hAnsi="Times New Roman" w:cs="Times New Roman"/>
        </w:rPr>
        <w:t>, 30</w:t>
      </w:r>
      <w:r w:rsidRPr="00CD20EB">
        <w:rPr>
          <w:rFonts w:ascii="Times New Roman" w:hAnsi="Times New Roman" w:cs="Times New Roman"/>
        </w:rPr>
        <w:sym w:font="Symbol" w:char="F0B0"/>
      </w:r>
      <w:r w:rsidRPr="00CD20EB">
        <w:rPr>
          <w:rFonts w:ascii="Times New Roman" w:hAnsi="Times New Roman" w:cs="Times New Roman"/>
        </w:rPr>
        <w:t>, 45</w:t>
      </w:r>
      <w:r w:rsidRPr="00CD20EB">
        <w:rPr>
          <w:rFonts w:ascii="Times New Roman" w:hAnsi="Times New Roman" w:cs="Times New Roman"/>
        </w:rPr>
        <w:sym w:font="Symbol" w:char="F0B0"/>
      </w:r>
      <w:r w:rsidRPr="00CD20EB">
        <w:rPr>
          <w:rFonts w:ascii="Times New Roman" w:hAnsi="Times New Roman" w:cs="Times New Roman"/>
        </w:rPr>
        <w:t>, 60</w:t>
      </w:r>
      <w:r w:rsidRPr="00CD20EB">
        <w:rPr>
          <w:rFonts w:ascii="Times New Roman" w:hAnsi="Times New Roman" w:cs="Times New Roman"/>
        </w:rPr>
        <w:sym w:font="Symbol" w:char="F0B0"/>
      </w:r>
      <w:r w:rsidRPr="00CD20EB">
        <w:rPr>
          <w:rFonts w:ascii="Times New Roman" w:hAnsi="Times New Roman" w:cs="Times New Roman"/>
        </w:rPr>
        <w:t>, 90</w:t>
      </w:r>
      <w:r w:rsidRPr="00CD20EB">
        <w:rPr>
          <w:rFonts w:ascii="Times New Roman" w:hAnsi="Times New Roman" w:cs="Times New Roman"/>
        </w:rPr>
        <w:sym w:font="Symbol" w:char="F0B0"/>
      </w:r>
      <w:r w:rsidRPr="00CD20EB">
        <w:rPr>
          <w:rFonts w:ascii="Times New Roman" w:hAnsi="Times New Roman" w:cs="Times New Roman"/>
        </w:rPr>
        <w:t>, 180</w:t>
      </w:r>
      <w:r w:rsidRPr="00CD20EB">
        <w:rPr>
          <w:rFonts w:ascii="Times New Roman" w:hAnsi="Times New Roman" w:cs="Times New Roman"/>
        </w:rPr>
        <w:sym w:font="Symbol" w:char="F0B0"/>
      </w:r>
      <w:r w:rsidRPr="00CD20EB">
        <w:rPr>
          <w:rFonts w:ascii="Times New Roman" w:hAnsi="Times New Roman" w:cs="Times New Roman"/>
        </w:rPr>
        <w:t>, 270</w:t>
      </w:r>
      <w:r w:rsidRPr="00CD20EB">
        <w:rPr>
          <w:rFonts w:ascii="Times New Roman" w:hAnsi="Times New Roman" w:cs="Times New Roman"/>
        </w:rPr>
        <w:sym w:font="Symbol" w:char="F0B0"/>
      </w:r>
      <w:r w:rsidRPr="00CD20EB">
        <w:rPr>
          <w:rFonts w:ascii="Times New Roman" w:hAnsi="Times New Roman" w:cs="Times New Roman"/>
        </w:rPr>
        <w:t>. (</w:t>
      </w:r>
      <w:r w:rsidRPr="00CD20EB">
        <w:rPr>
          <w:rFonts w:ascii="Times New Roman" w:hAnsi="Times New Roman" w:cs="Times New Roman"/>
        </w:rPr>
        <w:object w:dxaOrig="1460" w:dyaOrig="720">
          <v:shape id="_x0000_i1029" type="#_x0000_t75" style="width:72.75pt;height:36.75pt" o:ole="">
            <v:imagedata r:id="rId17" o:title=""/>
          </v:shape>
          <o:OLEObject Type="Embed" ProgID="Equation.DSMT4" ShapeID="_x0000_i1029" DrawAspect="Content" ObjectID="_1605385669" r:id="rId18"/>
        </w:object>
      </w:r>
      <w:r w:rsidRPr="00CD20EB">
        <w:rPr>
          <w:rFonts w:ascii="Times New Roman" w:hAnsi="Times New Roman" w:cs="Times New Roman"/>
        </w:rPr>
        <w:t xml:space="preserve"> рад). Формулы сложения тригонометрических функций, формулы приведения, формулы двойного аргумен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ригонометрические функции </w:t>
      </w:r>
      <w:r w:rsidRPr="00CD20EB">
        <w:rPr>
          <w:rFonts w:ascii="Times New Roman" w:hAnsi="Times New Roman" w:cs="Times New Roman"/>
        </w:rPr>
        <w:object w:dxaOrig="2600" w:dyaOrig="320">
          <v:shape id="_x0000_i1030" type="#_x0000_t75" style="width:130.5pt;height:16.5pt" o:ole="">
            <v:imagedata r:id="rId13" o:title=""/>
          </v:shape>
          <o:OLEObject Type="Embed" ProgID="Equation.DSMT4" ShapeID="_x0000_i1030" DrawAspect="Content" ObjectID="_1605385670" r:id="rId19"/>
        </w:object>
      </w:r>
      <w:r w:rsidRPr="00CD20EB">
        <w:rPr>
          <w:rFonts w:ascii="Times New Roman" w:hAnsi="Times New Roman" w:cs="Times New Roman"/>
        </w:rPr>
        <w:t xml:space="preserve">. Функция </w:t>
      </w:r>
      <w:r w:rsidRPr="00CD20EB">
        <w:rPr>
          <w:rFonts w:ascii="Times New Roman" w:hAnsi="Times New Roman" w:cs="Times New Roman"/>
        </w:rPr>
        <w:object w:dxaOrig="859" w:dyaOrig="300">
          <v:shape id="_x0000_i1031" type="#_x0000_t75" style="width:42.75pt;height:15pt" o:ole="">
            <v:imagedata r:id="rId20" o:title=""/>
          </v:shape>
          <o:OLEObject Type="Embed" ProgID="Equation.DSMT4" ShapeID="_x0000_i1031" DrawAspect="Content" ObjectID="_1605385671" r:id="rId21"/>
        </w:object>
      </w:r>
      <w:r w:rsidRPr="00CD20EB">
        <w:rPr>
          <w:rFonts w:ascii="Times New Roman" w:hAnsi="Times New Roman" w:cs="Times New Roman"/>
        </w:rPr>
        <w:t>. Свойства и графики тригонометрических функц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ратные тригонометрические функции, их свойства и графики. Решение простейших тригонометрических неравен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тепенная функция и ее свойства и график. Иррациональные уравн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етод интервалов для решения неравенст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истемы показательных, логарифмических и иррациональных уравнений. Системы показательных, логарифмических неравенст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заимно обратные функции. Графики взаимно обратных функц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Уравнения, системы уравнений с параметро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Вторая производная, ее геометрический и физический смысл.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ометр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сстояния между фигурами в пространств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Углы в пространстве. Перпендикулярность прямых и плоскосте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екция фигуры на плоскость. Признаки перпендикулярности прямых и плоскостей в пространстве. Теорема о трех перпендикулярах.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нятие об объеме. Объем пирамиды и конуса, призмы и цилиндра. Объем шар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одобные тела в пространстве. Соотношения между площадями поверхностей и объемами подобных тел.</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равнение плоскости в пространстве. Уравнение сферы в пространстве. Формула для вычисления расстояния между точками в пространств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роятность и статистика. Работа с данным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Условная вероятность. Правило умножения вероятностей. Формула полной вероятност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Непрерывные случайные величины. Понятие о плотности вероятности. Равномерное распределени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казательное распределение, его параметр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CD20EB" w:rsidRPr="00CD20EB" w:rsidRDefault="00CD20EB" w:rsidP="00CD20EB">
      <w:pPr>
        <w:jc w:val="both"/>
        <w:rPr>
          <w:rFonts w:ascii="Times New Roman" w:hAnsi="Times New Roman" w:cs="Times New Roman"/>
        </w:rPr>
      </w:pPr>
      <w:bookmarkStart w:id="92" w:name="_Toc453968188"/>
      <w:r w:rsidRPr="00CD20EB">
        <w:rPr>
          <w:rFonts w:ascii="Times New Roman" w:hAnsi="Times New Roman" w:cs="Times New Roman"/>
        </w:rPr>
        <w:t>Информатика</w:t>
      </w:r>
      <w:bookmarkEnd w:id="92"/>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и учитываются межпредметные связ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w:t>
      </w:r>
      <w:r w:rsidRPr="00CD20EB">
        <w:rPr>
          <w:rFonts w:ascii="Times New Roman" w:hAnsi="Times New Roman" w:cs="Times New Roman"/>
        </w:rPr>
        <w:lastRenderedPageBreak/>
        <w:t>выпускника, готового к работе в условиях развивающегося информационного общества и возрастающей конкуренции на рынке труд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овый уровен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едение. Информация и информационные процесс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истемы. Компоненты системы и их взаимодействи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ниверсальность дискретного представления информ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тематические основы информат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ксты и кодир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вномерные и неравномерные коды. Условие Фан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истемы счис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лементы комбинаторики, теории множеств и математической лог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Нормальные формы: дизъюнктивная и конъюнктивная нормальная форм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искретные объек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горитмы и элементы программир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лгоритмические конструкци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дпрограммы. Рекурсивные алгоритм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абличные величины (массив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пись алгоритмических конструкций в выбранном языке программир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ление алгоритмов и их программная реализац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тапы решения задач на компьютере.</w:t>
      </w:r>
      <w:r w:rsidRPr="00CD20EB">
        <w:rPr>
          <w:rFonts w:ascii="Times New Roman" w:hAnsi="Times New Roman" w:cs="Times New Roman"/>
        </w:rPr>
        <w:tab/>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зработка и программная реализация алгоритмов решения типовых задач базового уровня из различных предметных областей. Примеры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лгоритмы анализа записей чисел в позиционной системе счисл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горитмы решения задач методом перебора (поиск НОД данного натурального числа, проверка числа на простоту и т.д.);</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горитмы редактирования текстов (замена символа/фрагмента, удаление и вставка символа/фрагмента, поиск вхождения заданного образц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остановка задачи сортировк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нализ алгорит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ложность вычисления: количество выполненных операций, размер используемой памяти; зависимость вычислений от размера исходных данн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атематическое моделир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пользование программных систем и серви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омпьютер – универсальное устройство обработки данн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бор конфигурации компьютера в зависимости от решаемой задачи. Тенденции развития аппаратного обеспечения компьютер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дготовка текстов и демонстрационных материал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еловая переписка, научная публикация. Реферат и аннотация. Оформление списка литератур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Коллективная работа с документами. Рецензирование текста. Облачные сервис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бота с аудиовизуальными данным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лектронные (динамические) таблиц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ы использования динамических (электронных) таблиц на практике (в том числе – в задачах математического моделир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азы данн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здание, ведение и использование баз данных при решении учебных и практических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втоматизированное проектир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3D-моделир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нципы построения и редактирования трехмерных моделей. Сеточные модели. Материалы. Моделирование источников освещения. Каме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ддитивные технологии (3D-принте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истемы искусственного интеллекта и машинное обуч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Машинное обучение – решение задач распознавания, классификации и предсказания. Искусственный интеллект.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формационно-коммуникационные технологии. Работа в информационном пространств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омпьютерные се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нципы построения компьютерных сетей. Сетевые протоколы. Интернет. Адресация в сети Интернет. Система доменных имен. Браузе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Аппаратные компоненты компьютерных сетей.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еб-сайт. Страница. Взаимодействие веб-страницы с сервером. Динамические страницы. Разработка интернет-приложений (сай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етевое хранение данных. Облачные сервис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еятельность в сети Интернет</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сширенный поиск информации в сети Интернет. Использование языков построения запросов.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альная информати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формационная безопаснос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Техногенные и экономические угрозы, связанные с использованием ИКТ. Правовое обеспечение информационной безопасности. </w:t>
      </w:r>
    </w:p>
    <w:p w:rsidR="00CD20EB" w:rsidRPr="00CD20EB" w:rsidRDefault="00CD20EB" w:rsidP="00CD20EB">
      <w:pPr>
        <w:jc w:val="both"/>
        <w:rPr>
          <w:rFonts w:ascii="Times New Roman" w:hAnsi="Times New Roman" w:cs="Times New Roman"/>
        </w:rPr>
      </w:pPr>
      <w:bookmarkStart w:id="93" w:name="bookmark0"/>
      <w:r w:rsidRPr="00CD20EB">
        <w:rPr>
          <w:rFonts w:ascii="Times New Roman" w:hAnsi="Times New Roman" w:cs="Times New Roman"/>
        </w:rPr>
        <w:t>Физика</w:t>
      </w:r>
      <w:bookmarkEnd w:id="93"/>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оответствии с ФГОС СОО образования физика может изучаться на базовом и углубленном уровн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физики на базовом уровне ориентировано на обеспечение общеобразовательной и общекультурной подготовки выпуск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w:t>
      </w:r>
      <w:r w:rsidRPr="00CD20EB">
        <w:rPr>
          <w:rFonts w:ascii="Times New Roman" w:hAnsi="Times New Roman" w:cs="Times New Roman"/>
        </w:rPr>
        <w:softHyphen/>
        <w:t>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CD20EB" w:rsidRPr="00CD20EB" w:rsidRDefault="00CD20EB" w:rsidP="00CD20EB">
      <w:pPr>
        <w:jc w:val="both"/>
        <w:rPr>
          <w:rFonts w:ascii="Times New Roman" w:hAnsi="Times New Roman" w:cs="Times New Roman"/>
        </w:rPr>
      </w:pPr>
      <w:bookmarkStart w:id="94" w:name="bookmark1"/>
      <w:r w:rsidRPr="00CD20EB">
        <w:rPr>
          <w:rFonts w:ascii="Times New Roman" w:hAnsi="Times New Roman" w:cs="Times New Roman"/>
        </w:rPr>
        <w:t>Базовый уровень</w:t>
      </w:r>
      <w:bookmarkEnd w:id="94"/>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изика и естественно-научный метод познания природ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CD20EB" w:rsidRPr="00CD20EB" w:rsidRDefault="00CD20EB" w:rsidP="00CD20EB">
      <w:pPr>
        <w:jc w:val="both"/>
        <w:rPr>
          <w:rFonts w:ascii="Times New Roman" w:hAnsi="Times New Roman" w:cs="Times New Roman"/>
        </w:rPr>
      </w:pPr>
      <w:bookmarkStart w:id="95" w:name="bookmark2"/>
      <w:r w:rsidRPr="00CD20EB">
        <w:rPr>
          <w:rFonts w:ascii="Times New Roman" w:hAnsi="Times New Roman" w:cs="Times New Roman"/>
        </w:rPr>
        <w:lastRenderedPageBreak/>
        <w:t>Механика</w:t>
      </w:r>
      <w:bookmarkEnd w:id="95"/>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заимодействие тел. Законы Всемирного тяготения, Гука, сухого трения. Инерциальная система отсчета. Законы механики Ньюто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вновесие материальной точки и твердого тела. Условия равновесия. Момент силы. Равновесие жидкости и газа. Движение жидкостей и газ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ханические колебания и волны. Превращения энергии при колебаниях. Энергия волны.</w:t>
      </w:r>
    </w:p>
    <w:p w:rsidR="00CD20EB" w:rsidRPr="00CD20EB" w:rsidRDefault="00CD20EB" w:rsidP="00CD20EB">
      <w:pPr>
        <w:jc w:val="both"/>
        <w:rPr>
          <w:rFonts w:ascii="Times New Roman" w:hAnsi="Times New Roman" w:cs="Times New Roman"/>
        </w:rPr>
      </w:pPr>
      <w:bookmarkStart w:id="96" w:name="bookmark3"/>
      <w:r w:rsidRPr="00CD20EB">
        <w:rPr>
          <w:rFonts w:ascii="Times New Roman" w:hAnsi="Times New Roman" w:cs="Times New Roman"/>
        </w:rPr>
        <w:t>Молекулярная физика и термодинамика</w:t>
      </w:r>
      <w:bookmarkEnd w:id="96"/>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грегатные состояния вещества. Модель строения жидкост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w:t>
      </w:r>
    </w:p>
    <w:p w:rsidR="00CD20EB" w:rsidRPr="00CD20EB" w:rsidRDefault="00CD20EB" w:rsidP="00CD20EB">
      <w:pPr>
        <w:jc w:val="both"/>
        <w:rPr>
          <w:rFonts w:ascii="Times New Roman" w:hAnsi="Times New Roman" w:cs="Times New Roman"/>
        </w:rPr>
      </w:pPr>
      <w:bookmarkStart w:id="97" w:name="bookmark4"/>
      <w:r w:rsidRPr="00CD20EB">
        <w:rPr>
          <w:rFonts w:ascii="Times New Roman" w:hAnsi="Times New Roman" w:cs="Times New Roman"/>
        </w:rPr>
        <w:t>Электродинамика</w:t>
      </w:r>
      <w:bookmarkEnd w:id="97"/>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лектрическое поле. Закон Кулона. Напряженность и потенциал электростатического поля. Проводники, полупроводники и диэлектрики. Конденсато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лектромагнитные колебания. Колебательный конту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лектромагнитные волны. Диапазоны электромагнитных излучений и их практическое примен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ометрическая оптика. Волновые свойства света.</w:t>
      </w:r>
    </w:p>
    <w:p w:rsidR="00CD20EB" w:rsidRPr="00CD20EB" w:rsidRDefault="00CD20EB" w:rsidP="00CD20EB">
      <w:pPr>
        <w:jc w:val="both"/>
        <w:rPr>
          <w:rFonts w:ascii="Times New Roman" w:hAnsi="Times New Roman" w:cs="Times New Roman"/>
        </w:rPr>
      </w:pPr>
      <w:bookmarkStart w:id="98" w:name="bookmark5"/>
      <w:r w:rsidRPr="00CD20EB">
        <w:rPr>
          <w:rFonts w:ascii="Times New Roman" w:hAnsi="Times New Roman" w:cs="Times New Roman"/>
        </w:rPr>
        <w:t>Основы специальной теории относительности</w:t>
      </w:r>
      <w:bookmarkEnd w:id="98"/>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D20EB" w:rsidRPr="00CD20EB" w:rsidRDefault="00CD20EB" w:rsidP="00CD20EB">
      <w:pPr>
        <w:jc w:val="both"/>
        <w:rPr>
          <w:rFonts w:ascii="Times New Roman" w:hAnsi="Times New Roman" w:cs="Times New Roman"/>
        </w:rPr>
      </w:pPr>
      <w:bookmarkStart w:id="99" w:name="bookmark6"/>
      <w:r w:rsidRPr="00CD20EB">
        <w:rPr>
          <w:rFonts w:ascii="Times New Roman" w:hAnsi="Times New Roman" w:cs="Times New Roman"/>
        </w:rPr>
        <w:t>Квантовая физика. Физика атома и атомного ядра</w:t>
      </w:r>
      <w:bookmarkEnd w:id="99"/>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ипотеза М. Планка. Фотоэлектрический эффект. Фотон. Корпускулярно-волновой дуализм. Соотношение неопределенностей Гейзенберг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ланетарная модель атома. Объяснение линейчатого спектра водорода на основе квантовых постулатов Бо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 и строение атомного ядра. Энергия связи атомных ядер. Виды радиоактивных превращений атомных яде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кон радиоактивного распада. Ядерные реакции. Цепная реакция деления ядер.</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лементарные частицы. Фундаментальные взаимодействия.</w:t>
      </w:r>
    </w:p>
    <w:p w:rsidR="00CD20EB" w:rsidRPr="00CD20EB" w:rsidRDefault="00CD20EB" w:rsidP="00CD20EB">
      <w:pPr>
        <w:jc w:val="both"/>
        <w:rPr>
          <w:rFonts w:ascii="Times New Roman" w:hAnsi="Times New Roman" w:cs="Times New Roman"/>
        </w:rPr>
      </w:pPr>
      <w:bookmarkStart w:id="100" w:name="bookmark7"/>
      <w:r w:rsidRPr="00CD20EB">
        <w:rPr>
          <w:rFonts w:ascii="Times New Roman" w:hAnsi="Times New Roman" w:cs="Times New Roman"/>
        </w:rPr>
        <w:t>Строение Вселенной</w:t>
      </w:r>
      <w:bookmarkEnd w:id="10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ые представления о происхождении и эволюции Солнца и звезд. Классификация звезд. Звезды и источники их энерг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алактика. Представление о строении и эволюции Вселенной.</w:t>
      </w:r>
    </w:p>
    <w:p w:rsidR="00CD20EB" w:rsidRPr="00CD20EB" w:rsidRDefault="00CD20EB" w:rsidP="00CD20EB">
      <w:pPr>
        <w:jc w:val="both"/>
        <w:rPr>
          <w:rFonts w:ascii="Times New Roman" w:hAnsi="Times New Roman" w:cs="Times New Roman"/>
        </w:rPr>
      </w:pPr>
      <w:bookmarkStart w:id="101" w:name="bookmark15"/>
      <w:r w:rsidRPr="00CD20EB">
        <w:rPr>
          <w:rFonts w:ascii="Times New Roman" w:hAnsi="Times New Roman" w:cs="Times New Roman"/>
        </w:rPr>
        <w:t>Химия</w:t>
      </w:r>
      <w:bookmarkEnd w:id="101"/>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оответствии с ФГОС СОО химия может изучаться на базовом и углубленном уровн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химии на базовом уровне ориентировано на обеспечение общеобразовательной и общекультурной подготовки выпускни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D20EB" w:rsidRPr="00CD20EB" w:rsidRDefault="00CD20EB" w:rsidP="00CD20EB">
      <w:pPr>
        <w:jc w:val="both"/>
        <w:rPr>
          <w:rFonts w:ascii="Times New Roman" w:hAnsi="Times New Roman" w:cs="Times New Roman"/>
        </w:rPr>
      </w:pPr>
      <w:bookmarkStart w:id="102" w:name="bookmark16"/>
      <w:r w:rsidRPr="00CD20EB">
        <w:rPr>
          <w:rFonts w:ascii="Times New Roman" w:hAnsi="Times New Roman" w:cs="Times New Roman"/>
        </w:rPr>
        <w:t>Базовый уровень</w:t>
      </w:r>
      <w:bookmarkEnd w:id="102"/>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органической хим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а как соли высших карбоновых кислот. Моющие свойства мыл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инокислоты и белки. Состав и номенклатура. Аминокислоты как амфотерные органические соединения. Пептидная связь. Биологическое значение а-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CD20EB" w:rsidRPr="00CD20EB" w:rsidRDefault="00CD20EB" w:rsidP="00CD20EB">
      <w:pPr>
        <w:jc w:val="both"/>
        <w:rPr>
          <w:rFonts w:ascii="Times New Roman" w:hAnsi="Times New Roman" w:cs="Times New Roman"/>
        </w:rPr>
      </w:pPr>
      <w:bookmarkStart w:id="103" w:name="bookmark17"/>
      <w:r w:rsidRPr="00CD20EB">
        <w:rPr>
          <w:rFonts w:ascii="Times New Roman" w:hAnsi="Times New Roman" w:cs="Times New Roman"/>
        </w:rPr>
        <w:t>Теоретические основы химии</w:t>
      </w:r>
      <w:bookmarkEnd w:id="103"/>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w:t>
      </w:r>
      <w:r w:rsidRPr="00CD20EB">
        <w:rPr>
          <w:rFonts w:ascii="Times New Roman" w:hAnsi="Times New Roman" w:cs="Times New Roman"/>
        </w:rPr>
        <w:softHyphen/>
        <w:t xml:space="preserve">,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w:t>
      </w:r>
      <w:r w:rsidRPr="00CD20EB">
        <w:rPr>
          <w:rFonts w:ascii="Times New Roman" w:hAnsi="Times New Roman" w:cs="Times New Roman"/>
        </w:rPr>
        <w:lastRenderedPageBreak/>
        <w:t>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рH раствора как показатель кислотности среды. Гидролиз солей. Значение гидролиза в биологических обменных процессах. Окислительно</w:t>
      </w:r>
      <w:r w:rsidRPr="00CD20EB">
        <w:rPr>
          <w:rFonts w:ascii="Times New Roman" w:hAnsi="Times New Roman" w:cs="Times New Roman"/>
        </w:rPr>
        <w:softHyphen/>
        <w:t>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CD20EB" w:rsidRPr="00CD20EB" w:rsidRDefault="00CD20EB" w:rsidP="00CD20EB">
      <w:pPr>
        <w:jc w:val="both"/>
        <w:rPr>
          <w:rFonts w:ascii="Times New Roman" w:hAnsi="Times New Roman" w:cs="Times New Roman"/>
        </w:rPr>
      </w:pPr>
      <w:bookmarkStart w:id="104" w:name="bookmark18"/>
      <w:r w:rsidRPr="00CD20EB">
        <w:rPr>
          <w:rFonts w:ascii="Times New Roman" w:hAnsi="Times New Roman" w:cs="Times New Roman"/>
        </w:rPr>
        <w:t>Химия и жизнь</w:t>
      </w:r>
      <w:bookmarkEnd w:id="104"/>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я и сельское хозяйство. Минеральные и органические удобрения. Средства защиты раст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я в строительстве. Цемент. Бетон. Подбор оптимальных строительных материалов в практической деятельности чело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D20EB" w:rsidRPr="00CD20EB" w:rsidRDefault="00CD20EB" w:rsidP="00CD20EB">
      <w:pPr>
        <w:jc w:val="both"/>
        <w:rPr>
          <w:rFonts w:ascii="Times New Roman" w:hAnsi="Times New Roman" w:cs="Times New Roman"/>
        </w:rPr>
      </w:pPr>
      <w:bookmarkStart w:id="105" w:name="bookmark23"/>
      <w:r w:rsidRPr="00CD20EB">
        <w:rPr>
          <w:rFonts w:ascii="Times New Roman" w:hAnsi="Times New Roman" w:cs="Times New Roman"/>
        </w:rPr>
        <w:t>Типы расчетных задач:</w:t>
      </w:r>
      <w:bookmarkEnd w:id="105"/>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Расчеты массовой доли (массы) химического соединения в смес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четы массы (объема, количества вещества) продуктов реакции, если одно из веществ дано в избытке (имеет примес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четы массовой или объемной доли выхода продукта реакции от теоретически возможног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четы теплового эффекта реак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четы объемных отношений газов при химических реакци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D20EB" w:rsidRPr="00CD20EB" w:rsidRDefault="00CD20EB" w:rsidP="00CD20EB">
      <w:pPr>
        <w:jc w:val="both"/>
        <w:rPr>
          <w:rFonts w:ascii="Times New Roman" w:hAnsi="Times New Roman" w:cs="Times New Roman"/>
        </w:rPr>
      </w:pPr>
      <w:bookmarkStart w:id="106" w:name="bookmark24"/>
      <w:r w:rsidRPr="00CD20EB">
        <w:rPr>
          <w:rFonts w:ascii="Times New Roman" w:hAnsi="Times New Roman" w:cs="Times New Roman"/>
        </w:rPr>
        <w:t>Примерные темы практических работ (на выбор учителя):</w:t>
      </w:r>
      <w:bookmarkEnd w:id="106"/>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ачественное определение углерода, водорода и хлора в органических веществ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онструирование шаростержневых моделей молекул органических веще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спознавание пластмасс и волокон.</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учение искусственного шел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экспериментальных задач на получение органических веще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экспериментальных задач на распознавание органических веще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дентификация неорганических соедин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учение, собирание и распознавание газ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экспериментальных задач по теме «Металл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экспериментальных задач по теме «Неметалл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экспериментальных задач по теме «Генетическая связь между классами неорганических соедин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экспериментальных задач по теме «Генетическая связь между классами органических соедин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учение этилена и изучение его свой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олучение уксусной кислоты и изучение ее свой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идролиз жир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готовление мыла ручной работ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Химия косметических средст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следование свойств бел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пищевой хим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следование пищевых добаво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войства одноатомных и многоатомных спир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Химические свойства альдегид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интез сложного эф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идролиз углевод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странение временной жесткости вод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ачественные реакции на неорганические вещества и ио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следование влияния различных факторов на скорость химической реакции. Определение концентрации раствора аскорбиновой кислоты методом титрования.</w:t>
      </w:r>
    </w:p>
    <w:p w:rsidR="00CD20EB" w:rsidRPr="00CD20EB" w:rsidRDefault="00CD20EB" w:rsidP="00CD20EB">
      <w:pPr>
        <w:jc w:val="both"/>
        <w:rPr>
          <w:rFonts w:ascii="Times New Roman" w:hAnsi="Times New Roman" w:cs="Times New Roman"/>
        </w:rPr>
      </w:pPr>
      <w:bookmarkStart w:id="107" w:name="bookmark25"/>
      <w:r w:rsidRPr="00CD20EB">
        <w:rPr>
          <w:rFonts w:ascii="Times New Roman" w:hAnsi="Times New Roman" w:cs="Times New Roman"/>
        </w:rPr>
        <w:t>Биология</w:t>
      </w:r>
      <w:bookmarkEnd w:id="107"/>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биологии на базовом</w:t>
      </w:r>
      <w:r w:rsidRPr="00CD20EB">
        <w:rPr>
          <w:rFonts w:ascii="Times New Roman" w:hAnsi="Times New Roman" w:cs="Times New Roman"/>
        </w:rPr>
        <w:tab/>
        <w:t>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D20EB" w:rsidRPr="00CD20EB" w:rsidRDefault="00CD20EB" w:rsidP="00CD20EB">
      <w:pPr>
        <w:jc w:val="both"/>
        <w:rPr>
          <w:rFonts w:ascii="Times New Roman" w:hAnsi="Times New Roman" w:cs="Times New Roman"/>
        </w:rPr>
      </w:pPr>
      <w:bookmarkStart w:id="108" w:name="bookmark26"/>
      <w:r w:rsidRPr="00CD20EB">
        <w:rPr>
          <w:rFonts w:ascii="Times New Roman" w:hAnsi="Times New Roman" w:cs="Times New Roman"/>
        </w:rPr>
        <w:lastRenderedPageBreak/>
        <w:t>Базовый уровень</w:t>
      </w:r>
      <w:bookmarkEnd w:id="108"/>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иология как комплекс наук о живой природ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иологические системы как предмет изучения биологии.</w:t>
      </w:r>
    </w:p>
    <w:p w:rsidR="00CD20EB" w:rsidRPr="00CD20EB" w:rsidRDefault="00CD20EB" w:rsidP="00CD20EB">
      <w:pPr>
        <w:jc w:val="both"/>
        <w:rPr>
          <w:rFonts w:ascii="Times New Roman" w:hAnsi="Times New Roman" w:cs="Times New Roman"/>
        </w:rPr>
      </w:pPr>
      <w:bookmarkStart w:id="109" w:name="bookmark27"/>
      <w:r w:rsidRPr="00CD20EB">
        <w:rPr>
          <w:rFonts w:ascii="Times New Roman" w:hAnsi="Times New Roman" w:cs="Times New Roman"/>
        </w:rPr>
        <w:t>Структурные и функциональные основы жизни</w:t>
      </w:r>
      <w:bookmarkEnd w:id="109"/>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ирусы - неклеточная форма жизни, меры профилактики вирусных заболева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Клеточный цикл: интерфаза и деление. Митоз и мейоз, их значение. Соматические и половые клетки.</w:t>
      </w:r>
    </w:p>
    <w:p w:rsidR="00CD20EB" w:rsidRPr="00CD20EB" w:rsidRDefault="00CD20EB" w:rsidP="00CD20EB">
      <w:pPr>
        <w:jc w:val="both"/>
        <w:rPr>
          <w:rFonts w:ascii="Times New Roman" w:hAnsi="Times New Roman" w:cs="Times New Roman"/>
        </w:rPr>
      </w:pPr>
      <w:bookmarkStart w:id="110" w:name="bookmark28"/>
      <w:r w:rsidRPr="00CD20EB">
        <w:rPr>
          <w:rFonts w:ascii="Times New Roman" w:hAnsi="Times New Roman" w:cs="Times New Roman"/>
        </w:rPr>
        <w:t>Организм</w:t>
      </w:r>
      <w:bookmarkEnd w:id="11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рганизм — единое цело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Жизнедеятельность организма. Регуляция функций организма, гомеостаз.</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нетика человека. Наследственные заболевания человека и их предупреждение. Этические аспекты в области медицинской генети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енотип и среда. Ненаследственная изменчивость. Наследственная изменчивость. Мутагены, их влияние на здоровье чело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Доместикация и селекция. Методы селекции. Биотехнология, ее направления и перспективы развития. Биобезопасность.</w:t>
      </w:r>
    </w:p>
    <w:p w:rsidR="00CD20EB" w:rsidRPr="00CD20EB" w:rsidRDefault="00CD20EB" w:rsidP="00CD20EB">
      <w:pPr>
        <w:jc w:val="both"/>
        <w:rPr>
          <w:rFonts w:ascii="Times New Roman" w:hAnsi="Times New Roman" w:cs="Times New Roman"/>
        </w:rPr>
      </w:pPr>
      <w:bookmarkStart w:id="111" w:name="bookmark29"/>
      <w:r w:rsidRPr="00CD20EB">
        <w:rPr>
          <w:rFonts w:ascii="Times New Roman" w:hAnsi="Times New Roman" w:cs="Times New Roman"/>
        </w:rPr>
        <w:t>Теория эволюции</w:t>
      </w:r>
      <w:bookmarkEnd w:id="111"/>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w:t>
      </w:r>
      <w:r w:rsidRPr="00CD20EB">
        <w:rPr>
          <w:rFonts w:ascii="Times New Roman" w:hAnsi="Times New Roman" w:cs="Times New Roman"/>
        </w:rPr>
        <w:lastRenderedPageBreak/>
        <w:t>Популяция - элементарная единица эволюции. Движущие силы эволюции, их влияние на генофонд популяции. Направления эволю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ногообразие организмов как результат эволюции. Принципы классификации, систематика.</w:t>
      </w:r>
    </w:p>
    <w:p w:rsidR="00CD20EB" w:rsidRPr="00CD20EB" w:rsidRDefault="00CD20EB" w:rsidP="00CD20EB">
      <w:pPr>
        <w:jc w:val="both"/>
        <w:rPr>
          <w:rFonts w:ascii="Times New Roman" w:hAnsi="Times New Roman" w:cs="Times New Roman"/>
        </w:rPr>
      </w:pPr>
      <w:bookmarkStart w:id="112" w:name="bookmark30"/>
      <w:r w:rsidRPr="00CD20EB">
        <w:rPr>
          <w:rFonts w:ascii="Times New Roman" w:hAnsi="Times New Roman" w:cs="Times New Roman"/>
        </w:rPr>
        <w:t>Развитие жизни на Земле</w:t>
      </w:r>
      <w:bookmarkEnd w:id="112"/>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ипотезы происхождения жизни на Земле. Основные этапы эволюции органического мира на Земле.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D20EB" w:rsidRPr="00CD20EB" w:rsidRDefault="00CD20EB" w:rsidP="00CD20EB">
      <w:pPr>
        <w:jc w:val="both"/>
        <w:rPr>
          <w:rFonts w:ascii="Times New Roman" w:hAnsi="Times New Roman" w:cs="Times New Roman"/>
        </w:rPr>
      </w:pPr>
      <w:bookmarkStart w:id="113" w:name="bookmark31"/>
      <w:r w:rsidRPr="00CD20EB">
        <w:rPr>
          <w:rFonts w:ascii="Times New Roman" w:hAnsi="Times New Roman" w:cs="Times New Roman"/>
        </w:rPr>
        <w:t>Организмы и окружающая среда</w:t>
      </w:r>
      <w:bookmarkEnd w:id="113"/>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способления организмов к действию экологических фактор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уктура биосферы. Закономерности существования биосферы. Круговороты веществ в биосфер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лобальные антропогенные изменения в биосфере. Проблемы устойчивого развит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ерспективы развития биологических наук.</w:t>
      </w:r>
    </w:p>
    <w:p w:rsidR="00CD20EB" w:rsidRPr="00CD20EB" w:rsidRDefault="00CD20EB" w:rsidP="00CD20EB">
      <w:pPr>
        <w:jc w:val="both"/>
        <w:rPr>
          <w:rFonts w:ascii="Times New Roman" w:hAnsi="Times New Roman" w:cs="Times New Roman"/>
        </w:rPr>
      </w:pPr>
      <w:bookmarkStart w:id="114" w:name="bookmark39"/>
      <w:r w:rsidRPr="00CD20EB">
        <w:rPr>
          <w:rFonts w:ascii="Times New Roman" w:hAnsi="Times New Roman" w:cs="Times New Roman"/>
        </w:rPr>
        <w:t>Примерный перечень лабораторных и практических работ (на выбор учителя):</w:t>
      </w:r>
      <w:bookmarkEnd w:id="114"/>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спользование различных методов при изучении биологических объект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Техника микроскопир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клеток растений и животных под микроскопом на готовых микропрепаратах и их описа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готовление, рассматривание и описание микропрепаратов клеток раст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равнение строения клеток растений, животных, грибов и бактер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движения цитоплазм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плазмолиза и деплазмолиза в клетках кожицы лу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ферментативного расщепления пероксида водорода в растительных и животных клетк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наружение белков, углеводов, липидов с помощью качественных реакц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деление ДН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каталитической активности ферментов (на примере амилазы или каталаз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блюдение митоза в клетках кончика корешка лука на готовых микропрепарат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хромосом на готовых микропрепарат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стадий мейоза на готовых микропрепарат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строения половых клеток на готовых микропрепарат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элементарных задач по молекулярной биолог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Выявление признаков сходства зародышей человека и других позвоночных животных как доказательство их род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ление элементарных схем скрещи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Решение генетических задач.</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результатов моногибридного и дигибридного скрещивания у дрозофил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ление и анализ родословных чело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изменчивости, построение вариационного ряда и вариационной криво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писание фенотип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равнение видов по морфологическому критерию.</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писание приспособленности организма и ее относительного характе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ыявление приспособлений организмов к влиянию различных экологических фактор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равнение анатомического строения растений разных мест обит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тоды измерения факторов среды обит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экологических адаптаций человек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ставление пищевых цеп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и описание экосистем своей мест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елирование структур и процессов, происходящих в экосистема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ценка антропогенных изменений в природе.</w:t>
      </w:r>
    </w:p>
    <w:p w:rsidR="00CD20EB" w:rsidRPr="00CD20EB" w:rsidRDefault="00CD20EB" w:rsidP="00CD20EB">
      <w:pPr>
        <w:jc w:val="both"/>
        <w:rPr>
          <w:rFonts w:ascii="Times New Roman" w:hAnsi="Times New Roman" w:cs="Times New Roman"/>
        </w:rPr>
      </w:pPr>
      <w:bookmarkStart w:id="115" w:name="bookmark40"/>
      <w:r w:rsidRPr="00CD20EB">
        <w:rPr>
          <w:rFonts w:ascii="Times New Roman" w:hAnsi="Times New Roman" w:cs="Times New Roman"/>
        </w:rPr>
        <w:t>Физическая культура</w:t>
      </w:r>
      <w:bookmarkEnd w:id="115"/>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CD20EB" w:rsidRPr="00CD20EB" w:rsidRDefault="00CD20EB" w:rsidP="00CD20EB">
      <w:pPr>
        <w:jc w:val="both"/>
        <w:rPr>
          <w:rFonts w:ascii="Times New Roman" w:hAnsi="Times New Roman" w:cs="Times New Roman"/>
        </w:rPr>
      </w:pPr>
      <w:bookmarkStart w:id="116" w:name="bookmark41"/>
      <w:r w:rsidRPr="00CD20EB">
        <w:rPr>
          <w:rFonts w:ascii="Times New Roman" w:hAnsi="Times New Roman" w:cs="Times New Roman"/>
        </w:rPr>
        <w:lastRenderedPageBreak/>
        <w:t>Базовый уровень</w:t>
      </w:r>
      <w:bookmarkEnd w:id="116"/>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изическая культура и здоровый образ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ы организации занятий физической культуро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ое состояние физической культуры и спорта в Росс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законодательства Российской Федерации в области физической культуры, спорта, туризма, охраны здоровья.</w:t>
      </w:r>
    </w:p>
    <w:p w:rsidR="00CD20EB" w:rsidRPr="00CD20EB" w:rsidRDefault="00CD20EB" w:rsidP="00CD20EB">
      <w:pPr>
        <w:jc w:val="both"/>
        <w:rPr>
          <w:rFonts w:ascii="Times New Roman" w:hAnsi="Times New Roman" w:cs="Times New Roman"/>
        </w:rPr>
      </w:pPr>
      <w:bookmarkStart w:id="117" w:name="bookmark42"/>
      <w:r w:rsidRPr="00CD20EB">
        <w:rPr>
          <w:rFonts w:ascii="Times New Roman" w:hAnsi="Times New Roman" w:cs="Times New Roman"/>
        </w:rPr>
        <w:t>Физкультурно-оздоровительная деятельность</w:t>
      </w:r>
      <w:bookmarkEnd w:id="117"/>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здоровительные системы физического воспита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D20EB" w:rsidRPr="00CD20EB" w:rsidRDefault="00CD20EB" w:rsidP="00CD20EB">
      <w:pPr>
        <w:jc w:val="both"/>
        <w:rPr>
          <w:rFonts w:ascii="Times New Roman" w:hAnsi="Times New Roman" w:cs="Times New Roman"/>
        </w:rPr>
      </w:pPr>
      <w:bookmarkStart w:id="118" w:name="bookmark43"/>
      <w:r w:rsidRPr="00CD20EB">
        <w:rPr>
          <w:rFonts w:ascii="Times New Roman" w:hAnsi="Times New Roman" w:cs="Times New Roman"/>
        </w:rPr>
        <w:t>Физическое совершенствование</w:t>
      </w:r>
      <w:bookmarkEnd w:id="118"/>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ортивные единоборства: технико-тактические действия самообороны; приемы страховки и самострахов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CD20EB" w:rsidRPr="00CD20EB" w:rsidRDefault="00CD20EB" w:rsidP="00CD20EB">
      <w:pPr>
        <w:jc w:val="both"/>
        <w:rPr>
          <w:rFonts w:ascii="Times New Roman" w:hAnsi="Times New Roman" w:cs="Times New Roman"/>
        </w:rPr>
      </w:pPr>
      <w:bookmarkStart w:id="119" w:name="bookmark44"/>
      <w:r w:rsidRPr="00CD20EB">
        <w:rPr>
          <w:rFonts w:ascii="Times New Roman" w:hAnsi="Times New Roman" w:cs="Times New Roman"/>
        </w:rPr>
        <w:t>Экология</w:t>
      </w:r>
      <w:bookmarkEnd w:id="119"/>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CD20EB" w:rsidRPr="00CD20EB" w:rsidRDefault="00CD20EB" w:rsidP="00CD20EB">
      <w:pPr>
        <w:jc w:val="both"/>
        <w:rPr>
          <w:rFonts w:ascii="Times New Roman" w:hAnsi="Times New Roman" w:cs="Times New Roman"/>
        </w:rPr>
      </w:pPr>
      <w:bookmarkStart w:id="120" w:name="bookmark45"/>
      <w:r w:rsidRPr="00CD20EB">
        <w:rPr>
          <w:rFonts w:ascii="Times New Roman" w:hAnsi="Times New Roman" w:cs="Times New Roman"/>
        </w:rPr>
        <w:t>Базовый уровень</w:t>
      </w:r>
      <w:bookmarkEnd w:id="12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ведени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CD20EB" w:rsidRPr="00CD20EB" w:rsidRDefault="00CD20EB" w:rsidP="00CD20EB">
      <w:pPr>
        <w:jc w:val="both"/>
        <w:rPr>
          <w:rFonts w:ascii="Times New Roman" w:hAnsi="Times New Roman" w:cs="Times New Roman"/>
        </w:rPr>
      </w:pPr>
      <w:bookmarkStart w:id="121" w:name="bookmark46"/>
      <w:r w:rsidRPr="00CD20EB">
        <w:rPr>
          <w:rFonts w:ascii="Times New Roman" w:hAnsi="Times New Roman" w:cs="Times New Roman"/>
        </w:rPr>
        <w:t>Система «человек-общество-природа»</w:t>
      </w:r>
      <w:bookmarkEnd w:id="121"/>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CD20EB" w:rsidRPr="00CD20EB" w:rsidRDefault="00CD20EB" w:rsidP="00CD20EB">
      <w:pPr>
        <w:jc w:val="both"/>
        <w:rPr>
          <w:rFonts w:ascii="Times New Roman" w:hAnsi="Times New Roman" w:cs="Times New Roman"/>
        </w:rPr>
      </w:pPr>
      <w:bookmarkStart w:id="122" w:name="bookmark47"/>
      <w:r w:rsidRPr="00CD20EB">
        <w:rPr>
          <w:rFonts w:ascii="Times New Roman" w:hAnsi="Times New Roman" w:cs="Times New Roman"/>
        </w:rPr>
        <w:t>Экологические последствия хозяйственной деятельности человека</w:t>
      </w:r>
      <w:bookmarkEnd w:id="122"/>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CD20EB" w:rsidRPr="00CD20EB" w:rsidRDefault="00CD20EB" w:rsidP="00CD20EB">
      <w:pPr>
        <w:jc w:val="both"/>
        <w:rPr>
          <w:rFonts w:ascii="Times New Roman" w:hAnsi="Times New Roman" w:cs="Times New Roman"/>
        </w:rPr>
      </w:pPr>
      <w:bookmarkStart w:id="123" w:name="bookmark48"/>
      <w:r w:rsidRPr="00CD20EB">
        <w:rPr>
          <w:rFonts w:ascii="Times New Roman" w:hAnsi="Times New Roman" w:cs="Times New Roman"/>
        </w:rPr>
        <w:t>Ресурсосбережение</w:t>
      </w:r>
      <w:bookmarkEnd w:id="123"/>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CD20EB" w:rsidRPr="00CD20EB" w:rsidRDefault="00CD20EB" w:rsidP="00CD20EB">
      <w:pPr>
        <w:jc w:val="both"/>
        <w:rPr>
          <w:rFonts w:ascii="Times New Roman" w:hAnsi="Times New Roman" w:cs="Times New Roman"/>
        </w:rPr>
      </w:pPr>
      <w:bookmarkStart w:id="124" w:name="bookmark49"/>
      <w:r w:rsidRPr="00CD20EB">
        <w:rPr>
          <w:rFonts w:ascii="Times New Roman" w:hAnsi="Times New Roman" w:cs="Times New Roman"/>
        </w:rPr>
        <w:t>Взаимоотношения человека с окружающей средой</w:t>
      </w:r>
      <w:bookmarkEnd w:id="124"/>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деятельности.</w:t>
      </w:r>
    </w:p>
    <w:p w:rsidR="00CD20EB" w:rsidRPr="00CD20EB" w:rsidRDefault="00CD20EB" w:rsidP="00CD20EB">
      <w:pPr>
        <w:jc w:val="both"/>
        <w:rPr>
          <w:rFonts w:ascii="Times New Roman" w:hAnsi="Times New Roman" w:cs="Times New Roman"/>
        </w:rPr>
      </w:pPr>
      <w:bookmarkStart w:id="125" w:name="bookmark50"/>
      <w:r w:rsidRPr="00CD20EB">
        <w:rPr>
          <w:rFonts w:ascii="Times New Roman" w:hAnsi="Times New Roman" w:cs="Times New Roman"/>
        </w:rPr>
        <w:t>Экологическое проектирование</w:t>
      </w:r>
      <w:bookmarkEnd w:id="125"/>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CD20EB" w:rsidRPr="00CD20EB" w:rsidRDefault="00CD20EB" w:rsidP="00CD20EB">
      <w:pPr>
        <w:jc w:val="both"/>
        <w:rPr>
          <w:rFonts w:ascii="Times New Roman" w:hAnsi="Times New Roman" w:cs="Times New Roman"/>
        </w:rPr>
      </w:pPr>
      <w:bookmarkStart w:id="126" w:name="bookmark51"/>
      <w:r w:rsidRPr="00CD20EB">
        <w:rPr>
          <w:rFonts w:ascii="Times New Roman" w:hAnsi="Times New Roman" w:cs="Times New Roman"/>
        </w:rPr>
        <w:t>Основы безопасности жизнедеятельности</w:t>
      </w:r>
      <w:bookmarkEnd w:id="126"/>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w:t>
      </w:r>
      <w:r w:rsidRPr="00CD20EB">
        <w:rPr>
          <w:rFonts w:ascii="Times New Roman" w:hAnsi="Times New Roman" w:cs="Times New Roman"/>
        </w:rPr>
        <w:lastRenderedPageBreak/>
        <w:t>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Основы здорового образа жизни» раскрывает основы здорового образа жизн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Элементы начальной военной подготовки» раскрывает вопросы строевой, огневой, тактической подготовк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одуль «Военно-профессиональная деятельность» раскрывает вопросы военно-</w:t>
      </w:r>
      <w:r w:rsidRPr="00CD20EB">
        <w:rPr>
          <w:rFonts w:ascii="Times New Roman" w:hAnsi="Times New Roman" w:cs="Times New Roman"/>
        </w:rPr>
        <w:softHyphen/>
        <w:t>профессиональной деятельности гражданин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Основы безопасности жизнедеятельности» как учебный предмет обеспечивает: </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знание правил и владение навыками поведения в опасных и чрезвычайных ситуациях природного, техногенного и социального характера;</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умение действовать индивидуально и в группе в опасных и чрезвычайных ситуациях; формирование морально-психологических и физических качеств гражданина, необходимых для прохождения военной служб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оспитание патриотизма, уважения к историческому и культурному прошлому России и ее Вооруженным Силам;</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 приобретение навыков в области гражданской оборон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CD20EB" w:rsidRPr="00CD20EB" w:rsidRDefault="00CD20EB" w:rsidP="00CD20EB">
      <w:pPr>
        <w:jc w:val="both"/>
        <w:rPr>
          <w:rFonts w:ascii="Times New Roman" w:hAnsi="Times New Roman" w:cs="Times New Roman"/>
        </w:rPr>
      </w:pPr>
      <w:bookmarkStart w:id="127" w:name="bookmark52"/>
      <w:r w:rsidRPr="00CD20EB">
        <w:rPr>
          <w:rFonts w:ascii="Times New Roman" w:hAnsi="Times New Roman" w:cs="Times New Roman"/>
        </w:rPr>
        <w:t>Базовый уровень</w:t>
      </w:r>
      <w:bookmarkEnd w:id="127"/>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комплексной безопасност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w:t>
      </w:r>
      <w:r w:rsidRPr="00CD20EB">
        <w:rPr>
          <w:rFonts w:ascii="Times New Roman" w:hAnsi="Times New Roman" w:cs="Times New Roman"/>
        </w:rPr>
        <w:lastRenderedPageBreak/>
        <w:t>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Явные и скрытые опасности современных молодежных хобби. Последствия и ответственность.</w:t>
      </w:r>
    </w:p>
    <w:p w:rsidR="00CD20EB" w:rsidRPr="00CD20EB" w:rsidRDefault="00CD20EB" w:rsidP="00CD20EB">
      <w:pPr>
        <w:jc w:val="both"/>
        <w:rPr>
          <w:rFonts w:ascii="Times New Roman" w:hAnsi="Times New Roman" w:cs="Times New Roman"/>
        </w:rPr>
      </w:pPr>
      <w:bookmarkStart w:id="128" w:name="bookmark53"/>
      <w:r w:rsidRPr="00CD20EB">
        <w:rPr>
          <w:rFonts w:ascii="Times New Roman" w:hAnsi="Times New Roman" w:cs="Times New Roman"/>
        </w:rPr>
        <w:t>Защита населения Российской Федерации от опасных и чрезвычайных ситуаций</w:t>
      </w:r>
      <w:bookmarkEnd w:id="128"/>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D20EB" w:rsidRPr="00CD20EB" w:rsidRDefault="00CD20EB" w:rsidP="00CD20EB">
      <w:pPr>
        <w:jc w:val="both"/>
        <w:rPr>
          <w:rFonts w:ascii="Times New Roman" w:hAnsi="Times New Roman" w:cs="Times New Roman"/>
        </w:rPr>
      </w:pPr>
      <w:bookmarkStart w:id="129" w:name="bookmark54"/>
      <w:r w:rsidRPr="00CD20EB">
        <w:rPr>
          <w:rFonts w:ascii="Times New Roman" w:hAnsi="Times New Roman" w:cs="Times New Roman"/>
        </w:rPr>
        <w:t>Основы противодействия экстремизму, терроризму и наркотизму в Российской Федерации</w:t>
      </w:r>
      <w:bookmarkEnd w:id="129"/>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D20EB" w:rsidRPr="00CD20EB" w:rsidRDefault="00CD20EB" w:rsidP="00CD20EB">
      <w:pPr>
        <w:jc w:val="both"/>
        <w:rPr>
          <w:rFonts w:ascii="Times New Roman" w:hAnsi="Times New Roman" w:cs="Times New Roman"/>
        </w:rPr>
      </w:pPr>
      <w:bookmarkStart w:id="130" w:name="bookmark55"/>
      <w:r w:rsidRPr="00CD20EB">
        <w:rPr>
          <w:rFonts w:ascii="Times New Roman" w:hAnsi="Times New Roman" w:cs="Times New Roman"/>
        </w:rPr>
        <w:t>Основы здорового образа жизни</w:t>
      </w:r>
      <w:bookmarkEnd w:id="130"/>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CD20EB" w:rsidRPr="00CD20EB" w:rsidRDefault="00CD20EB" w:rsidP="00CD20EB">
      <w:pPr>
        <w:jc w:val="both"/>
        <w:rPr>
          <w:rFonts w:ascii="Times New Roman" w:hAnsi="Times New Roman" w:cs="Times New Roman"/>
        </w:rPr>
      </w:pPr>
      <w:bookmarkStart w:id="131" w:name="bookmark56"/>
      <w:r w:rsidRPr="00CD20EB">
        <w:rPr>
          <w:rFonts w:ascii="Times New Roman" w:hAnsi="Times New Roman" w:cs="Times New Roman"/>
        </w:rPr>
        <w:t>Основы медицинских знаний и оказание первой помощи</w:t>
      </w:r>
      <w:bookmarkEnd w:id="131"/>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w:t>
      </w:r>
      <w:r w:rsidRPr="00CD20EB">
        <w:rPr>
          <w:rFonts w:ascii="Times New Roman" w:hAnsi="Times New Roman" w:cs="Times New Roman"/>
        </w:rPr>
        <w:softHyphen/>
        <w:t>-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D20EB" w:rsidRPr="00CD20EB" w:rsidRDefault="00CD20EB" w:rsidP="00CD20EB">
      <w:pPr>
        <w:jc w:val="both"/>
        <w:rPr>
          <w:rFonts w:ascii="Times New Roman" w:hAnsi="Times New Roman" w:cs="Times New Roman"/>
        </w:rPr>
      </w:pPr>
      <w:bookmarkStart w:id="132" w:name="bookmark57"/>
      <w:r w:rsidRPr="00CD20EB">
        <w:rPr>
          <w:rFonts w:ascii="Times New Roman" w:hAnsi="Times New Roman" w:cs="Times New Roman"/>
        </w:rPr>
        <w:t>Основы обороны государства</w:t>
      </w:r>
      <w:bookmarkEnd w:id="132"/>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lastRenderedPageBreak/>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CD20EB" w:rsidRPr="00CD20EB" w:rsidRDefault="00CD20EB" w:rsidP="00CD20EB">
      <w:pPr>
        <w:jc w:val="both"/>
        <w:rPr>
          <w:rFonts w:ascii="Times New Roman" w:hAnsi="Times New Roman" w:cs="Times New Roman"/>
        </w:rPr>
      </w:pPr>
      <w:bookmarkStart w:id="133" w:name="bookmark58"/>
      <w:r w:rsidRPr="00CD20EB">
        <w:rPr>
          <w:rFonts w:ascii="Times New Roman" w:hAnsi="Times New Roman" w:cs="Times New Roman"/>
        </w:rPr>
        <w:t>Правовые основы военной службы</w:t>
      </w:r>
      <w:bookmarkEnd w:id="133"/>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CD20EB" w:rsidRPr="00CD20EB" w:rsidRDefault="00CD20EB" w:rsidP="00CD20EB">
      <w:pPr>
        <w:jc w:val="both"/>
        <w:rPr>
          <w:rFonts w:ascii="Times New Roman" w:hAnsi="Times New Roman" w:cs="Times New Roman"/>
        </w:rPr>
      </w:pPr>
      <w:bookmarkStart w:id="134" w:name="bookmark59"/>
      <w:r w:rsidRPr="00CD20EB">
        <w:rPr>
          <w:rFonts w:ascii="Times New Roman" w:hAnsi="Times New Roman" w:cs="Times New Roman"/>
        </w:rPr>
        <w:t>Элементы начальной военной подготовки</w:t>
      </w:r>
      <w:bookmarkEnd w:id="134"/>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D20EB" w:rsidRPr="00CD20EB" w:rsidRDefault="00CD20EB" w:rsidP="00CD20EB">
      <w:pPr>
        <w:jc w:val="both"/>
        <w:rPr>
          <w:rFonts w:ascii="Times New Roman" w:hAnsi="Times New Roman" w:cs="Times New Roman"/>
        </w:rPr>
      </w:pPr>
      <w:r w:rsidRPr="00CD20EB">
        <w:rPr>
          <w:rFonts w:ascii="Times New Roman" w:hAnsi="Times New Roman" w:cs="Times New Roman"/>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CD20EB" w:rsidRPr="00CD20EB" w:rsidRDefault="00CD20EB" w:rsidP="00CD20EB">
      <w:pPr>
        <w:jc w:val="both"/>
        <w:rPr>
          <w:rFonts w:ascii="Times New Roman" w:hAnsi="Times New Roman" w:cs="Times New Roman"/>
        </w:rPr>
      </w:pPr>
      <w:bookmarkStart w:id="135" w:name="bookmark60"/>
      <w:r w:rsidRPr="00CD20EB">
        <w:rPr>
          <w:rFonts w:ascii="Times New Roman" w:hAnsi="Times New Roman" w:cs="Times New Roman"/>
        </w:rPr>
        <w:t>Военно-профессиональная деятельность</w:t>
      </w:r>
      <w:bookmarkEnd w:id="135"/>
    </w:p>
    <w:p w:rsidR="00D22748" w:rsidRPr="00CD20EB" w:rsidRDefault="00CD20EB" w:rsidP="00CD20EB">
      <w:pPr>
        <w:jc w:val="both"/>
        <w:rPr>
          <w:rFonts w:ascii="Times New Roman" w:hAnsi="Times New Roman" w:cs="Times New Roman"/>
        </w:rPr>
      </w:pPr>
      <w:r w:rsidRPr="00CD20EB">
        <w:rPr>
          <w:rFonts w:ascii="Times New Roman" w:hAnsi="Times New Roman" w:cs="Times New Roman"/>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bookmarkStart w:id="136" w:name="_Toc453968196"/>
    </w:p>
    <w:p w:rsidR="00EE7A2B" w:rsidRDefault="00EE7A2B" w:rsidP="0020335F">
      <w:pPr>
        <w:jc w:val="both"/>
        <w:rPr>
          <w:rFonts w:ascii="Times New Roman" w:hAnsi="Times New Roman" w:cs="Times New Roman"/>
          <w:sz w:val="24"/>
          <w:szCs w:val="24"/>
        </w:rPr>
      </w:pPr>
    </w:p>
    <w:p w:rsidR="0071498B" w:rsidRPr="00BE4B81" w:rsidRDefault="0079596E" w:rsidP="0003023A">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II.3</w:t>
      </w:r>
      <w:r w:rsidR="0071498B" w:rsidRPr="00BE4B81">
        <w:rPr>
          <w:rFonts w:ascii="Times New Roman" w:hAnsi="Times New Roman" w:cs="Times New Roman"/>
          <w:b/>
          <w:sz w:val="24"/>
          <w:szCs w:val="24"/>
        </w:rPr>
        <w:t>. Программа воспитания и социализации обучающихся при получении среднего общего образовани</w:t>
      </w:r>
      <w:bookmarkEnd w:id="136"/>
      <w:r w:rsidR="0071498B" w:rsidRPr="00BE4B81">
        <w:rPr>
          <w:rFonts w:ascii="Times New Roman" w:hAnsi="Times New Roman" w:cs="Times New Roman"/>
          <w:b/>
          <w:sz w:val="24"/>
          <w:szCs w:val="24"/>
        </w:rPr>
        <w:t>я</w:t>
      </w:r>
    </w:p>
    <w:p w:rsidR="00BE4B81" w:rsidRPr="00BE4B81" w:rsidRDefault="00BE4B81" w:rsidP="0003023A">
      <w:pPr>
        <w:pStyle w:val="7"/>
        <w:shd w:val="clear" w:color="auto" w:fill="auto"/>
        <w:spacing w:after="0" w:line="360" w:lineRule="auto"/>
        <w:jc w:val="both"/>
        <w:rPr>
          <w:sz w:val="24"/>
          <w:szCs w:val="24"/>
        </w:rPr>
      </w:pPr>
      <w:bookmarkStart w:id="137" w:name="_Toc435412733"/>
      <w:bookmarkStart w:id="138" w:name="_Toc453968208"/>
      <w:r w:rsidRPr="00BE4B81">
        <w:rPr>
          <w:sz w:val="24"/>
          <w:szCs w:val="24"/>
        </w:rPr>
        <w:t>Примерная 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BE4B81" w:rsidRPr="00BE4B81" w:rsidRDefault="00BE4B81" w:rsidP="004349D0">
      <w:pPr>
        <w:pStyle w:val="7"/>
        <w:shd w:val="clear" w:color="auto" w:fill="auto"/>
        <w:spacing w:after="0" w:line="360" w:lineRule="auto"/>
        <w:jc w:val="both"/>
        <w:rPr>
          <w:sz w:val="24"/>
          <w:szCs w:val="24"/>
        </w:rPr>
      </w:pPr>
      <w:r w:rsidRPr="00BE4B81">
        <w:rPr>
          <w:sz w:val="24"/>
          <w:szCs w:val="24"/>
        </w:rPr>
        <w:t>Программа обеспечивает:</w:t>
      </w:r>
    </w:p>
    <w:p w:rsidR="00BE4B81" w:rsidRPr="00BE4B81" w:rsidRDefault="00BE4B81" w:rsidP="0003023A">
      <w:pPr>
        <w:pStyle w:val="7"/>
        <w:shd w:val="clear" w:color="auto" w:fill="auto"/>
        <w:spacing w:after="0" w:line="360" w:lineRule="auto"/>
        <w:jc w:val="both"/>
        <w:rPr>
          <w:sz w:val="24"/>
          <w:szCs w:val="24"/>
        </w:rPr>
      </w:pPr>
      <w:r w:rsidRPr="00BE4B81">
        <w:rPr>
          <w:sz w:val="24"/>
          <w:szCs w:val="24"/>
        </w:rPr>
        <w:t>- 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BE4B81" w:rsidRPr="00BE4B81" w:rsidRDefault="00BE4B81" w:rsidP="0003023A">
      <w:pPr>
        <w:pStyle w:val="7"/>
        <w:shd w:val="clear" w:color="auto" w:fill="auto"/>
        <w:spacing w:after="0" w:line="360" w:lineRule="auto"/>
        <w:jc w:val="both"/>
        <w:rPr>
          <w:sz w:val="24"/>
          <w:szCs w:val="24"/>
        </w:rPr>
      </w:pPr>
      <w:r w:rsidRPr="00BE4B81">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BE4B81" w:rsidRPr="00BE4B81" w:rsidRDefault="00BE4B81" w:rsidP="004349D0">
      <w:pPr>
        <w:pStyle w:val="7"/>
        <w:shd w:val="clear" w:color="auto" w:fill="auto"/>
        <w:spacing w:after="0" w:line="360" w:lineRule="auto"/>
        <w:jc w:val="both"/>
        <w:rPr>
          <w:sz w:val="24"/>
          <w:szCs w:val="24"/>
        </w:rPr>
      </w:pPr>
      <w:r w:rsidRPr="00BE4B81">
        <w:rPr>
          <w:sz w:val="24"/>
          <w:szCs w:val="24"/>
        </w:rPr>
        <w:t>Программа содержит:</w:t>
      </w:r>
    </w:p>
    <w:p w:rsidR="00BE4B81" w:rsidRPr="00BE4B81" w:rsidRDefault="00BE4B81" w:rsidP="0003023A">
      <w:pPr>
        <w:pStyle w:val="7"/>
        <w:numPr>
          <w:ilvl w:val="0"/>
          <w:numId w:val="1"/>
        </w:numPr>
        <w:shd w:val="clear" w:color="auto" w:fill="auto"/>
        <w:spacing w:after="0" w:line="360" w:lineRule="auto"/>
        <w:jc w:val="both"/>
        <w:rPr>
          <w:sz w:val="24"/>
          <w:szCs w:val="24"/>
        </w:rPr>
      </w:pPr>
      <w:r w:rsidRPr="00BE4B81">
        <w:rPr>
          <w:sz w:val="24"/>
          <w:szCs w:val="24"/>
        </w:rPr>
        <w:t xml:space="preserve"> цель и задачи духовно-нравственного развития, воспитания, социализации обучающихся;</w:t>
      </w:r>
    </w:p>
    <w:p w:rsidR="0071498B" w:rsidRPr="00BE4B81" w:rsidRDefault="00BE4B81" w:rsidP="0003023A">
      <w:pPr>
        <w:pStyle w:val="7"/>
        <w:numPr>
          <w:ilvl w:val="0"/>
          <w:numId w:val="1"/>
        </w:numPr>
        <w:shd w:val="clear" w:color="auto" w:fill="auto"/>
        <w:spacing w:after="0" w:line="360" w:lineRule="auto"/>
        <w:jc w:val="both"/>
        <w:rPr>
          <w:sz w:val="24"/>
          <w:szCs w:val="24"/>
        </w:rPr>
      </w:pPr>
      <w:r w:rsidRPr="00BE4B81">
        <w:rPr>
          <w:sz w:val="24"/>
          <w:szCs w:val="24"/>
        </w:rPr>
        <w:t xml:space="preserve"> основные направления и ценностные основы духовно-нравственного развития, воспитания и социализации;</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 xml:space="preserve"> модель организации работы по духовно-нравственному развитию, воспитанию и социализации обучающихся;</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 xml:space="preserve"> описание форм и методов организации социально значимой деятельности обучающихся;</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 xml:space="preserve"> описание основных технологий взаимодействия и сотрудничества субъектов воспитательного процесса и социальных институтов;</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 xml:space="preserve"> описание методов и форм профессиональной ориентации в организации, осуществляющей образовательную деятельность;</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 xml:space="preserve"> описание форм и методов повышения педагогической культуры родителей </w:t>
      </w:r>
      <w:r w:rsidRPr="00BE4B81">
        <w:rPr>
          <w:rFonts w:ascii="Times New Roman" w:eastAsia="Times New Roman" w:hAnsi="Times New Roman" w:cs="Times New Roman"/>
          <w:spacing w:val="1"/>
          <w:sz w:val="24"/>
          <w:szCs w:val="24"/>
        </w:rPr>
        <w:lastRenderedPageBreak/>
        <w:t>(законных представителей) обучающихся;</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 xml:space="preserve">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E4B81" w:rsidRPr="00BE4B81" w:rsidRDefault="00BE4B81" w:rsidP="0003023A">
      <w:pPr>
        <w:widowControl w:val="0"/>
        <w:numPr>
          <w:ilvl w:val="0"/>
          <w:numId w:val="1"/>
        </w:numPr>
        <w:spacing w:after="0" w:line="360" w:lineRule="auto"/>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 xml:space="preserve">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BE4B81" w:rsidRPr="004349D0" w:rsidRDefault="00BE4B81" w:rsidP="004349D0">
      <w:pPr>
        <w:widowControl w:val="0"/>
        <w:spacing w:after="0" w:line="360" w:lineRule="auto"/>
        <w:ind w:firstLine="720"/>
        <w:jc w:val="both"/>
        <w:rPr>
          <w:rFonts w:ascii="Times New Roman" w:eastAsia="Times New Roman" w:hAnsi="Times New Roman" w:cs="Times New Roman"/>
          <w:spacing w:val="1"/>
          <w:sz w:val="24"/>
          <w:szCs w:val="24"/>
        </w:rPr>
      </w:pPr>
      <w:r w:rsidRPr="00BE4B81">
        <w:rPr>
          <w:rFonts w:ascii="Times New Roman" w:eastAsia="Times New Roman" w:hAnsi="Times New Roman" w:cs="Times New Roman"/>
          <w:spacing w:val="1"/>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w:t>
      </w:r>
      <w:r w:rsidRPr="00BE4B81">
        <w:rPr>
          <w:rFonts w:ascii="Times New Roman" w:eastAsia="Times New Roman" w:hAnsi="Times New Roman" w:cs="Times New Roman"/>
          <w:spacing w:val="1"/>
        </w:rPr>
        <w:t>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BE4B81" w:rsidRPr="00BE4B81" w:rsidRDefault="00BE4B81" w:rsidP="0003023A">
      <w:pPr>
        <w:widowControl w:val="0"/>
        <w:spacing w:after="0" w:line="360" w:lineRule="auto"/>
        <w:ind w:firstLine="700"/>
        <w:jc w:val="both"/>
        <w:rPr>
          <w:rFonts w:ascii="Times New Roman" w:eastAsia="Times New Roman" w:hAnsi="Times New Roman" w:cs="Times New Roman"/>
          <w:spacing w:val="1"/>
        </w:rPr>
      </w:pPr>
      <w:r w:rsidRPr="00BE4B81">
        <w:rPr>
          <w:rFonts w:ascii="Times New Roman" w:eastAsia="Times New Roman" w:hAnsi="Times New Roman" w:cs="Times New Roman"/>
          <w:spacing w:val="1"/>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BE4B81" w:rsidRPr="00BE4B81" w:rsidRDefault="00BE4B81" w:rsidP="0003023A">
      <w:pPr>
        <w:widowControl w:val="0"/>
        <w:numPr>
          <w:ilvl w:val="0"/>
          <w:numId w:val="3"/>
        </w:numPr>
        <w:tabs>
          <w:tab w:val="left" w:pos="0"/>
        </w:tabs>
        <w:spacing w:after="0" w:line="360" w:lineRule="auto"/>
        <w:jc w:val="both"/>
        <w:rPr>
          <w:rFonts w:ascii="Times New Roman" w:eastAsia="Times New Roman" w:hAnsi="Times New Roman" w:cs="Times New Roman"/>
          <w:b/>
          <w:bCs/>
        </w:rPr>
      </w:pPr>
      <w:bookmarkStart w:id="139" w:name="bookmark229"/>
      <w:r w:rsidRPr="00BE4B81">
        <w:rPr>
          <w:rFonts w:ascii="Times New Roman" w:eastAsia="Times New Roman" w:hAnsi="Times New Roman" w:cs="Times New Roman"/>
          <w:b/>
          <w:color w:val="000000"/>
          <w:spacing w:val="1"/>
          <w:sz w:val="24"/>
          <w:szCs w:val="24"/>
          <w:shd w:val="clear" w:color="auto" w:fill="FFFFFF"/>
          <w:lang w:eastAsia="ru-RU" w:bidi="ru-RU"/>
        </w:rPr>
        <w:t>1. Цель и задачи духовно-нравственного развития, воспитания и социализации обучающихся</w:t>
      </w:r>
      <w:bookmarkEnd w:id="139"/>
    </w:p>
    <w:p w:rsidR="00BE4B81" w:rsidRPr="00C76D9C" w:rsidRDefault="00BE4B81" w:rsidP="004349D0">
      <w:pPr>
        <w:widowControl w:val="0"/>
        <w:spacing w:after="0" w:line="360" w:lineRule="auto"/>
        <w:ind w:firstLine="700"/>
        <w:jc w:val="both"/>
        <w:rPr>
          <w:rFonts w:ascii="Times New Roman" w:eastAsia="Times New Roman" w:hAnsi="Times New Roman" w:cs="Times New Roman"/>
          <w:b/>
          <w:bCs/>
          <w:sz w:val="24"/>
          <w:szCs w:val="24"/>
        </w:rPr>
      </w:pPr>
      <w:r w:rsidRPr="003D10AD">
        <w:rPr>
          <w:rFonts w:ascii="Times New Roman" w:eastAsia="Times New Roman" w:hAnsi="Times New Roman" w:cs="Times New Roman"/>
          <w:color w:val="000000"/>
          <w:spacing w:val="1"/>
          <w:sz w:val="24"/>
          <w:szCs w:val="24"/>
          <w:shd w:val="clear" w:color="auto" w:fill="FFFFFF"/>
          <w:lang w:eastAsia="ru-RU" w:bidi="ru-RU"/>
        </w:rPr>
        <w:t>Целью духовно-нравственного развития, воспитания и социализации</w:t>
      </w:r>
      <w:r w:rsidRPr="003D10AD">
        <w:rPr>
          <w:rFonts w:ascii="Times New Roman" w:eastAsia="Times New Roman" w:hAnsi="Times New Roman" w:cs="Times New Roman"/>
          <w:spacing w:val="1"/>
          <w:sz w:val="24"/>
          <w:szCs w:val="24"/>
        </w:rPr>
        <w:t xml:space="preserve">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w:t>
      </w:r>
      <w:r w:rsidRPr="00C76D9C">
        <w:rPr>
          <w:rFonts w:ascii="Times New Roman" w:eastAsia="Times New Roman" w:hAnsi="Times New Roman" w:cs="Times New Roman"/>
          <w:spacing w:val="1"/>
          <w:sz w:val="24"/>
          <w:szCs w:val="24"/>
        </w:rPr>
        <w:t>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BE4B81" w:rsidRPr="00C76D9C" w:rsidRDefault="00BE4B81"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Задачи духовно-нравственного развития, воспитания и социализации обучающихся:</w:t>
      </w:r>
    </w:p>
    <w:p w:rsidR="00BE4B81" w:rsidRPr="00C76D9C" w:rsidRDefault="00C76D9C" w:rsidP="00C76D9C">
      <w:pPr>
        <w:widowControl w:val="0"/>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w:t>
      </w:r>
      <w:r w:rsidR="00BE4B81" w:rsidRPr="00C76D9C">
        <w:rPr>
          <w:rFonts w:ascii="Times New Roman" w:eastAsia="Times New Roman" w:hAnsi="Times New Roman" w:cs="Times New Roman"/>
          <w:spacing w:val="1"/>
          <w:sz w:val="24"/>
          <w:szCs w:val="24"/>
        </w:rPr>
        <w:t xml:space="preserve"> освоение обучающимися ценностно-нормативного и деятельностно-</w:t>
      </w:r>
      <w:r w:rsidR="00BE4B81" w:rsidRPr="00C76D9C">
        <w:rPr>
          <w:rFonts w:ascii="Times New Roman" w:eastAsia="Times New Roman" w:hAnsi="Times New Roman" w:cs="Times New Roman"/>
          <w:spacing w:val="1"/>
          <w:sz w:val="24"/>
          <w:szCs w:val="24"/>
        </w:rPr>
        <w:softHyphen/>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E4B81" w:rsidRPr="00C76D9C" w:rsidRDefault="00C76D9C" w:rsidP="00C76D9C">
      <w:pPr>
        <w:widowControl w:val="0"/>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w:t>
      </w:r>
      <w:r w:rsidR="00BE4B81" w:rsidRPr="00C76D9C">
        <w:rPr>
          <w:rFonts w:ascii="Times New Roman" w:eastAsia="Times New Roman" w:hAnsi="Times New Roman" w:cs="Times New Roman"/>
          <w:spacing w:val="1"/>
          <w:sz w:val="24"/>
          <w:szCs w:val="24"/>
        </w:rPr>
        <w:t xml:space="preserve"> 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 xml:space="preserve">овладение обучающимся социальными, регулятивными и коммуникативными </w:t>
      </w:r>
      <w:r w:rsidR="00BE4B81" w:rsidRPr="00C76D9C">
        <w:rPr>
          <w:rFonts w:ascii="Times New Roman" w:eastAsia="Times New Roman" w:hAnsi="Times New Roman" w:cs="Times New Roman"/>
          <w:spacing w:val="1"/>
          <w:sz w:val="24"/>
          <w:szCs w:val="24"/>
        </w:rPr>
        <w:lastRenderedPageBreak/>
        <w:t>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w:t>
      </w:r>
    </w:p>
    <w:p w:rsidR="00BE4B81" w:rsidRPr="00C76D9C" w:rsidRDefault="00BE4B81" w:rsidP="0003023A">
      <w:pPr>
        <w:widowControl w:val="0"/>
        <w:numPr>
          <w:ilvl w:val="0"/>
          <w:numId w:val="4"/>
        </w:numPr>
        <w:tabs>
          <w:tab w:val="left" w:pos="1567"/>
        </w:tabs>
        <w:spacing w:after="0" w:line="360" w:lineRule="auto"/>
        <w:jc w:val="both"/>
        <w:outlineLvl w:val="1"/>
        <w:rPr>
          <w:rFonts w:ascii="Times New Roman" w:eastAsia="Times New Roman" w:hAnsi="Times New Roman" w:cs="Times New Roman"/>
          <w:b/>
          <w:bCs/>
          <w:sz w:val="24"/>
          <w:szCs w:val="24"/>
        </w:rPr>
      </w:pPr>
      <w:bookmarkStart w:id="140" w:name="bookmark230"/>
      <w:bookmarkStart w:id="141" w:name="bookmark231"/>
      <w:r w:rsidRPr="00C76D9C">
        <w:rPr>
          <w:rFonts w:ascii="Times New Roman" w:eastAsia="Times New Roman" w:hAnsi="Times New Roman" w:cs="Times New Roman"/>
          <w:b/>
          <w:color w:val="000000"/>
          <w:spacing w:val="1"/>
          <w:sz w:val="24"/>
          <w:szCs w:val="24"/>
          <w:shd w:val="clear" w:color="auto" w:fill="FFFFFF"/>
          <w:lang w:eastAsia="ru-RU" w:bidi="ru-RU"/>
        </w:rPr>
        <w:t>Основные направления и ценностные основы духовно</w:t>
      </w:r>
      <w:r w:rsidRPr="00C76D9C">
        <w:rPr>
          <w:rFonts w:ascii="Times New Roman" w:eastAsia="Times New Roman" w:hAnsi="Times New Roman" w:cs="Times New Roman"/>
          <w:b/>
          <w:bCs/>
          <w:color w:val="000000"/>
          <w:spacing w:val="1"/>
          <w:sz w:val="24"/>
          <w:szCs w:val="24"/>
          <w:shd w:val="clear" w:color="auto" w:fill="FFFFFF"/>
          <w:lang w:eastAsia="ru-RU" w:bidi="ru-RU"/>
        </w:rPr>
        <w:t>-</w:t>
      </w:r>
      <w:r w:rsidRPr="00C76D9C">
        <w:rPr>
          <w:rFonts w:ascii="Times New Roman" w:eastAsia="Times New Roman" w:hAnsi="Times New Roman" w:cs="Times New Roman"/>
          <w:b/>
          <w:color w:val="000000"/>
          <w:spacing w:val="1"/>
          <w:sz w:val="24"/>
          <w:szCs w:val="24"/>
          <w:shd w:val="clear" w:color="auto" w:fill="FFFFFF"/>
          <w:lang w:eastAsia="ru-RU" w:bidi="ru-RU"/>
        </w:rPr>
        <w:softHyphen/>
        <w:t>нравственного развития, воспитания и социализации</w:t>
      </w:r>
      <w:bookmarkEnd w:id="140"/>
      <w:bookmarkEnd w:id="141"/>
    </w:p>
    <w:p w:rsidR="00BE4B81" w:rsidRPr="00C76D9C" w:rsidRDefault="00BE4B81"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отношения обучающихся к России как к Родине (Отечеству) (включает подготовку к патриотическому служению);</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отношения обучающихся с окружающими людьми (включает подготовку к общению со сверстниками, старшими и млад</w:t>
      </w:r>
      <w:r w:rsidR="00BE4B81" w:rsidRPr="00C76D9C">
        <w:rPr>
          <w:rFonts w:ascii="Times New Roman" w:eastAsia="Times New Roman" w:hAnsi="Times New Roman" w:cs="Times New Roman"/>
          <w:color w:val="000000"/>
          <w:spacing w:val="1"/>
          <w:sz w:val="24"/>
          <w:szCs w:val="24"/>
          <w:shd w:val="clear" w:color="auto" w:fill="FFFFFF"/>
          <w:lang w:eastAsia="ru-RU" w:bidi="ru-RU"/>
        </w:rPr>
        <w:t>ши</w:t>
      </w:r>
      <w:r w:rsidR="00BE4B81" w:rsidRPr="00C76D9C">
        <w:rPr>
          <w:rFonts w:ascii="Times New Roman" w:eastAsia="Times New Roman" w:hAnsi="Times New Roman" w:cs="Times New Roman"/>
          <w:spacing w:val="1"/>
          <w:sz w:val="24"/>
          <w:szCs w:val="24"/>
        </w:rPr>
        <w:t>ми);</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отношения обучающихся к семье и родителям (включает подготовку личности к семейной жизни);</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отношения обучающихся к закону, государству и к гражданскому обществу (включает подготовку личности к общественной жизни);</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отношения обучающихся к окружающему миру, к живой природе, художественной культуре (включает формирование у обучающихся научного мировоззрения);</w:t>
      </w:r>
    </w:p>
    <w:p w:rsidR="00BE4B81" w:rsidRPr="00C76D9C" w:rsidRDefault="00C76D9C" w:rsidP="00C76D9C">
      <w:pPr>
        <w:widowControl w:val="0"/>
        <w:tabs>
          <w:tab w:val="left" w:pos="1384"/>
        </w:tabs>
        <w:spacing w:after="0" w:line="36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BE4B81" w:rsidRPr="00C76D9C">
        <w:rPr>
          <w:rFonts w:ascii="Times New Roman" w:eastAsia="Times New Roman" w:hAnsi="Times New Roman" w:cs="Times New Roman"/>
          <w:spacing w:val="1"/>
          <w:sz w:val="24"/>
          <w:szCs w:val="24"/>
        </w:rPr>
        <w:t>трудовых и социально-экономических отношений (включает подготовку личности к трудовой деятельности).</w:t>
      </w:r>
    </w:p>
    <w:p w:rsidR="00BE4B81" w:rsidRPr="00C76D9C" w:rsidRDefault="00BE4B81" w:rsidP="0003023A">
      <w:pPr>
        <w:pStyle w:val="7"/>
        <w:shd w:val="clear" w:color="auto" w:fill="auto"/>
        <w:spacing w:after="0" w:line="360" w:lineRule="auto"/>
        <w:ind w:firstLine="700"/>
        <w:jc w:val="both"/>
        <w:rPr>
          <w:sz w:val="24"/>
          <w:szCs w:val="24"/>
        </w:rPr>
      </w:pPr>
      <w:r w:rsidRPr="00C76D9C">
        <w:rPr>
          <w:rStyle w:val="a8"/>
        </w:rPr>
        <w:t xml:space="preserve">Ценностные основы духовно-нравственного развития, воспитания и социализации обучающихся </w:t>
      </w:r>
      <w:r w:rsidRPr="00C76D9C">
        <w:rPr>
          <w:sz w:val="24"/>
          <w:szCs w:val="24"/>
        </w:rPr>
        <w:t>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BE4B81" w:rsidRPr="00C76D9C" w:rsidRDefault="00BE4B81" w:rsidP="0003023A">
      <w:pPr>
        <w:pStyle w:val="7"/>
        <w:shd w:val="clear" w:color="auto" w:fill="auto"/>
        <w:spacing w:after="0" w:line="360" w:lineRule="auto"/>
        <w:ind w:firstLine="700"/>
        <w:jc w:val="both"/>
        <w:rPr>
          <w:sz w:val="24"/>
          <w:szCs w:val="24"/>
        </w:rPr>
      </w:pPr>
      <w:r w:rsidRPr="00C76D9C">
        <w:rPr>
          <w:sz w:val="24"/>
          <w:szCs w:val="24"/>
        </w:rPr>
        <w:t>Базовые национальные ценности российского общества определяются положениями Конституции Российской Федерации:</w:t>
      </w:r>
    </w:p>
    <w:p w:rsidR="00BE4B81" w:rsidRPr="00C76D9C" w:rsidRDefault="00BE4B81" w:rsidP="0003023A">
      <w:pPr>
        <w:pStyle w:val="7"/>
        <w:shd w:val="clear" w:color="auto" w:fill="auto"/>
        <w:spacing w:after="0" w:line="360" w:lineRule="auto"/>
        <w:ind w:firstLine="700"/>
        <w:jc w:val="both"/>
        <w:rPr>
          <w:sz w:val="24"/>
          <w:szCs w:val="24"/>
        </w:rPr>
      </w:pPr>
      <w:r w:rsidRPr="00C76D9C">
        <w:rPr>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BE4B81" w:rsidRPr="00C76D9C" w:rsidRDefault="00BE4B81" w:rsidP="0003023A">
      <w:pPr>
        <w:pStyle w:val="7"/>
        <w:shd w:val="clear" w:color="auto" w:fill="auto"/>
        <w:spacing w:after="0" w:line="360" w:lineRule="auto"/>
        <w:ind w:firstLine="700"/>
        <w:jc w:val="both"/>
        <w:rPr>
          <w:sz w:val="24"/>
          <w:szCs w:val="24"/>
        </w:rPr>
      </w:pPr>
      <w:r w:rsidRPr="00C76D9C">
        <w:rPr>
          <w:sz w:val="24"/>
          <w:szCs w:val="24"/>
        </w:rPr>
        <w:t>«Человек, его права и свободы являются высшей ценностью» (Гл. I, ст. 2);</w:t>
      </w:r>
    </w:p>
    <w:p w:rsidR="00BE4B81" w:rsidRPr="00C76D9C" w:rsidRDefault="00BE4B81" w:rsidP="0003023A">
      <w:pPr>
        <w:pStyle w:val="7"/>
        <w:shd w:val="clear" w:color="auto" w:fill="auto"/>
        <w:spacing w:after="0" w:line="360" w:lineRule="auto"/>
        <w:ind w:firstLine="700"/>
        <w:jc w:val="both"/>
        <w:rPr>
          <w:sz w:val="24"/>
          <w:szCs w:val="24"/>
        </w:rPr>
      </w:pPr>
      <w:r w:rsidRPr="00C76D9C">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BE4B81" w:rsidRPr="00C76D9C" w:rsidRDefault="00BE4B81" w:rsidP="0003023A">
      <w:pPr>
        <w:pStyle w:val="7"/>
        <w:shd w:val="clear" w:color="auto" w:fill="auto"/>
        <w:spacing w:after="0" w:line="360" w:lineRule="auto"/>
        <w:ind w:firstLine="700"/>
        <w:jc w:val="both"/>
        <w:rPr>
          <w:sz w:val="24"/>
          <w:szCs w:val="24"/>
        </w:rPr>
      </w:pPr>
      <w:r w:rsidRPr="00C76D9C">
        <w:rPr>
          <w:sz w:val="24"/>
          <w:szCs w:val="24"/>
        </w:rPr>
        <w:t xml:space="preserve">«В Российской Федерации признаются и защищаются равным образом частная, </w:t>
      </w:r>
      <w:r w:rsidRPr="00C76D9C">
        <w:rPr>
          <w:sz w:val="24"/>
          <w:szCs w:val="24"/>
        </w:rPr>
        <w:lastRenderedPageBreak/>
        <w:t>государственная, муниципальная и иные формы собственности» (Г л. I, ст. 8);</w:t>
      </w:r>
    </w:p>
    <w:p w:rsidR="00BE4B81" w:rsidRPr="00C76D9C" w:rsidRDefault="00BE4B81" w:rsidP="0003023A">
      <w:pPr>
        <w:pStyle w:val="7"/>
        <w:shd w:val="clear" w:color="auto" w:fill="auto"/>
        <w:spacing w:after="0" w:line="360" w:lineRule="auto"/>
        <w:ind w:firstLine="700"/>
        <w:jc w:val="both"/>
        <w:rPr>
          <w:sz w:val="24"/>
          <w:szCs w:val="24"/>
        </w:rPr>
      </w:pPr>
      <w:r w:rsidRPr="00C76D9C">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BE4B81" w:rsidRPr="00C76D9C" w:rsidRDefault="00BE4B81" w:rsidP="0003023A">
      <w:pPr>
        <w:pStyle w:val="7"/>
        <w:shd w:val="clear" w:color="auto" w:fill="auto"/>
        <w:spacing w:after="0" w:line="360" w:lineRule="auto"/>
        <w:ind w:firstLine="700"/>
        <w:jc w:val="both"/>
        <w:rPr>
          <w:sz w:val="24"/>
          <w:szCs w:val="24"/>
        </w:rPr>
      </w:pPr>
      <w:r w:rsidRPr="00C76D9C">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7C28E5" w:rsidRPr="00C76D9C" w:rsidRDefault="00BE4B81" w:rsidP="00B41510">
      <w:pPr>
        <w:pStyle w:val="7"/>
        <w:shd w:val="clear" w:color="auto" w:fill="auto"/>
        <w:spacing w:after="0" w:line="360" w:lineRule="auto"/>
        <w:ind w:firstLine="700"/>
        <w:jc w:val="both"/>
        <w:rPr>
          <w:sz w:val="24"/>
          <w:szCs w:val="24"/>
        </w:rPr>
      </w:pPr>
      <w:r w:rsidRPr="00C76D9C">
        <w:rPr>
          <w:sz w:val="24"/>
          <w:szCs w:val="24"/>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w:t>
      </w:r>
      <w:r w:rsidR="007C28E5" w:rsidRPr="00C76D9C">
        <w:rPr>
          <w:sz w:val="24"/>
          <w:szCs w:val="24"/>
        </w:rPr>
        <w:t>ответственности, правовой культуры, бережного отношения к природе и окружающей среде, рационального природопользования &lt;...&gt;;</w:t>
      </w:r>
    </w:p>
    <w:p w:rsidR="007C28E5" w:rsidRPr="00C76D9C" w:rsidRDefault="00B41510"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демократический характер управления образованием, обеспечение прав педагогических работников, обучающихся, родителей</w:t>
      </w:r>
      <w:hyperlink r:id="rId22" w:history="1">
        <w:r w:rsidR="007C28E5" w:rsidRPr="00C76D9C">
          <w:rPr>
            <w:rFonts w:ascii="Times New Roman" w:eastAsia="Times New Roman" w:hAnsi="Times New Roman" w:cs="Times New Roman"/>
            <w:spacing w:val="1"/>
            <w:sz w:val="24"/>
            <w:szCs w:val="24"/>
          </w:rPr>
          <w:t xml:space="preserve"> (законных</w:t>
        </w:r>
      </w:hyperlink>
      <w:hyperlink r:id="rId23" w:history="1">
        <w:r w:rsidR="007C28E5" w:rsidRPr="00C76D9C">
          <w:rPr>
            <w:rFonts w:ascii="Times New Roman" w:eastAsia="Times New Roman" w:hAnsi="Times New Roman" w:cs="Times New Roman"/>
            <w:spacing w:val="1"/>
            <w:sz w:val="24"/>
            <w:szCs w:val="24"/>
          </w:rPr>
          <w:t xml:space="preserve">представителей) </w:t>
        </w:r>
      </w:hyperlink>
      <w:r w:rsidR="007C28E5" w:rsidRPr="00C76D9C">
        <w:rPr>
          <w:rFonts w:ascii="Times New Roman" w:eastAsia="Times New Roman" w:hAnsi="Times New Roman" w:cs="Times New Roman"/>
          <w:spacing w:val="1"/>
          <w:sz w:val="24"/>
          <w:szCs w:val="24"/>
        </w:rPr>
        <w:t>несовершеннолетних обучающихся на участие в управлении образовательными организациями;</w:t>
      </w:r>
    </w:p>
    <w:p w:rsidR="007C28E5" w:rsidRPr="00C76D9C" w:rsidRDefault="00B41510"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недопустимость ограничения или устранения конкуренции в сфере образования;</w:t>
      </w:r>
    </w:p>
    <w:p w:rsidR="007C28E5" w:rsidRPr="00C76D9C" w:rsidRDefault="00B41510"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сочетание государственного и договорного регулирования отношений в сфере образования» (ст. 3).</w:t>
      </w:r>
    </w:p>
    <w:p w:rsidR="007C28E5" w:rsidRPr="00C76D9C" w:rsidRDefault="007C28E5"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w:t>
      </w:r>
    </w:p>
    <w:p w:rsidR="007C28E5" w:rsidRPr="00C76D9C" w:rsidRDefault="007C28E5"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7C28E5" w:rsidRPr="00C76D9C" w:rsidRDefault="00B41510" w:rsidP="00B41510">
      <w:pPr>
        <w:widowControl w:val="0"/>
        <w:tabs>
          <w:tab w:val="left" w:pos="1382"/>
          <w:tab w:val="right" w:pos="962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создание у</w:t>
      </w:r>
      <w:r w:rsidRPr="00C76D9C">
        <w:rPr>
          <w:rFonts w:ascii="Times New Roman" w:eastAsia="Times New Roman" w:hAnsi="Times New Roman" w:cs="Times New Roman"/>
          <w:spacing w:val="1"/>
          <w:sz w:val="24"/>
          <w:szCs w:val="24"/>
        </w:rPr>
        <w:t xml:space="preserve">словий для воспитания здоровой, </w:t>
      </w:r>
      <w:r w:rsidR="007C28E5" w:rsidRPr="00C76D9C">
        <w:rPr>
          <w:rFonts w:ascii="Times New Roman" w:eastAsia="Times New Roman" w:hAnsi="Times New Roman" w:cs="Times New Roman"/>
          <w:spacing w:val="1"/>
          <w:sz w:val="24"/>
          <w:szCs w:val="24"/>
        </w:rPr>
        <w:t>счастливой, свободной,ориентированной на труд личности;</w:t>
      </w:r>
    </w:p>
    <w:p w:rsidR="007C28E5" w:rsidRPr="00C76D9C" w:rsidRDefault="00B41510" w:rsidP="00B41510">
      <w:pPr>
        <w:widowControl w:val="0"/>
        <w:tabs>
          <w:tab w:val="left" w:pos="1382"/>
          <w:tab w:val="right" w:pos="962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форми</w:t>
      </w:r>
      <w:r w:rsidRPr="00C76D9C">
        <w:rPr>
          <w:rFonts w:ascii="Times New Roman" w:eastAsia="Times New Roman" w:hAnsi="Times New Roman" w:cs="Times New Roman"/>
          <w:spacing w:val="1"/>
          <w:sz w:val="24"/>
          <w:szCs w:val="24"/>
        </w:rPr>
        <w:t xml:space="preserve">рование у детей высокого уровня </w:t>
      </w:r>
      <w:r w:rsidR="007C28E5" w:rsidRPr="00C76D9C">
        <w:rPr>
          <w:rFonts w:ascii="Times New Roman" w:eastAsia="Times New Roman" w:hAnsi="Times New Roman" w:cs="Times New Roman"/>
          <w:spacing w:val="1"/>
          <w:sz w:val="24"/>
          <w:szCs w:val="24"/>
        </w:rPr>
        <w:t>духовно-нравственногоразвития, чувства причастности к историко-культурной общности российского народа и судьбе России;</w:t>
      </w:r>
    </w:p>
    <w:p w:rsidR="007C28E5" w:rsidRPr="00C76D9C" w:rsidRDefault="00B41510" w:rsidP="00B41510">
      <w:pPr>
        <w:widowControl w:val="0"/>
        <w:tabs>
          <w:tab w:val="left" w:pos="1382"/>
          <w:tab w:val="right" w:pos="962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по</w:t>
      </w:r>
      <w:r w:rsidRPr="00C76D9C">
        <w:rPr>
          <w:rFonts w:ascii="Times New Roman" w:eastAsia="Times New Roman" w:hAnsi="Times New Roman" w:cs="Times New Roman"/>
          <w:spacing w:val="1"/>
          <w:sz w:val="24"/>
          <w:szCs w:val="24"/>
        </w:rPr>
        <w:t xml:space="preserve">ддержка единства и целостности, </w:t>
      </w:r>
      <w:r w:rsidR="007C28E5" w:rsidRPr="00C76D9C">
        <w:rPr>
          <w:rFonts w:ascii="Times New Roman" w:eastAsia="Times New Roman" w:hAnsi="Times New Roman" w:cs="Times New Roman"/>
          <w:spacing w:val="1"/>
          <w:sz w:val="24"/>
          <w:szCs w:val="24"/>
        </w:rPr>
        <w:t>преемственности инепрерывности воспитания;</w:t>
      </w:r>
    </w:p>
    <w:p w:rsidR="0071498B" w:rsidRPr="00C76D9C" w:rsidRDefault="0071498B" w:rsidP="0003023A">
      <w:pPr>
        <w:spacing w:after="0" w:line="360" w:lineRule="auto"/>
        <w:jc w:val="both"/>
        <w:rPr>
          <w:rFonts w:ascii="Times New Roman" w:hAnsi="Times New Roman" w:cs="Times New Roman"/>
          <w:sz w:val="24"/>
          <w:szCs w:val="24"/>
        </w:rPr>
      </w:pPr>
    </w:p>
    <w:p w:rsidR="007C28E5" w:rsidRPr="00C76D9C" w:rsidRDefault="00B41510" w:rsidP="00BF72A1">
      <w:pPr>
        <w:widowControl w:val="0"/>
        <w:tabs>
          <w:tab w:val="left" w:pos="1347"/>
          <w:tab w:val="right" w:pos="6947"/>
          <w:tab w:val="left" w:pos="7114"/>
          <w:tab w:val="right" w:pos="9642"/>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поддержка общественных институтов, которые </w:t>
      </w:r>
      <w:r w:rsidR="007C28E5" w:rsidRPr="00C76D9C">
        <w:rPr>
          <w:rFonts w:ascii="Times New Roman" w:eastAsia="Times New Roman" w:hAnsi="Times New Roman" w:cs="Times New Roman"/>
          <w:spacing w:val="1"/>
          <w:sz w:val="24"/>
          <w:szCs w:val="24"/>
        </w:rPr>
        <w:t>являютсяносителями духовных ценностей;</w:t>
      </w:r>
    </w:p>
    <w:p w:rsidR="007C28E5" w:rsidRPr="00C76D9C" w:rsidRDefault="00BF72A1" w:rsidP="00BF72A1">
      <w:pPr>
        <w:widowControl w:val="0"/>
        <w:tabs>
          <w:tab w:val="right" w:pos="9642"/>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lastRenderedPageBreak/>
        <w:t xml:space="preserve">- </w:t>
      </w:r>
      <w:r w:rsidR="007C28E5" w:rsidRPr="00C76D9C">
        <w:rPr>
          <w:rFonts w:ascii="Times New Roman" w:eastAsia="Times New Roman" w:hAnsi="Times New Roman" w:cs="Times New Roman"/>
          <w:spacing w:val="1"/>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7C28E5" w:rsidRPr="00C76D9C" w:rsidRDefault="00BF72A1" w:rsidP="00BF72A1">
      <w:pPr>
        <w:widowControl w:val="0"/>
        <w:tabs>
          <w:tab w:val="left" w:pos="1347"/>
          <w:tab w:val="right" w:pos="6947"/>
          <w:tab w:val="left" w:pos="7114"/>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обеспечение защиты прав и соблюдение </w:t>
      </w:r>
      <w:r w:rsidR="007C28E5" w:rsidRPr="00C76D9C">
        <w:rPr>
          <w:rFonts w:ascii="Times New Roman" w:eastAsia="Times New Roman" w:hAnsi="Times New Roman" w:cs="Times New Roman"/>
          <w:spacing w:val="1"/>
          <w:sz w:val="24"/>
          <w:szCs w:val="24"/>
        </w:rPr>
        <w:t>законных интересовкаждого ребенка, в том числе гарантий доступности ресурсов системы образования, физической культуры и спорта, культуры и воспитания;</w:t>
      </w:r>
    </w:p>
    <w:p w:rsidR="007C28E5" w:rsidRPr="00C76D9C" w:rsidRDefault="00BF72A1" w:rsidP="00BF72A1">
      <w:pPr>
        <w:widowControl w:val="0"/>
        <w:tabs>
          <w:tab w:val="right" w:pos="9642"/>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формирование внутренней поз</w:t>
      </w:r>
      <w:r w:rsidR="007C28E5" w:rsidRPr="00C76D9C">
        <w:rPr>
          <w:rFonts w:ascii="Times New Roman" w:eastAsia="Times New Roman" w:hAnsi="Times New Roman" w:cs="Times New Roman"/>
          <w:color w:val="000000"/>
          <w:spacing w:val="1"/>
          <w:sz w:val="24"/>
          <w:szCs w:val="24"/>
          <w:shd w:val="clear" w:color="auto" w:fill="FFFFFF"/>
          <w:lang w:eastAsia="ru-RU" w:bidi="ru-RU"/>
        </w:rPr>
        <w:t>ици</w:t>
      </w:r>
      <w:r w:rsidR="007C28E5" w:rsidRPr="00C76D9C">
        <w:rPr>
          <w:rFonts w:ascii="Times New Roman" w:eastAsia="Times New Roman" w:hAnsi="Times New Roman" w:cs="Times New Roman"/>
          <w:spacing w:val="1"/>
          <w:sz w:val="24"/>
          <w:szCs w:val="24"/>
        </w:rPr>
        <w:t>и личности по отношению к окружающей социальной действительности;</w:t>
      </w:r>
    </w:p>
    <w:p w:rsidR="007C28E5" w:rsidRPr="00C76D9C" w:rsidRDefault="00BF72A1" w:rsidP="00BF72A1">
      <w:pPr>
        <w:widowControl w:val="0"/>
        <w:tabs>
          <w:tab w:val="left" w:pos="1347"/>
          <w:tab w:val="left" w:pos="7087"/>
          <w:tab w:val="right" w:pos="9642"/>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 xml:space="preserve">развитие кооперации и сотрудничества </w:t>
      </w:r>
      <w:r w:rsidRPr="00C76D9C">
        <w:rPr>
          <w:rFonts w:ascii="Times New Roman" w:eastAsia="Times New Roman" w:hAnsi="Times New Roman" w:cs="Times New Roman"/>
          <w:spacing w:val="1"/>
          <w:sz w:val="24"/>
          <w:szCs w:val="24"/>
        </w:rPr>
        <w:t xml:space="preserve">субъектов </w:t>
      </w:r>
      <w:r w:rsidR="007C28E5" w:rsidRPr="00C76D9C">
        <w:rPr>
          <w:rFonts w:ascii="Times New Roman" w:eastAsia="Times New Roman" w:hAnsi="Times New Roman" w:cs="Times New Roman"/>
          <w:spacing w:val="1"/>
          <w:sz w:val="24"/>
          <w:szCs w:val="24"/>
        </w:rPr>
        <w:t>системы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7C28E5" w:rsidRPr="00C76D9C" w:rsidRDefault="007C28E5"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7C28E5" w:rsidRPr="00C76D9C" w:rsidRDefault="007C28E5" w:rsidP="0003023A">
      <w:pPr>
        <w:widowControl w:val="0"/>
        <w:tabs>
          <w:tab w:val="left" w:pos="1347"/>
          <w:tab w:val="left" w:pos="7105"/>
          <w:tab w:val="right" w:pos="9642"/>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ФГОС СОО определяет базовые национальные ценности российского общества</w:t>
      </w:r>
      <w:r w:rsidRPr="00C76D9C">
        <w:rPr>
          <w:rFonts w:ascii="Times New Roman" w:eastAsia="Times New Roman" w:hAnsi="Times New Roman" w:cs="Times New Roman"/>
          <w:spacing w:val="1"/>
          <w:sz w:val="24"/>
          <w:szCs w:val="24"/>
        </w:rPr>
        <w:tab/>
        <w:t xml:space="preserve">в формулировке </w:t>
      </w:r>
    </w:p>
    <w:p w:rsidR="007C28E5" w:rsidRPr="00C76D9C" w:rsidRDefault="007C28E5" w:rsidP="0003023A">
      <w:pPr>
        <w:widowControl w:val="0"/>
        <w:tabs>
          <w:tab w:val="left" w:pos="1347"/>
          <w:tab w:val="left" w:pos="7105"/>
          <w:tab w:val="right" w:pos="9642"/>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личностных</w:t>
      </w:r>
      <w:r w:rsidRPr="00C76D9C">
        <w:rPr>
          <w:rFonts w:ascii="Times New Roman" w:eastAsia="Times New Roman" w:hAnsi="Times New Roman" w:cs="Times New Roman"/>
          <w:spacing w:val="1"/>
          <w:sz w:val="24"/>
          <w:szCs w:val="24"/>
        </w:rPr>
        <w:tab/>
        <w:t>результатов освоения основнойобразовательной программы среднего общего образования: «Усвоениегуманистических, демократических и традиционных ценностей многонационального российского общества.</w:t>
      </w:r>
      <w:r w:rsidR="00BF72A1" w:rsidRPr="00C76D9C">
        <w:rPr>
          <w:rFonts w:ascii="Times New Roman" w:eastAsia="Times New Roman" w:hAnsi="Times New Roman" w:cs="Times New Roman"/>
          <w:spacing w:val="1"/>
          <w:sz w:val="24"/>
          <w:szCs w:val="24"/>
        </w:rPr>
        <w:t>Ф</w:t>
      </w:r>
      <w:r w:rsidRPr="00C76D9C">
        <w:rPr>
          <w:rFonts w:ascii="Times New Roman" w:eastAsia="Times New Roman" w:hAnsi="Times New Roman" w:cs="Times New Roman"/>
          <w:spacing w:val="1"/>
          <w:sz w:val="24"/>
          <w:szCs w:val="24"/>
        </w:rPr>
        <w:t>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7C28E5" w:rsidRPr="00C76D9C" w:rsidRDefault="007C28E5" w:rsidP="0003023A">
      <w:pPr>
        <w:widowControl w:val="0"/>
        <w:numPr>
          <w:ilvl w:val="0"/>
          <w:numId w:val="4"/>
        </w:numPr>
        <w:tabs>
          <w:tab w:val="left" w:pos="1527"/>
        </w:tabs>
        <w:spacing w:after="0" w:line="360" w:lineRule="auto"/>
        <w:ind w:right="20"/>
        <w:jc w:val="both"/>
        <w:outlineLvl w:val="1"/>
        <w:rPr>
          <w:rFonts w:ascii="Times New Roman" w:eastAsia="Times New Roman" w:hAnsi="Times New Roman" w:cs="Times New Roman"/>
          <w:b/>
          <w:bCs/>
          <w:sz w:val="24"/>
          <w:szCs w:val="24"/>
        </w:rPr>
      </w:pPr>
      <w:bookmarkStart w:id="142" w:name="bookmark232"/>
      <w:bookmarkStart w:id="143" w:name="bookmark233"/>
      <w:r w:rsidRPr="00C76D9C">
        <w:rPr>
          <w:rFonts w:ascii="Times New Roman" w:eastAsia="Times New Roman" w:hAnsi="Times New Roman" w:cs="Times New Roman"/>
          <w:b/>
          <w:color w:val="000000"/>
          <w:spacing w:val="1"/>
          <w:sz w:val="24"/>
          <w:szCs w:val="24"/>
          <w:shd w:val="clear" w:color="auto" w:fill="FFFFFF"/>
          <w:lang w:eastAsia="ru-RU" w:bidi="ru-RU"/>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2"/>
      <w:bookmarkEnd w:id="143"/>
    </w:p>
    <w:p w:rsidR="007C28E5" w:rsidRPr="00C76D9C" w:rsidRDefault="007C28E5" w:rsidP="0003023A">
      <w:pPr>
        <w:widowControl w:val="0"/>
        <w:spacing w:after="0" w:line="360" w:lineRule="auto"/>
        <w:ind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7C28E5" w:rsidRPr="00C76D9C" w:rsidRDefault="007C28E5" w:rsidP="0003023A">
      <w:pPr>
        <w:widowControl w:val="0"/>
        <w:spacing w:after="0" w:line="360" w:lineRule="auto"/>
        <w:ind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Для воспитания обучающихся в сфере отношения к России как к Родине (Отечеству) </w:t>
      </w:r>
      <w:r w:rsidRPr="00C76D9C">
        <w:rPr>
          <w:rFonts w:ascii="Times New Roman" w:eastAsia="Times New Roman" w:hAnsi="Times New Roman" w:cs="Times New Roman"/>
          <w:spacing w:val="1"/>
          <w:sz w:val="24"/>
          <w:szCs w:val="24"/>
        </w:rPr>
        <w:lastRenderedPageBreak/>
        <w:t>используются:</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туристско-краеведческая, художественно-эстетическая, спортивная, познавательная и другие виды деятельности;</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7C28E5" w:rsidRPr="00C76D9C" w:rsidRDefault="007C28E5" w:rsidP="0003023A">
      <w:pPr>
        <w:pStyle w:val="7"/>
        <w:shd w:val="clear" w:color="auto" w:fill="auto"/>
        <w:spacing w:after="0" w:line="360" w:lineRule="auto"/>
        <w:ind w:right="20"/>
        <w:jc w:val="both"/>
        <w:rPr>
          <w:sz w:val="24"/>
          <w:szCs w:val="24"/>
        </w:rPr>
      </w:pPr>
      <w:r w:rsidRPr="00C76D9C">
        <w:rPr>
          <w:sz w:val="24"/>
          <w:szCs w:val="24"/>
        </w:rPr>
        <w:t xml:space="preserve"> 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 xml:space="preserve"> 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w:t>
      </w:r>
      <w:r w:rsidR="007C28E5" w:rsidRPr="00C76D9C">
        <w:rPr>
          <w:rFonts w:ascii="Times New Roman" w:eastAsia="Times New Roman" w:hAnsi="Times New Roman" w:cs="Times New Roman"/>
          <w:spacing w:val="1"/>
          <w:sz w:val="24"/>
          <w:szCs w:val="24"/>
        </w:rPr>
        <w:softHyphen/>
        <w:t>политических процессах, происходящих в России и мире;</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7C28E5" w:rsidRPr="00C76D9C" w:rsidRDefault="000F6D97" w:rsidP="00BF72A1">
      <w:pPr>
        <w:widowControl w:val="0"/>
        <w:spacing w:after="0" w:line="360" w:lineRule="auto"/>
        <w:ind w:right="20"/>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детская литература (приобщение </w:t>
      </w:r>
      <w:r w:rsidR="007C28E5" w:rsidRPr="00C76D9C">
        <w:rPr>
          <w:rFonts w:ascii="Times New Roman" w:eastAsia="Times New Roman" w:hAnsi="Times New Roman" w:cs="Times New Roman"/>
          <w:spacing w:val="1"/>
          <w:sz w:val="24"/>
          <w:szCs w:val="24"/>
        </w:rPr>
        <w:t>детей к классическим и современным высокохудожественным отечественным и мировым произведениям искусства и литературы).</w:t>
      </w:r>
    </w:p>
    <w:p w:rsidR="007C28E5" w:rsidRPr="00C76D9C" w:rsidRDefault="007C28E5"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обучающихся в сфере отношения к России как к Родине (Отечеству) включает:</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w:t>
      </w:r>
      <w:r w:rsidR="007C28E5" w:rsidRPr="00C76D9C">
        <w:rPr>
          <w:rFonts w:ascii="Times New Roman" w:eastAsia="Times New Roman" w:hAnsi="Times New Roman" w:cs="Times New Roman"/>
          <w:spacing w:val="1"/>
          <w:sz w:val="24"/>
          <w:szCs w:val="24"/>
        </w:rPr>
        <w:t>воспитание уважения к культуре, языкам, традициям и обычаям народов, проживающих в Российской Федерации;</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взаимодействие с библиотеками, приобщение к сокровищнице мировой и отечественной культуры, в том числе с использованием информационных технологий;</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обеспечение доступности музейной и театральной культуры для детей, развитие музейной и театральной педагогики.</w:t>
      </w:r>
    </w:p>
    <w:p w:rsidR="007C28E5" w:rsidRPr="00C76D9C" w:rsidRDefault="007C28E5" w:rsidP="00BF72A1">
      <w:pPr>
        <w:widowControl w:val="0"/>
        <w:spacing w:after="0" w:line="360" w:lineRule="auto"/>
        <w:ind w:left="20"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социализация и духовно-нравственное развитие в сфере отношений с окружающими людьми предполагают формирование:</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71498B"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7C28E5" w:rsidRPr="00C76D9C" w:rsidRDefault="00BF72A1" w:rsidP="00BF72A1">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lastRenderedPageBreak/>
        <w:t xml:space="preserve">- </w:t>
      </w:r>
      <w:r w:rsidR="007C28E5" w:rsidRPr="00C76D9C">
        <w:rPr>
          <w:rFonts w:ascii="Times New Roman" w:eastAsia="Times New Roman" w:hAnsi="Times New Roman" w:cs="Times New Roman"/>
          <w:spacing w:val="1"/>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7C28E5" w:rsidRPr="00C76D9C" w:rsidRDefault="00BF72A1" w:rsidP="00BF72A1">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компетенций сотрудничества со сверстниками, детьми младшего возраста, взрослыми в образовательной, общественно полезной, учебно-</w:t>
      </w:r>
      <w:r w:rsidR="007C28E5" w:rsidRPr="00C76D9C">
        <w:rPr>
          <w:rFonts w:ascii="Times New Roman" w:eastAsia="Times New Roman" w:hAnsi="Times New Roman" w:cs="Times New Roman"/>
          <w:spacing w:val="1"/>
          <w:sz w:val="24"/>
          <w:szCs w:val="24"/>
        </w:rPr>
        <w:softHyphen/>
        <w:t>исследовательской, проектной и других видах деятельности;</w:t>
      </w:r>
    </w:p>
    <w:p w:rsidR="007C28E5" w:rsidRPr="00C76D9C" w:rsidRDefault="00BF72A1" w:rsidP="00BF72A1">
      <w:pPr>
        <w:widowControl w:val="0"/>
        <w:tabs>
          <w:tab w:val="left" w:pos="1335"/>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развитие культуры межнационального общения;</w:t>
      </w:r>
    </w:p>
    <w:p w:rsidR="007C28E5" w:rsidRPr="00C76D9C" w:rsidRDefault="00BF72A1" w:rsidP="00BF72A1">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развитие в детской среде ответственности, принципов коллективизма и социальной солидарности.</w:t>
      </w:r>
    </w:p>
    <w:p w:rsidR="007C28E5" w:rsidRPr="00C76D9C" w:rsidRDefault="007C28E5" w:rsidP="00BF72A1">
      <w:pPr>
        <w:widowControl w:val="0"/>
        <w:spacing w:after="0" w:line="360" w:lineRule="auto"/>
        <w:ind w:left="20"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7C28E5" w:rsidRPr="00C76D9C" w:rsidRDefault="00BF72A1" w:rsidP="00BF72A1">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7C28E5" w:rsidRPr="00C76D9C" w:rsidRDefault="00BF72A1" w:rsidP="00BF72A1">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ответственного отношения к созданию и сохранению семьи на основе осознанного принятия ценностей семейной жизни.</w:t>
      </w:r>
    </w:p>
    <w:p w:rsidR="007C28E5" w:rsidRPr="00C76D9C" w:rsidRDefault="007C28E5" w:rsidP="00BF72A1">
      <w:pPr>
        <w:widowControl w:val="0"/>
        <w:spacing w:after="0" w:line="360" w:lineRule="auto"/>
        <w:ind w:left="20"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Для воспитания, социализации и духовно-нравственного развития в сфере отношений с окружающими людьми и в семье используются:</w:t>
      </w:r>
    </w:p>
    <w:p w:rsidR="007C28E5" w:rsidRPr="00C76D9C" w:rsidRDefault="00BF72A1" w:rsidP="00BF72A1">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добровольческая, коммуникативная, познавательная, игровая, рефлексивно-оценочная, художественно-эстетическая и другие виды деятельности;</w:t>
      </w:r>
    </w:p>
    <w:p w:rsidR="007C28E5" w:rsidRPr="00C76D9C" w:rsidRDefault="007C28E5" w:rsidP="0003023A">
      <w:pPr>
        <w:pStyle w:val="7"/>
        <w:shd w:val="clear" w:color="auto" w:fill="auto"/>
        <w:tabs>
          <w:tab w:val="left" w:pos="1335"/>
        </w:tabs>
        <w:spacing w:after="0" w:line="360" w:lineRule="auto"/>
        <w:ind w:left="20" w:right="20"/>
        <w:jc w:val="both"/>
        <w:rPr>
          <w:sz w:val="24"/>
          <w:szCs w:val="24"/>
        </w:rPr>
      </w:pPr>
      <w:r w:rsidRPr="00C76D9C">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7C28E5" w:rsidRPr="00C76D9C" w:rsidRDefault="00BF72A1" w:rsidP="00BF72A1">
      <w:pPr>
        <w:widowControl w:val="0"/>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сотрудничество с традиционными религиозными общинами.</w:t>
      </w:r>
    </w:p>
    <w:p w:rsidR="007C28E5" w:rsidRPr="00C76D9C" w:rsidRDefault="007C28E5" w:rsidP="0003023A">
      <w:pPr>
        <w:widowControl w:val="0"/>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социализация и духовно-нравственное развитие в сфереотношения к закону, государству и гражданскому обществу предусматривают:</w:t>
      </w:r>
    </w:p>
    <w:p w:rsidR="007C28E5" w:rsidRPr="00C76D9C" w:rsidRDefault="00BF72A1" w:rsidP="00BF72A1">
      <w:pPr>
        <w:widowControl w:val="0"/>
        <w:tabs>
          <w:tab w:val="left" w:pos="1357"/>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 xml:space="preserve">формирование российской гражданской идентичности, гражданской позиции активного и </w:t>
      </w:r>
      <w:r w:rsidR="007C28E5" w:rsidRPr="00C76D9C">
        <w:rPr>
          <w:rFonts w:ascii="Times New Roman" w:eastAsia="Times New Roman" w:hAnsi="Times New Roman" w:cs="Times New Roman"/>
          <w:spacing w:val="1"/>
          <w:sz w:val="24"/>
          <w:szCs w:val="24"/>
        </w:rPr>
        <w:lastRenderedPageBreak/>
        <w:t>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7C28E5"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7C28E5" w:rsidRPr="00C76D9C" w:rsidRDefault="00BF72A1" w:rsidP="00BF72A1">
      <w:pPr>
        <w:widowControl w:val="0"/>
        <w:tabs>
          <w:tab w:val="left" w:pos="1357"/>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w:t>
      </w:r>
    </w:p>
    <w:p w:rsidR="007C28E5" w:rsidRPr="00C76D9C" w:rsidRDefault="007C28E5" w:rsidP="0003023A">
      <w:pPr>
        <w:widowControl w:val="0"/>
        <w:tabs>
          <w:tab w:val="left" w:pos="1335"/>
        </w:tabs>
        <w:spacing w:after="0" w:line="360" w:lineRule="auto"/>
        <w:ind w:left="20"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социализация и духовно-нравственное развитие в данной области осуществляются:</w:t>
      </w:r>
    </w:p>
    <w:p w:rsidR="007C28E5" w:rsidRPr="00C76D9C" w:rsidRDefault="00BF72A1" w:rsidP="00BF72A1">
      <w:pPr>
        <w:widowControl w:val="0"/>
        <w:tabs>
          <w:tab w:val="left" w:pos="1347"/>
          <w:tab w:val="left" w:pos="1755"/>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в </w:t>
      </w:r>
      <w:r w:rsidR="007C28E5" w:rsidRPr="00C76D9C">
        <w:rPr>
          <w:rFonts w:ascii="Times New Roman" w:eastAsia="Times New Roman" w:hAnsi="Times New Roman" w:cs="Times New Roman"/>
          <w:spacing w:val="1"/>
          <w:sz w:val="24"/>
          <w:szCs w:val="24"/>
        </w:rPr>
        <w:t>рамках общественной (участие в самоуправлении), проектной,добровольческой, игровой, коммуникативной и других видов деятельности;</w:t>
      </w:r>
    </w:p>
    <w:p w:rsidR="007C28E5" w:rsidRPr="00C76D9C" w:rsidRDefault="00BF72A1" w:rsidP="00BF72A1">
      <w:pPr>
        <w:widowControl w:val="0"/>
        <w:tabs>
          <w:tab w:val="left" w:pos="1347"/>
          <w:tab w:val="left" w:pos="1755"/>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в </w:t>
      </w:r>
      <w:r w:rsidR="007C28E5" w:rsidRPr="00C76D9C">
        <w:rPr>
          <w:rFonts w:ascii="Times New Roman" w:eastAsia="Times New Roman" w:hAnsi="Times New Roman" w:cs="Times New Roman"/>
          <w:spacing w:val="1"/>
          <w:sz w:val="24"/>
          <w:szCs w:val="24"/>
        </w:rPr>
        <w:t>следующих формах занятий: деловые игры, имитационныемодели, социальные тренажеры;</w:t>
      </w:r>
    </w:p>
    <w:p w:rsidR="007C28E5" w:rsidRPr="00C76D9C" w:rsidRDefault="00BF72A1" w:rsidP="00BF72A1">
      <w:pPr>
        <w:widowControl w:val="0"/>
        <w:tabs>
          <w:tab w:val="left" w:pos="1347"/>
          <w:tab w:val="left" w:pos="1755"/>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с </w:t>
      </w:r>
      <w:r w:rsidR="007C28E5" w:rsidRPr="00C76D9C">
        <w:rPr>
          <w:rFonts w:ascii="Times New Roman" w:eastAsia="Times New Roman" w:hAnsi="Times New Roman" w:cs="Times New Roman"/>
          <w:spacing w:val="1"/>
          <w:sz w:val="24"/>
          <w:szCs w:val="24"/>
        </w:rPr>
        <w:t>использованием потенциала учебных предметов предметнойобласти «Общественные науки», обеспечивающих ориентацию обучающихся в сфере отношений к закону, государству и гражданскому обществу.</w:t>
      </w:r>
    </w:p>
    <w:p w:rsidR="007C28E5" w:rsidRPr="00C76D9C" w:rsidRDefault="007C28E5" w:rsidP="00BF72A1">
      <w:pPr>
        <w:widowControl w:val="0"/>
        <w:spacing w:after="0" w:line="360" w:lineRule="auto"/>
        <w:ind w:lef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7C28E5" w:rsidRPr="00C76D9C" w:rsidRDefault="00BF72A1" w:rsidP="00BF72A1">
      <w:pPr>
        <w:widowControl w:val="0"/>
        <w:tabs>
          <w:tab w:val="left" w:pos="1347"/>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воспитание здоровой, счастливой, свободной личности, формирование способности ставить цели и строить жизненные планы;</w:t>
      </w:r>
    </w:p>
    <w:p w:rsidR="007C28E5" w:rsidRPr="00C76D9C" w:rsidRDefault="00BF72A1" w:rsidP="00BF72A1">
      <w:pPr>
        <w:widowControl w:val="0"/>
        <w:tabs>
          <w:tab w:val="left" w:pos="1347"/>
          <w:tab w:val="right" w:pos="964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реализацию обучающимися практик саморазвития исамовоспитания в соответствии с общечеловеческими ценностями и идеалами гражданского общества; формирование позитивных жизненных ориентиров и планов;</w:t>
      </w:r>
    </w:p>
    <w:p w:rsidR="007C28E5" w:rsidRPr="00C76D9C" w:rsidRDefault="00BF72A1" w:rsidP="00BF72A1">
      <w:pPr>
        <w:widowControl w:val="0"/>
        <w:tabs>
          <w:tab w:val="left" w:pos="1347"/>
          <w:tab w:val="right" w:pos="964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формирование у обучающихся готовности и способности ксамостоятельной, творческой и ответственной деятельности;</w:t>
      </w:r>
    </w:p>
    <w:p w:rsidR="007C28E5" w:rsidRPr="00C76D9C" w:rsidRDefault="00BF72A1" w:rsidP="00BF72A1">
      <w:pPr>
        <w:widowControl w:val="0"/>
        <w:tabs>
          <w:tab w:val="left" w:pos="1347"/>
          <w:tab w:val="right" w:pos="964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C28E5" w:rsidRPr="00C76D9C">
        <w:rPr>
          <w:rFonts w:ascii="Times New Roman" w:eastAsia="Times New Roman" w:hAnsi="Times New Roman" w:cs="Times New Roman"/>
          <w:spacing w:val="1"/>
          <w:sz w:val="24"/>
          <w:szCs w:val="24"/>
        </w:rPr>
        <w:t xml:space="preserve">формирование ту обучающихся готовности и способности кобразованию, в том числе </w:t>
      </w:r>
      <w:r w:rsidR="007C28E5" w:rsidRPr="00C76D9C">
        <w:rPr>
          <w:rFonts w:ascii="Times New Roman" w:eastAsia="Times New Roman" w:hAnsi="Times New Roman" w:cs="Times New Roman"/>
          <w:spacing w:val="1"/>
          <w:sz w:val="24"/>
          <w:szCs w:val="24"/>
        </w:rPr>
        <w:lastRenderedPageBreak/>
        <w:t>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D48DB" w:rsidRPr="00C76D9C" w:rsidRDefault="007C28E5" w:rsidP="0003023A">
      <w:pPr>
        <w:pStyle w:val="7"/>
        <w:shd w:val="clear" w:color="auto" w:fill="auto"/>
        <w:spacing w:after="0" w:line="360" w:lineRule="auto"/>
        <w:ind w:left="20"/>
        <w:jc w:val="both"/>
        <w:rPr>
          <w:sz w:val="24"/>
          <w:szCs w:val="24"/>
        </w:rPr>
      </w:pPr>
      <w:r w:rsidRPr="00C76D9C">
        <w:rPr>
          <w:sz w:val="24"/>
          <w:szCs w:val="24"/>
        </w:rPr>
        <w:t>формирование у подрастающего поколения ответственного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w:t>
      </w:r>
      <w:r w:rsidR="00FD48DB" w:rsidRPr="00C76D9C">
        <w:rPr>
          <w:sz w:val="24"/>
          <w:szCs w:val="24"/>
        </w:rPr>
        <w:t xml:space="preserve">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FD48DB" w:rsidRPr="00C76D9C" w:rsidRDefault="00BF72A1" w:rsidP="00BF72A1">
      <w:pPr>
        <w:widowControl w:val="0"/>
        <w:tabs>
          <w:tab w:val="left" w:pos="1351"/>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содействие в осознанной выработке собственной поз</w:t>
      </w:r>
      <w:r w:rsidR="00FD48DB" w:rsidRPr="00C76D9C">
        <w:rPr>
          <w:rFonts w:ascii="Times New Roman" w:eastAsia="Times New Roman" w:hAnsi="Times New Roman" w:cs="Times New Roman"/>
          <w:color w:val="000000"/>
          <w:spacing w:val="1"/>
          <w:sz w:val="24"/>
          <w:szCs w:val="24"/>
          <w:u w:val="single"/>
          <w:shd w:val="clear" w:color="auto" w:fill="FFFFFF"/>
          <w:lang w:eastAsia="ru-RU" w:bidi="ru-RU"/>
        </w:rPr>
        <w:t>ици</w:t>
      </w:r>
      <w:r w:rsidR="00FD48DB" w:rsidRPr="00C76D9C">
        <w:rPr>
          <w:rFonts w:ascii="Times New Roman" w:eastAsia="Times New Roman" w:hAnsi="Times New Roman" w:cs="Times New Roman"/>
          <w:spacing w:val="1"/>
          <w:sz w:val="24"/>
          <w:szCs w:val="24"/>
        </w:rPr>
        <w:t>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D48DB" w:rsidRPr="00C76D9C" w:rsidRDefault="00FD48DB"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FD48DB" w:rsidRPr="00C76D9C" w:rsidRDefault="00BF72A1" w:rsidP="00BF72A1">
      <w:pPr>
        <w:widowControl w:val="0"/>
        <w:tabs>
          <w:tab w:val="left" w:pos="1351"/>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проектная (индивидуальные и коллективные проекты), учебно</w:t>
      </w:r>
      <w:r w:rsidR="00FD48DB" w:rsidRPr="00C76D9C">
        <w:rPr>
          <w:rFonts w:ascii="Times New Roman" w:eastAsia="Times New Roman" w:hAnsi="Times New Roman" w:cs="Times New Roman"/>
          <w:spacing w:val="1"/>
          <w:sz w:val="24"/>
          <w:szCs w:val="24"/>
        </w:rPr>
        <w:softHyphen/>
        <w:t>-познавательная, рефлексивно-оценочная, коммуникативная, физкультурно</w:t>
      </w:r>
      <w:r w:rsidR="00FD48DB" w:rsidRPr="00C76D9C">
        <w:rPr>
          <w:rFonts w:ascii="Times New Roman" w:eastAsia="Times New Roman" w:hAnsi="Times New Roman" w:cs="Times New Roman"/>
          <w:spacing w:val="1"/>
          <w:sz w:val="24"/>
          <w:szCs w:val="24"/>
        </w:rPr>
        <w:softHyphen/>
        <w:t>-оздоровительная и другие виды деятельности;</w:t>
      </w:r>
    </w:p>
    <w:p w:rsidR="00FD48DB" w:rsidRPr="00C76D9C" w:rsidRDefault="00BF72A1" w:rsidP="00BF72A1">
      <w:pPr>
        <w:widowControl w:val="0"/>
        <w:tabs>
          <w:tab w:val="left" w:pos="1351"/>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FD48DB" w:rsidRPr="00C76D9C" w:rsidRDefault="00BF72A1" w:rsidP="00BF72A1">
      <w:pPr>
        <w:widowControl w:val="0"/>
        <w:tabs>
          <w:tab w:val="left" w:pos="1351"/>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массовые общественно-спортивные мероприятия и привлечение к участию в них детей;</w:t>
      </w:r>
    </w:p>
    <w:p w:rsidR="00FD48DB" w:rsidRPr="00C76D9C" w:rsidRDefault="00BF72A1" w:rsidP="00BF72A1">
      <w:pPr>
        <w:widowControl w:val="0"/>
        <w:tabs>
          <w:tab w:val="left" w:pos="1351"/>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rsidR="00FD48DB" w:rsidRPr="00C76D9C" w:rsidRDefault="00FD48DB" w:rsidP="00BF72A1">
      <w:pPr>
        <w:pStyle w:val="7"/>
        <w:shd w:val="clear" w:color="auto" w:fill="auto"/>
        <w:spacing w:after="0" w:line="360" w:lineRule="auto"/>
        <w:ind w:right="20"/>
        <w:jc w:val="both"/>
        <w:rPr>
          <w:sz w:val="24"/>
          <w:szCs w:val="24"/>
        </w:rPr>
      </w:pPr>
      <w:r w:rsidRPr="00C76D9C">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 формирование мировоззрения, соответствующего современному уровню развития науки;</w:t>
      </w:r>
    </w:p>
    <w:p w:rsidR="00FD48DB"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FD48DB"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lastRenderedPageBreak/>
        <w:t xml:space="preserve">- </w:t>
      </w:r>
      <w:r w:rsidR="00FD48DB" w:rsidRPr="00C76D9C">
        <w:rPr>
          <w:rFonts w:ascii="Times New Roman" w:eastAsia="Times New Roman" w:hAnsi="Times New Roman" w:cs="Times New Roman"/>
          <w:spacing w:val="1"/>
          <w:sz w:val="24"/>
          <w:szCs w:val="24"/>
        </w:rPr>
        <w:t xml:space="preserve"> воспитание эстетического отношения к миру, включая эстетику быта, научного и технического творчества, спорта, общественных отношений.</w:t>
      </w:r>
    </w:p>
    <w:p w:rsidR="00FD48DB" w:rsidRPr="00C76D9C" w:rsidRDefault="00FD48DB"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Для реализации задач воспитания, социализации и духовно-</w:t>
      </w:r>
      <w:r w:rsidRPr="00C76D9C">
        <w:rPr>
          <w:rFonts w:ascii="Times New Roman" w:eastAsia="Times New Roman" w:hAnsi="Times New Roman" w:cs="Times New Roman"/>
          <w:spacing w:val="1"/>
          <w:sz w:val="24"/>
          <w:szCs w:val="24"/>
        </w:rPr>
        <w:softHyphen/>
        <w:t>нравственного развития в сфере отношения к окружающему миру, живой природе, художественной культуре используются:</w:t>
      </w:r>
    </w:p>
    <w:p w:rsidR="00FD48DB"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художественно-эстетическая (в том числе продуктивная), научно-</w:t>
      </w:r>
      <w:r w:rsidR="00FD48DB" w:rsidRPr="00C76D9C">
        <w:rPr>
          <w:rFonts w:ascii="Times New Roman" w:eastAsia="Times New Roman" w:hAnsi="Times New Roman" w:cs="Times New Roman"/>
          <w:spacing w:val="1"/>
          <w:sz w:val="24"/>
          <w:szCs w:val="24"/>
        </w:rPr>
        <w:softHyphen/>
        <w:t>исследовательская, проектная, природоохранная, коммуникативная и другие виды деятельности;</w:t>
      </w:r>
    </w:p>
    <w:p w:rsidR="00FD48DB"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 xml:space="preserve"> экскурсии в музеи, на выставки, экологические акции, другие формы занятий;</w:t>
      </w:r>
    </w:p>
    <w:p w:rsidR="00FD48DB" w:rsidRPr="00C76D9C" w:rsidRDefault="00BF72A1" w:rsidP="00BF72A1">
      <w:pPr>
        <w:widowControl w:val="0"/>
        <w:tabs>
          <w:tab w:val="left" w:pos="1344"/>
          <w:tab w:val="right" w:pos="9643"/>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потенциал учебных предметов </w:t>
      </w:r>
      <w:r w:rsidR="00FD48DB" w:rsidRPr="00C76D9C">
        <w:rPr>
          <w:rFonts w:ascii="Times New Roman" w:eastAsia="Times New Roman" w:hAnsi="Times New Roman" w:cs="Times New Roman"/>
          <w:spacing w:val="1"/>
          <w:sz w:val="24"/>
          <w:szCs w:val="24"/>
        </w:rPr>
        <w:t>предметных областей«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FD48DB" w:rsidRPr="00C76D9C" w:rsidRDefault="00FD48DB"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оспитание, социализация и духовно-нравственное развитие в сфере трудовых и социально-экономических отношений предполагают:</w:t>
      </w:r>
    </w:p>
    <w:p w:rsidR="00FD48DB" w:rsidRPr="00C76D9C" w:rsidRDefault="00BF72A1" w:rsidP="00BF72A1">
      <w:pPr>
        <w:pStyle w:val="7"/>
        <w:shd w:val="clear" w:color="auto" w:fill="auto"/>
        <w:tabs>
          <w:tab w:val="left" w:pos="1331"/>
        </w:tabs>
        <w:spacing w:after="0" w:line="360" w:lineRule="auto"/>
        <w:ind w:right="20"/>
        <w:jc w:val="both"/>
        <w:rPr>
          <w:sz w:val="24"/>
          <w:szCs w:val="24"/>
        </w:rPr>
      </w:pPr>
      <w:r w:rsidRPr="00C76D9C">
        <w:rPr>
          <w:sz w:val="24"/>
          <w:szCs w:val="24"/>
        </w:rPr>
        <w:t xml:space="preserve">- </w:t>
      </w:r>
      <w:r w:rsidR="00FD48DB" w:rsidRPr="00C76D9C">
        <w:rPr>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FD48DB" w:rsidRPr="00C76D9C" w:rsidRDefault="00BF72A1" w:rsidP="00BF72A1">
      <w:pPr>
        <w:widowControl w:val="0"/>
        <w:tabs>
          <w:tab w:val="left" w:pos="1331"/>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FD48DB" w:rsidRPr="00C76D9C">
        <w:rPr>
          <w:rFonts w:ascii="Times New Roman" w:eastAsia="Times New Roman" w:hAnsi="Times New Roman" w:cs="Times New Roman"/>
          <w:spacing w:val="1"/>
          <w:sz w:val="24"/>
          <w:szCs w:val="24"/>
        </w:rPr>
        <w:t>воспитание у детей уважения к труду и людям труда, трудовым достижениям;</w:t>
      </w:r>
    </w:p>
    <w:p w:rsidR="00FD48DB" w:rsidRPr="00C76D9C" w:rsidRDefault="00BF72A1" w:rsidP="00BF72A1">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w:t>
      </w:r>
      <w:r w:rsidR="00FD48DB" w:rsidRPr="00C76D9C">
        <w:rPr>
          <w:rFonts w:ascii="Times New Roman" w:eastAsia="Times New Roman" w:hAnsi="Times New Roman" w:cs="Times New Roman"/>
          <w:spacing w:val="1"/>
          <w:sz w:val="24"/>
          <w:szCs w:val="24"/>
        </w:rPr>
        <w:t xml:space="preserve">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FD48DB" w:rsidRPr="00C76D9C" w:rsidRDefault="00FD48DB" w:rsidP="0003023A">
      <w:pPr>
        <w:widowControl w:val="0"/>
        <w:spacing w:after="0" w:line="360" w:lineRule="auto"/>
        <w:ind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FD48DB" w:rsidRPr="00C76D9C" w:rsidRDefault="00FD48DB" w:rsidP="0003023A">
      <w:pPr>
        <w:widowControl w:val="0"/>
        <w:tabs>
          <w:tab w:val="left" w:pos="4463"/>
          <w:tab w:val="right" w:pos="9628"/>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познавательная, игровая, предметно-практическая,коммуникативная и другие виды деятельности;  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FD48DB" w:rsidRPr="00C76D9C" w:rsidRDefault="006D3F93" w:rsidP="0003023A">
      <w:pPr>
        <w:widowControl w:val="0"/>
        <w:tabs>
          <w:tab w:val="left" w:pos="1331"/>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w:t>
      </w:r>
      <w:r w:rsidR="00FD48DB" w:rsidRPr="00C76D9C">
        <w:rPr>
          <w:rFonts w:ascii="Times New Roman" w:eastAsia="Times New Roman" w:hAnsi="Times New Roman" w:cs="Times New Roman"/>
          <w:spacing w:val="1"/>
          <w:sz w:val="24"/>
          <w:szCs w:val="24"/>
        </w:rPr>
        <w:t>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w:t>
      </w:r>
    </w:p>
    <w:p w:rsidR="00FD48DB" w:rsidRPr="00C76D9C" w:rsidRDefault="00FD48DB" w:rsidP="0003023A">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w:t>
      </w:r>
      <w:r w:rsidRPr="00C76D9C">
        <w:rPr>
          <w:rFonts w:ascii="Times New Roman" w:eastAsia="Times New Roman" w:hAnsi="Times New Roman" w:cs="Times New Roman"/>
          <w:spacing w:val="1"/>
          <w:sz w:val="24"/>
          <w:szCs w:val="24"/>
        </w:rPr>
        <w:lastRenderedPageBreak/>
        <w:t>мировой и отечественной науки, повышается заинтересованность подрастающего поколения в научных познаниях об устройстве мира и общества.</w:t>
      </w:r>
    </w:p>
    <w:p w:rsidR="006D3F93" w:rsidRPr="00C76D9C" w:rsidRDefault="006D3F93" w:rsidP="0003023A">
      <w:pPr>
        <w:widowControl w:val="0"/>
        <w:numPr>
          <w:ilvl w:val="0"/>
          <w:numId w:val="4"/>
        </w:numPr>
        <w:tabs>
          <w:tab w:val="left" w:pos="1588"/>
        </w:tabs>
        <w:spacing w:after="0" w:line="360" w:lineRule="auto"/>
        <w:ind w:right="20"/>
        <w:jc w:val="both"/>
        <w:outlineLvl w:val="1"/>
        <w:rPr>
          <w:rFonts w:ascii="Times New Roman" w:eastAsia="Times New Roman" w:hAnsi="Times New Roman" w:cs="Times New Roman"/>
          <w:b/>
          <w:bCs/>
          <w:sz w:val="24"/>
          <w:szCs w:val="24"/>
        </w:rPr>
      </w:pPr>
      <w:bookmarkStart w:id="144" w:name="bookmark234"/>
      <w:bookmarkStart w:id="145" w:name="bookmark235"/>
      <w:r w:rsidRPr="00C76D9C">
        <w:rPr>
          <w:rFonts w:ascii="Times New Roman" w:eastAsia="Times New Roman" w:hAnsi="Times New Roman" w:cs="Times New Roman"/>
          <w:b/>
          <w:color w:val="000000"/>
          <w:spacing w:val="1"/>
          <w:sz w:val="24"/>
          <w:szCs w:val="24"/>
          <w:shd w:val="clear" w:color="auto" w:fill="FFFFFF"/>
          <w:lang w:eastAsia="ru-RU" w:bidi="ru-RU"/>
        </w:rPr>
        <w:t>Модель организации работы по духовно-нравственному развитию, воспитанию и социализации обучающихся</w:t>
      </w:r>
      <w:bookmarkEnd w:id="144"/>
      <w:bookmarkEnd w:id="145"/>
    </w:p>
    <w:p w:rsidR="006D3F93" w:rsidRPr="00C76D9C" w:rsidRDefault="006D3F93"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6D3F93" w:rsidRPr="00C76D9C" w:rsidRDefault="002B4639" w:rsidP="002B4639">
      <w:pPr>
        <w:widowControl w:val="0"/>
        <w:tabs>
          <w:tab w:val="left" w:pos="137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на основе базовых национальных ценностей российского общества;</w:t>
      </w:r>
    </w:p>
    <w:p w:rsidR="006D3F93" w:rsidRPr="00C76D9C" w:rsidRDefault="002B4639" w:rsidP="002B4639">
      <w:pPr>
        <w:widowControl w:val="0"/>
        <w:tabs>
          <w:tab w:val="left" w:pos="1376"/>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при формировании уклада жизни организации, осуществляющей образовательную деятельность;</w:t>
      </w:r>
    </w:p>
    <w:p w:rsidR="006D3F93" w:rsidRPr="00C76D9C" w:rsidRDefault="002B4639" w:rsidP="002B4639">
      <w:pPr>
        <w:widowControl w:val="0"/>
        <w:tabs>
          <w:tab w:val="left" w:pos="1376"/>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в процессе урочной и внеурочной деятельности;</w:t>
      </w:r>
    </w:p>
    <w:p w:rsidR="006D3F93" w:rsidRPr="00C76D9C" w:rsidRDefault="002B4639" w:rsidP="002B4639">
      <w:pPr>
        <w:widowControl w:val="0"/>
        <w:tabs>
          <w:tab w:val="left" w:pos="1376"/>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в рамках сетевой формы реализации образовательных программ, образовательных технологий,</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6D3F93" w:rsidRPr="00C76D9C" w:rsidRDefault="006D3F93"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76D9C">
        <w:rPr>
          <w:rFonts w:ascii="Times New Roman" w:eastAsia="Times New Roman" w:hAnsi="Times New Roman" w:cs="Times New Roman"/>
          <w:b/>
          <w:bCs/>
          <w:color w:val="000000"/>
          <w:spacing w:val="1"/>
          <w:sz w:val="24"/>
          <w:szCs w:val="24"/>
          <w:shd w:val="clear" w:color="auto" w:fill="FFFFFF"/>
          <w:lang w:eastAsia="ru-RU" w:bidi="ru-RU"/>
        </w:rPr>
        <w:t>уклада школьной жизни</w:t>
      </w:r>
      <w:r w:rsidRPr="00C76D9C">
        <w:rPr>
          <w:rFonts w:ascii="Times New Roman" w:eastAsia="Times New Roman" w:hAnsi="Times New Roman" w:cs="Times New Roman"/>
          <w:spacing w:val="1"/>
          <w:sz w:val="24"/>
          <w:szCs w:val="24"/>
        </w:rPr>
        <w:t>:</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обеспечивающего создание социальной среды развития обучающихся;</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основанного на системе базовых национальных ценностей российского общества;</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учитывающего историко-культурную и этническую специфику региона, потребности обучающихся и их родителей (законных представителей).</w:t>
      </w:r>
    </w:p>
    <w:p w:rsidR="006D3F93" w:rsidRPr="00C76D9C" w:rsidRDefault="006D3F93" w:rsidP="002B4639">
      <w:pPr>
        <w:widowControl w:val="0"/>
        <w:tabs>
          <w:tab w:val="left" w:pos="6020"/>
        </w:tabs>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w:t>
      </w:r>
      <w:r w:rsidR="002B4639" w:rsidRPr="00C76D9C">
        <w:rPr>
          <w:rFonts w:ascii="Times New Roman" w:eastAsia="Times New Roman" w:hAnsi="Times New Roman" w:cs="Times New Roman"/>
          <w:spacing w:val="1"/>
          <w:sz w:val="24"/>
          <w:szCs w:val="24"/>
        </w:rPr>
        <w:t xml:space="preserve">иков образовательных отношений: </w:t>
      </w:r>
      <w:r w:rsidRPr="00C76D9C">
        <w:rPr>
          <w:rFonts w:ascii="Times New Roman" w:eastAsia="Times New Roman" w:hAnsi="Times New Roman" w:cs="Times New Roman"/>
          <w:spacing w:val="1"/>
          <w:sz w:val="24"/>
          <w:szCs w:val="24"/>
        </w:rPr>
        <w:t>обучающихся, ученических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D3F93" w:rsidRPr="00C76D9C" w:rsidRDefault="006D3F93" w:rsidP="0003023A">
      <w:pPr>
        <w:widowControl w:val="0"/>
        <w:numPr>
          <w:ilvl w:val="0"/>
          <w:numId w:val="4"/>
        </w:numPr>
        <w:spacing w:after="0" w:line="360" w:lineRule="auto"/>
        <w:ind w:right="20"/>
        <w:jc w:val="both"/>
        <w:outlineLvl w:val="1"/>
        <w:rPr>
          <w:rFonts w:ascii="Times New Roman" w:eastAsia="Times New Roman" w:hAnsi="Times New Roman" w:cs="Times New Roman"/>
          <w:b/>
          <w:bCs/>
          <w:sz w:val="24"/>
          <w:szCs w:val="24"/>
        </w:rPr>
      </w:pPr>
      <w:bookmarkStart w:id="146" w:name="bookmark236"/>
      <w:bookmarkStart w:id="147" w:name="bookmark237"/>
      <w:r w:rsidRPr="00C76D9C">
        <w:rPr>
          <w:rFonts w:ascii="Times New Roman" w:eastAsia="Times New Roman" w:hAnsi="Times New Roman" w:cs="Times New Roman"/>
          <w:b/>
          <w:color w:val="000000"/>
          <w:spacing w:val="1"/>
          <w:sz w:val="24"/>
          <w:szCs w:val="24"/>
          <w:shd w:val="clear" w:color="auto" w:fill="FFFFFF"/>
          <w:lang w:eastAsia="ru-RU" w:bidi="ru-RU"/>
        </w:rPr>
        <w:lastRenderedPageBreak/>
        <w:t>Описание форм и методов организации социально значимой деятельности обучающихся</w:t>
      </w:r>
      <w:bookmarkEnd w:id="146"/>
      <w:bookmarkEnd w:id="147"/>
    </w:p>
    <w:p w:rsidR="006D3F93" w:rsidRPr="00C76D9C" w:rsidRDefault="006D3F93"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Организация социально значимой деятельности обучающихся может осуществляется в рамках их участия:</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в общественных объединениях, где происходит содействие реализации и развитию лидерского и творческого потенциала детей;</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ученическом самоуправлении и управлении образовательной деятельностью;</w:t>
      </w:r>
    </w:p>
    <w:p w:rsidR="006D3F93"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социально значимых познавательных, творческих, культурных, краеведческих, спортивных и благотворительных проектах, в волонтерском движении.</w:t>
      </w:r>
    </w:p>
    <w:p w:rsidR="006D3F93" w:rsidRPr="00C76D9C" w:rsidRDefault="006D3F93"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6D3F93" w:rsidRPr="00C76D9C" w:rsidRDefault="006D3F93"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Разработка социальных проектов и программ включает следующие формы и методы организации социально значимой деятельности:</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определение обучающимися своей поз</w:t>
      </w:r>
      <w:r w:rsidR="006D3F93" w:rsidRPr="00C76D9C">
        <w:rPr>
          <w:rFonts w:ascii="Times New Roman" w:eastAsia="Times New Roman" w:hAnsi="Times New Roman" w:cs="Times New Roman"/>
          <w:color w:val="000000"/>
          <w:spacing w:val="1"/>
          <w:sz w:val="24"/>
          <w:szCs w:val="24"/>
          <w:u w:val="single"/>
          <w:shd w:val="clear" w:color="auto" w:fill="FFFFFF"/>
          <w:lang w:eastAsia="ru-RU" w:bidi="ru-RU"/>
        </w:rPr>
        <w:t>ици</w:t>
      </w:r>
      <w:r w:rsidR="006D3F93" w:rsidRPr="00C76D9C">
        <w:rPr>
          <w:rFonts w:ascii="Times New Roman" w:eastAsia="Times New Roman" w:hAnsi="Times New Roman" w:cs="Times New Roman"/>
          <w:spacing w:val="1"/>
          <w:sz w:val="24"/>
          <w:szCs w:val="24"/>
        </w:rPr>
        <w:t>и в образовательной организации и в населенном пункте;</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разработку форм и организационную подготовку непосредственных и виртуальных интервью и консультаций;</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6D3F93" w:rsidRPr="00C76D9C" w:rsidRDefault="002B4639" w:rsidP="002B4639">
      <w:pPr>
        <w:widowControl w:val="0"/>
        <w:tabs>
          <w:tab w:val="left" w:pos="1340"/>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разработку, публичную общественную экспертизу социальных</w:t>
      </w:r>
    </w:p>
    <w:p w:rsidR="006D3F93" w:rsidRPr="00C76D9C" w:rsidRDefault="006D3F93" w:rsidP="0003023A">
      <w:pPr>
        <w:widowControl w:val="0"/>
        <w:tabs>
          <w:tab w:val="left" w:pos="1340"/>
        </w:tabs>
        <w:spacing w:after="0" w:line="360" w:lineRule="auto"/>
        <w:ind w:lef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проектов,</w:t>
      </w:r>
      <w:r w:rsidRPr="00C76D9C">
        <w:rPr>
          <w:rFonts w:ascii="Times New Roman" w:eastAsia="Times New Roman" w:hAnsi="Times New Roman" w:cs="Times New Roman"/>
          <w:spacing w:val="1"/>
          <w:sz w:val="24"/>
          <w:szCs w:val="24"/>
        </w:rPr>
        <w:tab/>
        <w:t>определение очередности в реализации социальных проектов и</w:t>
      </w:r>
    </w:p>
    <w:p w:rsidR="006D3F93" w:rsidRPr="00C76D9C" w:rsidRDefault="006D3F93" w:rsidP="0003023A">
      <w:pPr>
        <w:widowControl w:val="0"/>
        <w:spacing w:after="0" w:line="360" w:lineRule="auto"/>
        <w:ind w:lef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программ;</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lastRenderedPageBreak/>
        <w:t xml:space="preserve">- </w:t>
      </w:r>
      <w:r w:rsidR="006D3F93" w:rsidRPr="00C76D9C">
        <w:rPr>
          <w:rFonts w:ascii="Times New Roman" w:eastAsia="Times New Roman" w:hAnsi="Times New Roman" w:cs="Times New Roman"/>
          <w:spacing w:val="1"/>
          <w:sz w:val="24"/>
          <w:szCs w:val="24"/>
        </w:rPr>
        <w:t>планирование и контроль за исполнением совместных действий обучающихся по реализации социального проекта;</w:t>
      </w:r>
    </w:p>
    <w:p w:rsidR="006D3F93" w:rsidRPr="00C76D9C" w:rsidRDefault="002B4639" w:rsidP="002B4639">
      <w:pPr>
        <w:widowControl w:val="0"/>
        <w:tabs>
          <w:tab w:val="left" w:pos="134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6D3F93" w:rsidRPr="00C76D9C" w:rsidRDefault="006D3F93"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Формами организации социально значимой деятельности обучающихся являются:</w:t>
      </w:r>
    </w:p>
    <w:p w:rsidR="006D3F93" w:rsidRPr="00C76D9C" w:rsidRDefault="002B4639" w:rsidP="002B4639">
      <w:pPr>
        <w:widowControl w:val="0"/>
        <w:tabs>
          <w:tab w:val="left" w:pos="1358"/>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деятельность в органах ученического самоуправления, в управляющем совете образовательной организации;</w:t>
      </w:r>
    </w:p>
    <w:p w:rsidR="006D3F93" w:rsidRPr="00C76D9C" w:rsidRDefault="002B4639" w:rsidP="002B4639">
      <w:pPr>
        <w:widowControl w:val="0"/>
        <w:tabs>
          <w:tab w:val="left" w:pos="1358"/>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деятельность в проектной команде (по социальному и культурному проектированию) на уровне образовательной организации;</w:t>
      </w:r>
    </w:p>
    <w:p w:rsidR="006D3F93" w:rsidRPr="00C76D9C" w:rsidRDefault="002B4639" w:rsidP="002B4639">
      <w:pPr>
        <w:widowControl w:val="0"/>
        <w:tabs>
          <w:tab w:val="left" w:pos="1358"/>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6D3F93" w:rsidRPr="00C76D9C" w:rsidRDefault="002B4639" w:rsidP="002B4639">
      <w:pPr>
        <w:widowControl w:val="0"/>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 xml:space="preserve"> сотрудничество со школьными и территориальными СМИ;</w:t>
      </w:r>
    </w:p>
    <w:p w:rsidR="006D3F93" w:rsidRPr="00C76D9C" w:rsidRDefault="002B4639" w:rsidP="002B4639">
      <w:pPr>
        <w:widowControl w:val="0"/>
        <w:tabs>
          <w:tab w:val="left" w:pos="1358"/>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участие в подготовке и проведении внеурочных мероприятий (тематических вечеров, диспутов, предметных недель, выставок и пр.);</w:t>
      </w:r>
    </w:p>
    <w:p w:rsidR="006D3F93" w:rsidRPr="00C76D9C" w:rsidRDefault="002B4639" w:rsidP="002B4639">
      <w:pPr>
        <w:widowControl w:val="0"/>
        <w:tabs>
          <w:tab w:val="left" w:pos="1358"/>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участие в работе клубов по интересам;</w:t>
      </w:r>
    </w:p>
    <w:p w:rsidR="006D3F93" w:rsidRPr="00C76D9C" w:rsidRDefault="002B4639" w:rsidP="002B4639">
      <w:pPr>
        <w:widowControl w:val="0"/>
        <w:tabs>
          <w:tab w:val="left" w:pos="1358"/>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6D3F93" w:rsidRPr="00C76D9C" w:rsidRDefault="002B4639" w:rsidP="002B4639">
      <w:pPr>
        <w:widowControl w:val="0"/>
        <w:tabs>
          <w:tab w:val="left" w:pos="1358"/>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организация и участие в благотворительных программах и акциях на различном уровне, участие в волонтерском движении;</w:t>
      </w:r>
    </w:p>
    <w:p w:rsidR="006D3F93" w:rsidRPr="00C76D9C" w:rsidRDefault="002B4639" w:rsidP="002B4639">
      <w:pPr>
        <w:widowControl w:val="0"/>
        <w:tabs>
          <w:tab w:val="left" w:pos="1358"/>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участие в шефской деятельности над воспитанниками дошкольных образовательных организаций;</w:t>
      </w:r>
    </w:p>
    <w:p w:rsidR="006D3F93" w:rsidRPr="00C76D9C" w:rsidRDefault="002B4639" w:rsidP="002B4639">
      <w:pPr>
        <w:widowControl w:val="0"/>
        <w:tabs>
          <w:tab w:val="left" w:pos="1358"/>
        </w:tabs>
        <w:spacing w:after="42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6D3F93" w:rsidRPr="00C76D9C">
        <w:rPr>
          <w:rFonts w:ascii="Times New Roman" w:eastAsia="Times New Roman" w:hAnsi="Times New Roman" w:cs="Times New Roman"/>
          <w:spacing w:val="1"/>
          <w:sz w:val="24"/>
          <w:szCs w:val="24"/>
        </w:rPr>
        <w:t>участие в проектах образовательных и общественных организаций.</w:t>
      </w:r>
    </w:p>
    <w:p w:rsidR="006D3F93" w:rsidRPr="00C76D9C" w:rsidRDefault="006D3F93" w:rsidP="0003023A">
      <w:pPr>
        <w:widowControl w:val="0"/>
        <w:numPr>
          <w:ilvl w:val="0"/>
          <w:numId w:val="4"/>
        </w:numPr>
        <w:spacing w:after="0" w:line="360" w:lineRule="auto"/>
        <w:ind w:right="20"/>
        <w:jc w:val="both"/>
        <w:outlineLvl w:val="1"/>
        <w:rPr>
          <w:rFonts w:ascii="Times New Roman" w:eastAsia="Times New Roman" w:hAnsi="Times New Roman" w:cs="Times New Roman"/>
          <w:b/>
          <w:bCs/>
          <w:sz w:val="24"/>
          <w:szCs w:val="24"/>
        </w:rPr>
      </w:pPr>
      <w:bookmarkStart w:id="148" w:name="bookmark238"/>
      <w:bookmarkStart w:id="149" w:name="bookmark239"/>
      <w:r w:rsidRPr="00C76D9C">
        <w:rPr>
          <w:rFonts w:ascii="Times New Roman" w:eastAsia="Times New Roman" w:hAnsi="Times New Roman" w:cs="Times New Roman"/>
          <w:b/>
          <w:color w:val="000000"/>
          <w:spacing w:val="1"/>
          <w:sz w:val="24"/>
          <w:szCs w:val="24"/>
          <w:shd w:val="clear" w:color="auto" w:fill="FFFFFF"/>
          <w:lang w:eastAsia="ru-RU" w:bidi="ru-RU"/>
        </w:rPr>
        <w:t>Описание основных технологий взаимодействия и сотрудничества субъектов воспитательного процесса и социальных институтов</w:t>
      </w:r>
      <w:bookmarkEnd w:id="148"/>
      <w:bookmarkEnd w:id="149"/>
    </w:p>
    <w:p w:rsidR="006D3F93" w:rsidRPr="00C76D9C" w:rsidRDefault="006D3F93"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D3F93" w:rsidRPr="00C76D9C" w:rsidRDefault="006D3F93" w:rsidP="000F6D97">
      <w:pPr>
        <w:pStyle w:val="7"/>
        <w:shd w:val="clear" w:color="auto" w:fill="auto"/>
        <w:tabs>
          <w:tab w:val="left" w:pos="5142"/>
        </w:tabs>
        <w:spacing w:after="0" w:line="360" w:lineRule="auto"/>
        <w:ind w:left="20" w:right="20"/>
        <w:jc w:val="both"/>
        <w:rPr>
          <w:sz w:val="24"/>
          <w:szCs w:val="24"/>
        </w:rPr>
      </w:pPr>
      <w:r w:rsidRPr="00C76D9C">
        <w:rPr>
          <w:b/>
          <w:bCs/>
          <w:color w:val="000000"/>
          <w:sz w:val="24"/>
          <w:szCs w:val="24"/>
          <w:shd w:val="clear" w:color="auto" w:fill="FFFFFF"/>
          <w:lang w:eastAsia="ru-RU" w:bidi="ru-RU"/>
        </w:rPr>
        <w:t xml:space="preserve">Парадигма традиционного содружества </w:t>
      </w:r>
      <w:r w:rsidRPr="00C76D9C">
        <w:rPr>
          <w:sz w:val="24"/>
          <w:szCs w:val="24"/>
        </w:rPr>
        <w:t>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w:t>
      </w:r>
      <w:r w:rsidRPr="000F6D97">
        <w:rPr>
          <w:sz w:val="24"/>
          <w:szCs w:val="24"/>
        </w:rPr>
        <w:t>рад</w:t>
      </w:r>
      <w:r w:rsidRPr="000F6D97">
        <w:rPr>
          <w:color w:val="000000"/>
          <w:sz w:val="24"/>
          <w:szCs w:val="24"/>
          <w:shd w:val="clear" w:color="auto" w:fill="FFFFFF"/>
          <w:lang w:eastAsia="ru-RU" w:bidi="ru-RU"/>
        </w:rPr>
        <w:t>ици</w:t>
      </w:r>
      <w:r w:rsidRPr="000F6D97">
        <w:rPr>
          <w:sz w:val="24"/>
          <w:szCs w:val="24"/>
        </w:rPr>
        <w:t>онно</w:t>
      </w:r>
      <w:r w:rsidRPr="00C76D9C">
        <w:rPr>
          <w:sz w:val="24"/>
          <w:szCs w:val="24"/>
        </w:rPr>
        <w:t>го содруже</w:t>
      </w:r>
      <w:r w:rsidR="000F6D97">
        <w:rPr>
          <w:sz w:val="24"/>
          <w:szCs w:val="24"/>
        </w:rPr>
        <w:t>ства выступает шефство:</w:t>
      </w:r>
      <w:r w:rsidR="000F6D97">
        <w:rPr>
          <w:sz w:val="24"/>
          <w:szCs w:val="24"/>
        </w:rPr>
        <w:tab/>
        <w:t xml:space="preserve">шефство </w:t>
      </w:r>
      <w:r w:rsidRPr="00C76D9C">
        <w:rPr>
          <w:sz w:val="24"/>
          <w:szCs w:val="24"/>
        </w:rPr>
        <w:t xml:space="preserve">воинской части над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w:t>
      </w:r>
      <w:r w:rsidRPr="00C76D9C">
        <w:rPr>
          <w:sz w:val="24"/>
          <w:szCs w:val="24"/>
        </w:rPr>
        <w:lastRenderedPageBreak/>
        <w:t>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040064" w:rsidRPr="00C76D9C" w:rsidRDefault="006D3F93" w:rsidP="0003023A">
      <w:pPr>
        <w:pStyle w:val="7"/>
        <w:shd w:val="clear" w:color="auto" w:fill="auto"/>
        <w:spacing w:after="416" w:line="360" w:lineRule="auto"/>
        <w:ind w:left="20" w:right="20"/>
        <w:jc w:val="both"/>
        <w:rPr>
          <w:sz w:val="24"/>
          <w:szCs w:val="24"/>
        </w:rPr>
      </w:pPr>
      <w:r w:rsidRPr="00C76D9C">
        <w:rPr>
          <w:b/>
          <w:bCs/>
          <w:color w:val="000000"/>
          <w:sz w:val="24"/>
          <w:szCs w:val="24"/>
          <w:shd w:val="clear" w:color="auto" w:fill="FFFFFF"/>
          <w:lang w:eastAsia="ru-RU" w:bidi="ru-RU"/>
        </w:rPr>
        <w:t xml:space="preserve">Парадигма взаимовыгодного партнерства </w:t>
      </w:r>
      <w:r w:rsidRPr="00C76D9C">
        <w:rPr>
          <w:sz w:val="24"/>
          <w:szCs w:val="24"/>
        </w:rPr>
        <w:t>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w:t>
      </w:r>
      <w:r w:rsidR="00040064" w:rsidRPr="00C76D9C">
        <w:rPr>
          <w:sz w:val="24"/>
          <w:szCs w:val="24"/>
        </w:rPr>
        <w:t xml:space="preserve">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p>
    <w:p w:rsidR="00040064" w:rsidRPr="00C76D9C" w:rsidRDefault="00040064" w:rsidP="0003023A">
      <w:pPr>
        <w:widowControl w:val="0"/>
        <w:numPr>
          <w:ilvl w:val="0"/>
          <w:numId w:val="4"/>
        </w:numPr>
        <w:tabs>
          <w:tab w:val="left" w:pos="1532"/>
        </w:tabs>
        <w:spacing w:after="0" w:line="360" w:lineRule="auto"/>
        <w:ind w:right="20"/>
        <w:jc w:val="both"/>
        <w:outlineLvl w:val="1"/>
        <w:rPr>
          <w:rFonts w:ascii="Times New Roman" w:eastAsia="Times New Roman" w:hAnsi="Times New Roman" w:cs="Times New Roman"/>
          <w:b/>
          <w:bCs/>
          <w:sz w:val="24"/>
          <w:szCs w:val="24"/>
        </w:rPr>
      </w:pPr>
      <w:bookmarkStart w:id="150" w:name="bookmark240"/>
      <w:bookmarkStart w:id="151" w:name="bookmark241"/>
      <w:r w:rsidRPr="00C76D9C">
        <w:rPr>
          <w:rFonts w:ascii="Times New Roman" w:eastAsia="Times New Roman" w:hAnsi="Times New Roman" w:cs="Times New Roman"/>
          <w:b/>
          <w:color w:val="000000"/>
          <w:spacing w:val="1"/>
          <w:sz w:val="24"/>
          <w:szCs w:val="24"/>
          <w:shd w:val="clear" w:color="auto" w:fill="FFFFFF"/>
          <w:lang w:eastAsia="ru-RU" w:bidi="ru-RU"/>
        </w:rPr>
        <w:t>Описание методов и форм профессиональной ориентации в организации, осуществляющей образовательную деятельность</w:t>
      </w:r>
      <w:bookmarkEnd w:id="150"/>
      <w:bookmarkEnd w:id="151"/>
    </w:p>
    <w:p w:rsidR="00040064" w:rsidRPr="00C76D9C" w:rsidRDefault="00040064" w:rsidP="0003023A">
      <w:pPr>
        <w:widowControl w:val="0"/>
        <w:spacing w:after="0" w:line="360" w:lineRule="auto"/>
        <w:ind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0F6D97" w:rsidRDefault="00040064" w:rsidP="002B4639">
      <w:pPr>
        <w:widowControl w:val="0"/>
        <w:tabs>
          <w:tab w:val="left" w:pos="4315"/>
          <w:tab w:val="center" w:pos="6571"/>
          <w:tab w:val="right" w:pos="9624"/>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Метод профконсультирования</w:t>
      </w:r>
      <w:r w:rsidRPr="00C76D9C">
        <w:rPr>
          <w:rFonts w:ascii="Times New Roman" w:eastAsia="Times New Roman" w:hAnsi="Times New Roman" w:cs="Times New Roman"/>
          <w:spacing w:val="1"/>
          <w:sz w:val="24"/>
          <w:szCs w:val="24"/>
        </w:rPr>
        <w:t>обучающихся - организация коммуникации относительно позиционирования обучающегося в пр</w:t>
      </w:r>
      <w:r w:rsidR="002B4639" w:rsidRPr="00C76D9C">
        <w:rPr>
          <w:rFonts w:ascii="Times New Roman" w:eastAsia="Times New Roman" w:hAnsi="Times New Roman" w:cs="Times New Roman"/>
          <w:spacing w:val="1"/>
          <w:sz w:val="24"/>
          <w:szCs w:val="24"/>
        </w:rPr>
        <w:t>офессионально-трудовой</w:t>
      </w:r>
      <w:r w:rsidR="002B4639" w:rsidRPr="00C76D9C">
        <w:rPr>
          <w:rFonts w:ascii="Times New Roman" w:eastAsia="Times New Roman" w:hAnsi="Times New Roman" w:cs="Times New Roman"/>
          <w:spacing w:val="1"/>
          <w:sz w:val="24"/>
          <w:szCs w:val="24"/>
        </w:rPr>
        <w:tab/>
        <w:t xml:space="preserve">области. Для </w:t>
      </w:r>
      <w:r w:rsidRPr="00C76D9C">
        <w:rPr>
          <w:rFonts w:ascii="Times New Roman" w:eastAsia="Times New Roman" w:hAnsi="Times New Roman" w:cs="Times New Roman"/>
          <w:spacing w:val="1"/>
          <w:sz w:val="24"/>
          <w:szCs w:val="24"/>
        </w:rPr>
        <w:t>осуществления</w:t>
      </w:r>
    </w:p>
    <w:p w:rsidR="00040064" w:rsidRPr="00C76D9C" w:rsidRDefault="00040064" w:rsidP="002B4639">
      <w:pPr>
        <w:widowControl w:val="0"/>
        <w:tabs>
          <w:tab w:val="left" w:pos="4315"/>
          <w:tab w:val="center" w:pos="6571"/>
          <w:tab w:val="right" w:pos="9624"/>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профконсультирования привлекаются квалифицированные специалисты - работники </w:t>
      </w:r>
      <w:r w:rsidRPr="00C76D9C">
        <w:rPr>
          <w:rFonts w:ascii="Times New Roman" w:eastAsia="Times New Roman" w:hAnsi="Times New Roman" w:cs="Times New Roman"/>
          <w:spacing w:val="1"/>
          <w:sz w:val="24"/>
          <w:szCs w:val="24"/>
        </w:rPr>
        <w:lastRenderedPageBreak/>
        <w:t>соответствующих служб.</w:t>
      </w:r>
    </w:p>
    <w:p w:rsidR="00040064" w:rsidRPr="00C76D9C" w:rsidRDefault="00040064" w:rsidP="0003023A">
      <w:pPr>
        <w:widowControl w:val="0"/>
        <w:spacing w:after="0" w:line="360" w:lineRule="auto"/>
        <w:ind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тод исследования </w:t>
      </w:r>
      <w:r w:rsidRPr="00C76D9C">
        <w:rPr>
          <w:rFonts w:ascii="Times New Roman" w:eastAsia="Times New Roman" w:hAnsi="Times New Roman" w:cs="Times New Roman"/>
          <w:spacing w:val="1"/>
          <w:sz w:val="24"/>
          <w:szCs w:val="24"/>
        </w:rPr>
        <w:t>обучающимся профессионально-трудовой области и себя как потенциального участника этих отношений (активное познание).</w:t>
      </w:r>
    </w:p>
    <w:p w:rsidR="00040064" w:rsidRPr="00C76D9C" w:rsidRDefault="00040064" w:rsidP="0003023A">
      <w:pPr>
        <w:widowControl w:val="0"/>
        <w:spacing w:after="0" w:line="360" w:lineRule="auto"/>
        <w:ind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тод предъявления обучающемуся сведений о профессиях, специфике труда </w:t>
      </w:r>
      <w:r w:rsidRPr="00C76D9C">
        <w:rPr>
          <w:rFonts w:ascii="Times New Roman" w:eastAsia="Times New Roman" w:hAnsi="Times New Roman" w:cs="Times New Roman"/>
          <w:spacing w:val="1"/>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w:t>
      </w:r>
    </w:p>
    <w:p w:rsidR="00040064" w:rsidRPr="00C76D9C" w:rsidRDefault="00040064" w:rsidP="0003023A">
      <w:pPr>
        <w:widowControl w:val="0"/>
        <w:tabs>
          <w:tab w:val="left" w:pos="8490"/>
        </w:tabs>
        <w:spacing w:after="0" w:line="360" w:lineRule="auto"/>
        <w:ind w:left="20"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w:t>
      </w:r>
      <w:r w:rsidRPr="00C76D9C">
        <w:rPr>
          <w:rFonts w:ascii="Times New Roman" w:eastAsia="Times New Roman" w:hAnsi="Times New Roman" w:cs="Times New Roman"/>
          <w:spacing w:val="1"/>
          <w:sz w:val="24"/>
          <w:szCs w:val="24"/>
        </w:rPr>
        <w:tab/>
        <w:t>варианты</w:t>
      </w:r>
    </w:p>
    <w:p w:rsidR="00040064" w:rsidRPr="00C76D9C" w:rsidRDefault="00040064" w:rsidP="0003023A">
      <w:pPr>
        <w:widowControl w:val="0"/>
        <w:tabs>
          <w:tab w:val="left" w:pos="8490"/>
        </w:tabs>
        <w:spacing w:after="0" w:line="360" w:lineRule="auto"/>
        <w:ind w:lef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профессионального образования, которое осуществляется в этойобразовательной организации.</w:t>
      </w:r>
    </w:p>
    <w:p w:rsidR="00040064" w:rsidRPr="00C76D9C" w:rsidRDefault="00040064"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40064" w:rsidRPr="00C76D9C" w:rsidRDefault="00040064"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тод публичной демонстрации </w:t>
      </w:r>
      <w:r w:rsidRPr="00C76D9C">
        <w:rPr>
          <w:rFonts w:ascii="Times New Roman" w:eastAsia="Times New Roman" w:hAnsi="Times New Roman" w:cs="Times New Roman"/>
          <w:spacing w:val="1"/>
          <w:sz w:val="24"/>
          <w:szCs w:val="24"/>
        </w:rPr>
        <w:t>самим обучающимся своих профессиональных планов, предпочтений либо способностей в той или иной сфере.</w:t>
      </w:r>
    </w:p>
    <w:p w:rsidR="00040064" w:rsidRPr="00C76D9C" w:rsidRDefault="00040064" w:rsidP="0003023A">
      <w:pPr>
        <w:pStyle w:val="7"/>
        <w:shd w:val="clear" w:color="auto" w:fill="auto"/>
        <w:spacing w:after="0" w:line="360" w:lineRule="auto"/>
        <w:ind w:left="20" w:right="20"/>
        <w:jc w:val="both"/>
        <w:rPr>
          <w:sz w:val="24"/>
          <w:szCs w:val="24"/>
        </w:rPr>
      </w:pPr>
      <w:r w:rsidRPr="00C76D9C">
        <w:rPr>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r w:rsidRPr="00C76D9C">
        <w:rPr>
          <w:sz w:val="24"/>
          <w:szCs w:val="24"/>
        </w:rPr>
        <w:lastRenderedPageBreak/>
        <w:t>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040064" w:rsidRPr="00C76D9C" w:rsidRDefault="00040064"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тод профессиональных проб </w:t>
      </w:r>
      <w:r w:rsidRPr="00C76D9C">
        <w:rPr>
          <w:rFonts w:ascii="Times New Roman" w:eastAsia="Times New Roman" w:hAnsi="Times New Roman" w:cs="Times New Roman"/>
          <w:spacing w:val="1"/>
          <w:sz w:val="24"/>
          <w:szCs w:val="24"/>
        </w:rPr>
        <w:t>-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w:t>
      </w:r>
    </w:p>
    <w:p w:rsidR="00040064" w:rsidRPr="00C76D9C" w:rsidRDefault="00040064"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040064" w:rsidRPr="00C76D9C" w:rsidRDefault="00040064"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тод моделирования условий труда и имитации обучающимся решения производственных задач </w:t>
      </w:r>
      <w:r w:rsidRPr="00C76D9C">
        <w:rPr>
          <w:rFonts w:ascii="Times New Roman" w:eastAsia="Times New Roman" w:hAnsi="Times New Roman" w:cs="Times New Roman"/>
          <w:spacing w:val="1"/>
          <w:sz w:val="24"/>
          <w:szCs w:val="24"/>
        </w:rPr>
        <w:t>- деловая игра, в ходе которой имитируется исполнение обучающимся обязанностей работника.</w:t>
      </w:r>
    </w:p>
    <w:p w:rsidR="00040064" w:rsidRPr="00C76D9C" w:rsidRDefault="00040064" w:rsidP="0003023A">
      <w:pPr>
        <w:widowControl w:val="0"/>
        <w:spacing w:after="416"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040064" w:rsidRPr="00C76D9C" w:rsidRDefault="00040064" w:rsidP="0003023A">
      <w:pPr>
        <w:widowControl w:val="0"/>
        <w:numPr>
          <w:ilvl w:val="0"/>
          <w:numId w:val="4"/>
        </w:numPr>
        <w:tabs>
          <w:tab w:val="left" w:pos="1562"/>
        </w:tabs>
        <w:spacing w:after="0" w:line="360" w:lineRule="auto"/>
        <w:ind w:right="20"/>
        <w:jc w:val="both"/>
        <w:rPr>
          <w:rFonts w:ascii="Times New Roman" w:eastAsia="Times New Roman" w:hAnsi="Times New Roman" w:cs="Times New Roman"/>
          <w:b/>
          <w:bCs/>
          <w:sz w:val="24"/>
          <w:szCs w:val="24"/>
        </w:rPr>
      </w:pPr>
      <w:bookmarkStart w:id="152" w:name="bookmark242"/>
      <w:r w:rsidRPr="00C76D9C">
        <w:rPr>
          <w:rFonts w:ascii="Times New Roman" w:eastAsia="Times New Roman" w:hAnsi="Times New Roman" w:cs="Times New Roman"/>
          <w:b/>
          <w:color w:val="000000"/>
          <w:spacing w:val="1"/>
          <w:sz w:val="24"/>
          <w:szCs w:val="24"/>
          <w:shd w:val="clear" w:color="auto" w:fill="FFFFFF"/>
          <w:lang w:eastAsia="ru-RU" w:bidi="ru-RU"/>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2"/>
    </w:p>
    <w:p w:rsidR="00040064" w:rsidRPr="00C76D9C" w:rsidRDefault="00040064" w:rsidP="0003023A">
      <w:pPr>
        <w:pStyle w:val="7"/>
        <w:shd w:val="clear" w:color="auto" w:fill="auto"/>
        <w:spacing w:after="0" w:line="360" w:lineRule="auto"/>
        <w:ind w:left="20" w:right="20"/>
        <w:jc w:val="both"/>
        <w:rPr>
          <w:sz w:val="24"/>
          <w:szCs w:val="24"/>
        </w:rPr>
      </w:pPr>
      <w:r w:rsidRPr="00C76D9C">
        <w:rPr>
          <w:b/>
          <w:bCs/>
          <w:color w:val="000000"/>
          <w:sz w:val="24"/>
          <w:szCs w:val="24"/>
          <w:shd w:val="clear" w:color="auto" w:fill="FFFFFF"/>
          <w:lang w:eastAsia="ru-RU" w:bidi="ru-RU"/>
        </w:rPr>
        <w:t xml:space="preserve">Методы рациональной организации </w:t>
      </w:r>
      <w:r w:rsidRPr="00C76D9C">
        <w:rPr>
          <w:sz w:val="24"/>
          <w:szCs w:val="24"/>
        </w:rPr>
        <w:t>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040064" w:rsidRPr="00C76D9C" w:rsidRDefault="00040064" w:rsidP="0003023A">
      <w:pPr>
        <w:widowControl w:val="0"/>
        <w:spacing w:after="0" w:line="360" w:lineRule="auto"/>
        <w:ind w:lef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роприятия </w:t>
      </w:r>
      <w:r w:rsidRPr="00C76D9C">
        <w:rPr>
          <w:rFonts w:ascii="Times New Roman" w:eastAsia="Times New Roman" w:hAnsi="Times New Roman" w:cs="Times New Roman"/>
          <w:spacing w:val="1"/>
          <w:sz w:val="24"/>
          <w:szCs w:val="24"/>
        </w:rPr>
        <w:t xml:space="preserve">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w:t>
      </w:r>
      <w:r w:rsidRPr="00C76D9C">
        <w:rPr>
          <w:rFonts w:ascii="Times New Roman" w:eastAsia="Times New Roman" w:hAnsi="Times New Roman" w:cs="Times New Roman"/>
          <w:spacing w:val="1"/>
          <w:sz w:val="24"/>
          <w:szCs w:val="24"/>
        </w:rPr>
        <w:lastRenderedPageBreak/>
        <w:t>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040064" w:rsidRPr="00C76D9C" w:rsidRDefault="00040064" w:rsidP="0003023A">
      <w:pPr>
        <w:widowControl w:val="0"/>
        <w:tabs>
          <w:tab w:val="left" w:pos="5036"/>
        </w:tabs>
        <w:spacing w:after="0" w:line="360" w:lineRule="auto"/>
        <w:ind w:lef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тоды организации физкультурно-спортивной и оздоровительной работы </w:t>
      </w:r>
      <w:r w:rsidRPr="00C76D9C">
        <w:rPr>
          <w:rFonts w:ascii="Times New Roman" w:eastAsia="Times New Roman" w:hAnsi="Times New Roman" w:cs="Times New Roman"/>
          <w:spacing w:val="1"/>
          <w:sz w:val="24"/>
          <w:szCs w:val="24"/>
        </w:rPr>
        <w:t>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спортивный праздник.</w:t>
      </w:r>
    </w:p>
    <w:p w:rsidR="004B545C" w:rsidRPr="00C76D9C" w:rsidRDefault="00040064" w:rsidP="0003023A">
      <w:pPr>
        <w:pStyle w:val="7"/>
        <w:shd w:val="clear" w:color="auto" w:fill="auto"/>
        <w:spacing w:after="0" w:line="360" w:lineRule="auto"/>
        <w:ind w:left="20"/>
        <w:jc w:val="both"/>
        <w:rPr>
          <w:sz w:val="24"/>
          <w:szCs w:val="24"/>
        </w:rPr>
      </w:pPr>
      <w:r w:rsidRPr="00C76D9C">
        <w:rPr>
          <w:b/>
          <w:bCs/>
          <w:color w:val="000000"/>
          <w:sz w:val="24"/>
          <w:szCs w:val="24"/>
          <w:shd w:val="clear" w:color="auto" w:fill="FFFFFF"/>
          <w:lang w:eastAsia="ru-RU" w:bidi="ru-RU"/>
        </w:rPr>
        <w:t xml:space="preserve">Методы профилактической работы </w:t>
      </w:r>
      <w:r w:rsidRPr="00C76D9C">
        <w:rPr>
          <w:sz w:val="24"/>
          <w:szCs w:val="24"/>
        </w:rPr>
        <w:t>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w:t>
      </w:r>
      <w:r w:rsidR="004B545C" w:rsidRPr="00C76D9C">
        <w:rPr>
          <w:sz w:val="24"/>
          <w:szCs w:val="24"/>
        </w:rPr>
        <w:t xml:space="preserve">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B545C" w:rsidRPr="00C76D9C" w:rsidRDefault="004B545C" w:rsidP="00D26DC4">
      <w:pPr>
        <w:widowControl w:val="0"/>
        <w:tabs>
          <w:tab w:val="right" w:pos="7030"/>
          <w:tab w:val="right" w:pos="9619"/>
        </w:tabs>
        <w:spacing w:after="0" w:line="360" w:lineRule="auto"/>
        <w:ind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Методы просветительской и методической работы </w:t>
      </w:r>
      <w:r w:rsidRPr="00C76D9C">
        <w:rPr>
          <w:rFonts w:ascii="Times New Roman" w:eastAsia="Times New Roman" w:hAnsi="Times New Roman" w:cs="Times New Roman"/>
          <w:spacing w:val="1"/>
          <w:sz w:val="24"/>
          <w:szCs w:val="24"/>
        </w:rPr>
        <w:t>с участниками образовательных отношений рассчитаны на большие, не расчлененные</w:t>
      </w:r>
      <w:r w:rsidR="00D26DC4">
        <w:rPr>
          <w:rFonts w:ascii="Times New Roman" w:eastAsia="Times New Roman" w:hAnsi="Times New Roman" w:cs="Times New Roman"/>
          <w:spacing w:val="1"/>
          <w:sz w:val="24"/>
          <w:szCs w:val="24"/>
        </w:rPr>
        <w:t xml:space="preserve"> на устойчивые учебные группы и </w:t>
      </w:r>
      <w:r w:rsidRPr="00C76D9C">
        <w:rPr>
          <w:rFonts w:ascii="Times New Roman" w:eastAsia="Times New Roman" w:hAnsi="Times New Roman" w:cs="Times New Roman"/>
          <w:spacing w:val="1"/>
          <w:sz w:val="24"/>
          <w:szCs w:val="24"/>
        </w:rPr>
        <w:t xml:space="preserve"> неоформленные(официально незарегистрированные) аудитории. Могут быть реализованы в следующих формах:</w:t>
      </w:r>
    </w:p>
    <w:p w:rsidR="004B545C" w:rsidRPr="00C76D9C" w:rsidRDefault="00D26DC4" w:rsidP="00D26DC4">
      <w:pPr>
        <w:widowControl w:val="0"/>
        <w:spacing w:after="0" w:line="360" w:lineRule="auto"/>
        <w:ind w:right="20"/>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4B545C" w:rsidRPr="00C76D9C">
        <w:rPr>
          <w:rFonts w:ascii="Times New Roman" w:eastAsia="Times New Roman" w:hAnsi="Times New Roman" w:cs="Times New Roman"/>
          <w:spacing w:val="1"/>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4B545C" w:rsidRPr="00C76D9C" w:rsidRDefault="004B545C" w:rsidP="0003023A">
      <w:pPr>
        <w:widowControl w:val="0"/>
        <w:tabs>
          <w:tab w:val="right" w:pos="7030"/>
          <w:tab w:val="right" w:pos="9619"/>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внутренней (получение информации организуется вобщеобразовательной школе, при этом один коллектив обучающихся выступает источником информации для другого коллектива);</w:t>
      </w:r>
    </w:p>
    <w:p w:rsidR="004B545C" w:rsidRPr="00C76D9C" w:rsidRDefault="00D26DC4" w:rsidP="00D26DC4">
      <w:pPr>
        <w:widowControl w:val="0"/>
        <w:spacing w:after="0" w:line="360" w:lineRule="auto"/>
        <w:ind w:right="20"/>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4B545C" w:rsidRPr="00C76D9C">
        <w:rPr>
          <w:rFonts w:ascii="Times New Roman" w:eastAsia="Times New Roman" w:hAnsi="Times New Roman" w:cs="Times New Roman"/>
          <w:spacing w:val="1"/>
          <w:sz w:val="24"/>
          <w:szCs w:val="24"/>
        </w:rPr>
        <w:t xml:space="preserve"> 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w:t>
      </w:r>
    </w:p>
    <w:p w:rsidR="004B545C" w:rsidRPr="00C76D9C" w:rsidRDefault="00D26DC4" w:rsidP="00D26DC4">
      <w:pPr>
        <w:widowControl w:val="0"/>
        <w:spacing w:after="0" w:line="360" w:lineRule="auto"/>
        <w:ind w:right="20"/>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004B545C" w:rsidRPr="00C76D9C">
        <w:rPr>
          <w:rFonts w:ascii="Times New Roman" w:eastAsia="Times New Roman" w:hAnsi="Times New Roman" w:cs="Times New Roman"/>
          <w:spacing w:val="1"/>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4B545C" w:rsidRPr="00C76D9C" w:rsidRDefault="004B545C" w:rsidP="0003023A">
      <w:pPr>
        <w:widowControl w:val="0"/>
        <w:tabs>
          <w:tab w:val="right" w:pos="7030"/>
          <w:tab w:val="right" w:pos="9619"/>
        </w:tabs>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Просвещение осуществляется через лекции, беседы, диспуты,выступления в средствах массовой информации, экскурсионные программы, библиотечные и концертные </w:t>
      </w:r>
      <w:r w:rsidRPr="00C76D9C">
        <w:rPr>
          <w:rFonts w:ascii="Times New Roman" w:eastAsia="Times New Roman" w:hAnsi="Times New Roman" w:cs="Times New Roman"/>
          <w:spacing w:val="1"/>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4B545C" w:rsidRPr="00C76D9C" w:rsidRDefault="004B545C"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4B545C" w:rsidRPr="00C76D9C" w:rsidRDefault="004B545C"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w:t>
      </w:r>
    </w:p>
    <w:p w:rsidR="00773D96" w:rsidRPr="00C76D9C" w:rsidRDefault="004B545C" w:rsidP="0003023A">
      <w:pPr>
        <w:pStyle w:val="7"/>
        <w:shd w:val="clear" w:color="auto" w:fill="auto"/>
        <w:spacing w:after="420" w:line="360" w:lineRule="auto"/>
        <w:ind w:left="20" w:right="20"/>
        <w:jc w:val="both"/>
        <w:rPr>
          <w:sz w:val="24"/>
          <w:szCs w:val="24"/>
        </w:rPr>
      </w:pPr>
      <w:r w:rsidRPr="00C76D9C">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w:t>
      </w:r>
      <w:r w:rsidR="00773D96" w:rsidRPr="00C76D9C">
        <w:rPr>
          <w:sz w:val="24"/>
          <w:szCs w:val="24"/>
        </w:rPr>
        <w:t xml:space="preserve">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w:t>
      </w:r>
    </w:p>
    <w:p w:rsidR="00773D96" w:rsidRPr="00C76D9C" w:rsidRDefault="00773D96" w:rsidP="0003023A">
      <w:pPr>
        <w:widowControl w:val="0"/>
        <w:numPr>
          <w:ilvl w:val="0"/>
          <w:numId w:val="4"/>
        </w:numPr>
        <w:tabs>
          <w:tab w:val="left" w:pos="1547"/>
        </w:tabs>
        <w:spacing w:after="0" w:line="360" w:lineRule="auto"/>
        <w:ind w:right="20"/>
        <w:jc w:val="both"/>
        <w:outlineLvl w:val="1"/>
        <w:rPr>
          <w:rFonts w:ascii="Times New Roman" w:eastAsia="Times New Roman" w:hAnsi="Times New Roman" w:cs="Times New Roman"/>
          <w:b/>
          <w:bCs/>
          <w:sz w:val="24"/>
          <w:szCs w:val="24"/>
        </w:rPr>
      </w:pPr>
      <w:bookmarkStart w:id="153" w:name="bookmark243"/>
      <w:bookmarkStart w:id="154" w:name="bookmark244"/>
      <w:r w:rsidRPr="00C76D9C">
        <w:rPr>
          <w:rFonts w:ascii="Times New Roman" w:eastAsia="Times New Roman" w:hAnsi="Times New Roman" w:cs="Times New Roman"/>
          <w:b/>
          <w:color w:val="000000"/>
          <w:spacing w:val="1"/>
          <w:sz w:val="24"/>
          <w:szCs w:val="24"/>
          <w:shd w:val="clear" w:color="auto" w:fill="FFFFFF"/>
          <w:lang w:eastAsia="ru-RU" w:bidi="ru-RU"/>
        </w:rPr>
        <w:t>Описание форм и методов повышения педагогической культуры родителей (законных представителей) обучающихся</w:t>
      </w:r>
      <w:bookmarkEnd w:id="153"/>
      <w:bookmarkEnd w:id="154"/>
    </w:p>
    <w:p w:rsidR="00773D96" w:rsidRPr="00C76D9C" w:rsidRDefault="00773D96"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773D96"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lastRenderedPageBreak/>
        <w:t xml:space="preserve">- </w:t>
      </w:r>
      <w:r w:rsidR="00773D96" w:rsidRPr="00C76D9C">
        <w:rPr>
          <w:rFonts w:ascii="Times New Roman" w:eastAsia="Times New Roman" w:hAnsi="Times New Roman" w:cs="Times New Roman"/>
          <w:spacing w:val="1"/>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773D96" w:rsidRPr="00C76D9C" w:rsidRDefault="002B4639" w:rsidP="002B4639">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как обладателя и распорядителя ресурсов для воспитания и социализации;</w:t>
      </w:r>
    </w:p>
    <w:p w:rsidR="00773D96" w:rsidRPr="00C76D9C" w:rsidRDefault="002B4639" w:rsidP="002B4639">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как непосредственного воспитателя (в рамках школьного и семейного воспитания).</w:t>
      </w:r>
    </w:p>
    <w:p w:rsidR="00773D96" w:rsidRPr="00C76D9C" w:rsidRDefault="00773D96"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b/>
          <w:bCs/>
          <w:color w:val="000000"/>
          <w:spacing w:val="1"/>
          <w:sz w:val="24"/>
          <w:szCs w:val="24"/>
          <w:shd w:val="clear" w:color="auto" w:fill="FFFFFF"/>
          <w:lang w:eastAsia="ru-RU" w:bidi="ru-RU"/>
        </w:rPr>
        <w:t xml:space="preserve">Формами и методами </w:t>
      </w:r>
      <w:r w:rsidRPr="00C76D9C">
        <w:rPr>
          <w:rFonts w:ascii="Times New Roman" w:eastAsia="Times New Roman" w:hAnsi="Times New Roman" w:cs="Times New Roman"/>
          <w:spacing w:val="1"/>
          <w:sz w:val="24"/>
          <w:szCs w:val="24"/>
        </w:rPr>
        <w:t>повышения педагогической культуры родителей (законных представителей) обучающихся являются:</w:t>
      </w:r>
    </w:p>
    <w:p w:rsidR="00773D96" w:rsidRPr="00C76D9C" w:rsidRDefault="002B4639" w:rsidP="002B4639">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773D96" w:rsidRPr="00C76D9C" w:rsidRDefault="002B4639" w:rsidP="002B4639">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773D96" w:rsidRPr="00C76D9C" w:rsidRDefault="002B4639" w:rsidP="002B4639">
      <w:pPr>
        <w:widowControl w:val="0"/>
        <w:tabs>
          <w:tab w:val="left" w:pos="1335"/>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консультирование педагогическими работниками родителей (только в случае вербализованного запроса со стороны родителей);</w:t>
      </w:r>
    </w:p>
    <w:p w:rsidR="00773D96" w:rsidRPr="00C76D9C" w:rsidRDefault="002B4639" w:rsidP="002B4639">
      <w:pPr>
        <w:widowControl w:val="0"/>
        <w:spacing w:after="42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73D96" w:rsidRPr="00C76D9C" w:rsidRDefault="00773D96" w:rsidP="0003023A">
      <w:pPr>
        <w:widowControl w:val="0"/>
        <w:numPr>
          <w:ilvl w:val="0"/>
          <w:numId w:val="4"/>
        </w:numPr>
        <w:tabs>
          <w:tab w:val="left" w:pos="1686"/>
        </w:tabs>
        <w:spacing w:after="0" w:line="360" w:lineRule="auto"/>
        <w:ind w:right="20"/>
        <w:jc w:val="both"/>
        <w:rPr>
          <w:rFonts w:ascii="Times New Roman" w:eastAsia="Times New Roman" w:hAnsi="Times New Roman" w:cs="Times New Roman"/>
          <w:b/>
          <w:bCs/>
          <w:sz w:val="24"/>
          <w:szCs w:val="24"/>
        </w:rPr>
      </w:pPr>
      <w:bookmarkStart w:id="155" w:name="bookmark245"/>
      <w:r w:rsidRPr="00C76D9C">
        <w:rPr>
          <w:rFonts w:ascii="Times New Roman" w:eastAsia="Times New Roman" w:hAnsi="Times New Roman" w:cs="Times New Roman"/>
          <w:b/>
          <w:color w:val="000000"/>
          <w:spacing w:val="1"/>
          <w:sz w:val="24"/>
          <w:szCs w:val="24"/>
          <w:shd w:val="clear" w:color="auto" w:fill="FFFFFF"/>
          <w:lang w:eastAsia="ru-RU" w:bidi="ru-RU"/>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5"/>
    </w:p>
    <w:p w:rsidR="00773D96" w:rsidRPr="00C76D9C" w:rsidRDefault="00773D96"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Результаты духовно-нравственного развития, воспитания и социализация </w:t>
      </w:r>
      <w:r w:rsidRPr="00C76D9C">
        <w:rPr>
          <w:rFonts w:ascii="Times New Roman" w:eastAsia="Times New Roman" w:hAnsi="Times New Roman" w:cs="Times New Roman"/>
          <w:b/>
          <w:bCs/>
          <w:color w:val="000000"/>
          <w:spacing w:val="1"/>
          <w:sz w:val="24"/>
          <w:szCs w:val="24"/>
          <w:shd w:val="clear" w:color="auto" w:fill="FFFFFF"/>
          <w:lang w:eastAsia="ru-RU" w:bidi="ru-RU"/>
        </w:rPr>
        <w:t>в сфере отношения обучающихся к себе, своему здоровью, познанию себя</w:t>
      </w:r>
      <w:r w:rsidRPr="00C76D9C">
        <w:rPr>
          <w:rFonts w:ascii="Times New Roman" w:eastAsia="Times New Roman" w:hAnsi="Times New Roman" w:cs="Times New Roman"/>
          <w:spacing w:val="1"/>
          <w:sz w:val="24"/>
          <w:szCs w:val="24"/>
        </w:rPr>
        <w:t>:</w:t>
      </w:r>
    </w:p>
    <w:p w:rsidR="00773D96"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773D96"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73D96"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B545C"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773D96" w:rsidRPr="00C76D9C">
        <w:rPr>
          <w:rFonts w:ascii="Times New Roman" w:eastAsia="Times New Roman" w:hAnsi="Times New Roman" w:cs="Times New Roman"/>
          <w:spacing w:val="1"/>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w:t>
      </w:r>
      <w:r w:rsidR="00773D96" w:rsidRPr="00C76D9C">
        <w:rPr>
          <w:rFonts w:ascii="Times New Roman" w:eastAsia="Times New Roman" w:hAnsi="Times New Roman" w:cs="Times New Roman"/>
          <w:spacing w:val="1"/>
          <w:sz w:val="24"/>
          <w:szCs w:val="24"/>
        </w:rPr>
        <w:lastRenderedPageBreak/>
        <w:t>физическом самосовершенствовании, занятиях спортивно-оздоровительной деятельностью;</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BB4D3B" w:rsidRPr="00C76D9C" w:rsidRDefault="002B4639" w:rsidP="002B4639">
      <w:pPr>
        <w:widowControl w:val="0"/>
        <w:tabs>
          <w:tab w:val="left" w:pos="1346"/>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неприятие вредных привычек: курения, употребления алкоголя, наркотиков.</w:t>
      </w:r>
    </w:p>
    <w:p w:rsidR="00BB4D3B" w:rsidRPr="00C76D9C" w:rsidRDefault="00BB4D3B"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Результаты духовно-нравственного развития, воспитания и социализации </w:t>
      </w:r>
      <w:r w:rsidRPr="00C76D9C">
        <w:rPr>
          <w:rFonts w:ascii="Times New Roman" w:eastAsia="Times New Roman" w:hAnsi="Times New Roman" w:cs="Times New Roman"/>
          <w:b/>
          <w:bCs/>
          <w:color w:val="000000"/>
          <w:spacing w:val="1"/>
          <w:sz w:val="24"/>
          <w:szCs w:val="24"/>
          <w:shd w:val="clear" w:color="auto" w:fill="FFFFFF"/>
          <w:lang w:eastAsia="ru-RU" w:bidi="ru-RU"/>
        </w:rPr>
        <w:t>в сфере отношения обучающихся к России как к Родине (Отечеству)</w:t>
      </w:r>
      <w:r w:rsidRPr="00C76D9C">
        <w:rPr>
          <w:rFonts w:ascii="Times New Roman" w:eastAsia="Times New Roman" w:hAnsi="Times New Roman" w:cs="Times New Roman"/>
          <w:spacing w:val="1"/>
          <w:sz w:val="24"/>
          <w:szCs w:val="24"/>
        </w:rPr>
        <w:t>:</w:t>
      </w:r>
    </w:p>
    <w:p w:rsidR="00BB4D3B" w:rsidRPr="00C76D9C" w:rsidRDefault="002B4639" w:rsidP="002B4639">
      <w:pPr>
        <w:widowControl w:val="0"/>
        <w:tabs>
          <w:tab w:val="left" w:pos="1346"/>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российская идентичность, способность к осознанию российской идентичности в поликультурном социуме, чувство причастности к историко-</w:t>
      </w:r>
      <w:r w:rsidR="00BB4D3B" w:rsidRPr="00C76D9C">
        <w:rPr>
          <w:rFonts w:ascii="Times New Roman" w:eastAsia="Times New Roman" w:hAnsi="Times New Roman" w:cs="Times New Roman"/>
          <w:spacing w:val="1"/>
          <w:sz w:val="24"/>
          <w:szCs w:val="24"/>
        </w:rPr>
        <w:softHyphen/>
        <w:t>культурной общности российского народа и судьбе России, патриотизм, готовность к служению Отечеству, его защите;</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BB4D3B" w:rsidRPr="00C76D9C" w:rsidRDefault="002B4639" w:rsidP="002B4639">
      <w:pPr>
        <w:widowControl w:val="0"/>
        <w:tabs>
          <w:tab w:val="left" w:pos="1346"/>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BB4D3B" w:rsidRPr="00C76D9C" w:rsidRDefault="002B4639" w:rsidP="002B4639">
      <w:pPr>
        <w:widowControl w:val="0"/>
        <w:tabs>
          <w:tab w:val="left" w:pos="1346"/>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воспитание уважения к культуре, языкам, традициям и обычаям народов, проживающих в Российской Федерации.</w:t>
      </w:r>
    </w:p>
    <w:p w:rsidR="00BB4D3B" w:rsidRPr="00C76D9C" w:rsidRDefault="00BB4D3B" w:rsidP="0003023A">
      <w:pPr>
        <w:widowControl w:val="0"/>
        <w:spacing w:after="0" w:line="360" w:lineRule="auto"/>
        <w:ind w:left="20" w:right="20" w:firstLine="700"/>
        <w:jc w:val="both"/>
        <w:rPr>
          <w:rFonts w:ascii="Times New Roman" w:eastAsia="Times New Roman" w:hAnsi="Times New Roman" w:cs="Times New Roman"/>
          <w:b/>
          <w:bCs/>
          <w:sz w:val="24"/>
          <w:szCs w:val="24"/>
        </w:rPr>
      </w:pPr>
      <w:r w:rsidRPr="00C76D9C">
        <w:rPr>
          <w:rFonts w:ascii="Times New Roman" w:eastAsia="Times New Roman" w:hAnsi="Times New Roman" w:cs="Times New Roman"/>
          <w:color w:val="000000"/>
          <w:spacing w:val="1"/>
          <w:sz w:val="24"/>
          <w:szCs w:val="24"/>
          <w:shd w:val="clear" w:color="auto" w:fill="FFFFFF"/>
          <w:lang w:eastAsia="ru-RU" w:bidi="ru-RU"/>
        </w:rPr>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773D96"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lastRenderedPageBreak/>
        <w:t xml:space="preserve">- </w:t>
      </w:r>
      <w:r w:rsidR="00BB4D3B" w:rsidRPr="00C76D9C">
        <w:rPr>
          <w:rFonts w:ascii="Times New Roman" w:eastAsia="Times New Roman" w:hAnsi="Times New Roman" w:cs="Times New Roman"/>
          <w:spacing w:val="1"/>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w:t>
      </w:r>
      <w:r w:rsidR="00BB4D3B" w:rsidRPr="00C76D9C">
        <w:rPr>
          <w:rFonts w:ascii="Times New Roman" w:eastAsia="Times New Roman" w:hAnsi="Times New Roman" w:cs="Times New Roman"/>
          <w:spacing w:val="1"/>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w:t>
      </w:r>
      <w:r w:rsidR="00BB4D3B" w:rsidRPr="00C76D9C">
        <w:rPr>
          <w:rFonts w:ascii="Times New Roman" w:eastAsia="Times New Roman" w:hAnsi="Times New Roman" w:cs="Times New Roman"/>
          <w:spacing w:val="1"/>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BB4D3B" w:rsidRPr="00C76D9C" w:rsidRDefault="00BB4D3B"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Результаты духовно-нравственного развития, воспитания и социализации </w:t>
      </w:r>
      <w:r w:rsidRPr="00C76D9C">
        <w:rPr>
          <w:rFonts w:ascii="Times New Roman" w:eastAsia="Times New Roman" w:hAnsi="Times New Roman" w:cs="Times New Roman"/>
          <w:b/>
          <w:bCs/>
          <w:color w:val="000000"/>
          <w:spacing w:val="1"/>
          <w:sz w:val="24"/>
          <w:szCs w:val="24"/>
          <w:shd w:val="clear" w:color="auto" w:fill="FFFFFF"/>
          <w:lang w:eastAsia="ru-RU" w:bidi="ru-RU"/>
        </w:rPr>
        <w:t>в сфере отношений обучающихся с окружающими людьми</w:t>
      </w:r>
      <w:r w:rsidRPr="00C76D9C">
        <w:rPr>
          <w:rFonts w:ascii="Times New Roman" w:eastAsia="Times New Roman" w:hAnsi="Times New Roman" w:cs="Times New Roman"/>
          <w:spacing w:val="1"/>
          <w:sz w:val="24"/>
          <w:szCs w:val="24"/>
        </w:rPr>
        <w:t>:</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w:t>
      </w:r>
    </w:p>
    <w:p w:rsidR="00BB4D3B" w:rsidRPr="00C76D9C" w:rsidRDefault="00BB4D3B" w:rsidP="0003023A">
      <w:pPr>
        <w:widowControl w:val="0"/>
        <w:spacing w:after="0" w:line="360" w:lineRule="auto"/>
        <w:ind w:left="20"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людьми, достигать в нем взаимопонимания, находить общие цели и сотрудничать для их достижения;</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формирование выраженной в поведении нравственной поз</w:t>
      </w:r>
      <w:r w:rsidR="00BB4D3B" w:rsidRPr="00C76D9C">
        <w:rPr>
          <w:rFonts w:ascii="Times New Roman" w:eastAsia="Times New Roman" w:hAnsi="Times New Roman" w:cs="Times New Roman"/>
          <w:color w:val="000000"/>
          <w:spacing w:val="1"/>
          <w:sz w:val="24"/>
          <w:szCs w:val="24"/>
          <w:shd w:val="clear" w:color="auto" w:fill="FFFFFF"/>
          <w:lang w:eastAsia="ru-RU" w:bidi="ru-RU"/>
        </w:rPr>
        <w:t>ици</w:t>
      </w:r>
      <w:r w:rsidR="00BB4D3B" w:rsidRPr="00C76D9C">
        <w:rPr>
          <w:rFonts w:ascii="Times New Roman" w:eastAsia="Times New Roman" w:hAnsi="Times New Roman" w:cs="Times New Roman"/>
          <w:spacing w:val="1"/>
          <w:sz w:val="24"/>
          <w:szCs w:val="24"/>
        </w:rPr>
        <w:t>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компетенция сотрудничества со сверстниками, детьми младшего возраста и взрослыми в образовательной, общественно полезной, учебно-</w:t>
      </w:r>
      <w:r w:rsidR="00BB4D3B" w:rsidRPr="00C76D9C">
        <w:rPr>
          <w:rFonts w:ascii="Times New Roman" w:eastAsia="Times New Roman" w:hAnsi="Times New Roman" w:cs="Times New Roman"/>
          <w:spacing w:val="1"/>
          <w:sz w:val="24"/>
          <w:szCs w:val="24"/>
        </w:rPr>
        <w:softHyphen/>
        <w:t>исследовательской, проектной и других видах деятельности.</w:t>
      </w:r>
    </w:p>
    <w:p w:rsidR="00BB4D3B" w:rsidRPr="00C76D9C" w:rsidRDefault="00BB4D3B"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Результаты духовно-нравственного развития, воспитания и социализации в </w:t>
      </w:r>
      <w:r w:rsidRPr="00C76D9C">
        <w:rPr>
          <w:rFonts w:ascii="Times New Roman" w:eastAsia="Times New Roman" w:hAnsi="Times New Roman" w:cs="Times New Roman"/>
          <w:b/>
          <w:bCs/>
          <w:color w:val="000000"/>
          <w:spacing w:val="1"/>
          <w:sz w:val="24"/>
          <w:szCs w:val="24"/>
          <w:shd w:val="clear" w:color="auto" w:fill="FFFFFF"/>
          <w:lang w:eastAsia="ru-RU" w:bidi="ru-RU"/>
        </w:rPr>
        <w:t>сфере отношения обучающихся к окружающему миру, к живой природе, художественной культуре</w:t>
      </w:r>
      <w:r w:rsidRPr="00C76D9C">
        <w:rPr>
          <w:rFonts w:ascii="Times New Roman" w:eastAsia="Times New Roman" w:hAnsi="Times New Roman" w:cs="Times New Roman"/>
          <w:spacing w:val="1"/>
          <w:sz w:val="24"/>
          <w:szCs w:val="24"/>
        </w:rPr>
        <w:t>, в том числе формирование у обучающихся научного мировоззрения, эстетических представлений:</w:t>
      </w:r>
    </w:p>
    <w:p w:rsidR="00BB4D3B"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BB4D3B" w:rsidRPr="00C76D9C">
        <w:rPr>
          <w:rFonts w:ascii="Times New Roman" w:eastAsia="Times New Roman" w:hAnsi="Times New Roman" w:cs="Times New Roman"/>
          <w:spacing w:val="1"/>
          <w:sz w:val="24"/>
          <w:szCs w:val="24"/>
        </w:rPr>
        <w:t xml:space="preserve">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w:t>
      </w:r>
      <w:r w:rsidR="00BB4D3B" w:rsidRPr="00C76D9C">
        <w:rPr>
          <w:rFonts w:ascii="Times New Roman" w:eastAsia="Times New Roman" w:hAnsi="Times New Roman" w:cs="Times New Roman"/>
          <w:spacing w:val="1"/>
          <w:sz w:val="24"/>
          <w:szCs w:val="24"/>
        </w:rPr>
        <w:lastRenderedPageBreak/>
        <w:t>заинтересованность в получении научных знаний об устройстве мира и общества;</w:t>
      </w:r>
    </w:p>
    <w:p w:rsidR="00153AB0" w:rsidRPr="00C76D9C" w:rsidRDefault="00BB4D3B" w:rsidP="0003023A">
      <w:pPr>
        <w:pStyle w:val="7"/>
        <w:shd w:val="clear" w:color="auto" w:fill="auto"/>
        <w:spacing w:after="0" w:line="360" w:lineRule="auto"/>
        <w:ind w:left="20" w:right="20"/>
        <w:jc w:val="both"/>
        <w:rPr>
          <w:sz w:val="24"/>
          <w:szCs w:val="24"/>
        </w:rPr>
      </w:pPr>
      <w:r w:rsidRPr="00C76D9C">
        <w:rPr>
          <w:sz w:val="24"/>
          <w:szCs w:val="24"/>
        </w:rPr>
        <w:t xml:space="preserve"> готовность и способность к образованию, в том числе самообразованию, на протяжении всей жизни; сознательное отношение к</w:t>
      </w:r>
      <w:r w:rsidR="00153AB0" w:rsidRPr="00C76D9C">
        <w:rPr>
          <w:sz w:val="24"/>
          <w:szCs w:val="24"/>
        </w:rPr>
        <w:t>непрерывному образованию как условию успешной профессиональной и общественной деятельности;</w:t>
      </w:r>
    </w:p>
    <w:p w:rsidR="00153AB0" w:rsidRPr="00C76D9C" w:rsidRDefault="002B4639" w:rsidP="002B4639">
      <w:pPr>
        <w:widowControl w:val="0"/>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 xml:space="preserve"> экологическая культура, бережное отношение к родной земле, природным богатствам России и мира, понимание влияния социально - 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153AB0" w:rsidRPr="00C76D9C" w:rsidRDefault="002B4639" w:rsidP="002B4639">
      <w:pPr>
        <w:widowControl w:val="0"/>
        <w:tabs>
          <w:tab w:val="left" w:pos="135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эстетическое отношение к миру, готовность к эстетическому обустройству собственного быта.</w:t>
      </w:r>
    </w:p>
    <w:p w:rsidR="00153AB0" w:rsidRPr="00C76D9C" w:rsidRDefault="00153AB0"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Результат духовно-нравственного развития, воспитания и социализации </w:t>
      </w:r>
      <w:r w:rsidRPr="00C76D9C">
        <w:rPr>
          <w:rFonts w:ascii="Times New Roman" w:eastAsia="Times New Roman" w:hAnsi="Times New Roman" w:cs="Times New Roman"/>
          <w:b/>
          <w:bCs/>
          <w:color w:val="000000"/>
          <w:spacing w:val="1"/>
          <w:sz w:val="24"/>
          <w:szCs w:val="24"/>
          <w:shd w:val="clear" w:color="auto" w:fill="FFFFFF"/>
          <w:lang w:eastAsia="ru-RU" w:bidi="ru-RU"/>
        </w:rPr>
        <w:t>в сфере отношения обучающихся к семье и родителям</w:t>
      </w:r>
      <w:r w:rsidRPr="00C76D9C">
        <w:rPr>
          <w:rFonts w:ascii="Times New Roman" w:eastAsia="Times New Roman" w:hAnsi="Times New Roman" w:cs="Times New Roman"/>
          <w:spacing w:val="1"/>
          <w:sz w:val="24"/>
          <w:szCs w:val="24"/>
        </w:rPr>
        <w:t>: ответственное отношение к созданию семьи на основе осознанного принятия ценностей семейной жизни.</w:t>
      </w:r>
    </w:p>
    <w:p w:rsidR="00153AB0" w:rsidRPr="00C76D9C" w:rsidRDefault="00153AB0"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Результаты духовно-нравственного развития, воспитания и социализации обучающихся </w:t>
      </w:r>
      <w:r w:rsidRPr="00C76D9C">
        <w:rPr>
          <w:rFonts w:ascii="Times New Roman" w:eastAsia="Times New Roman" w:hAnsi="Times New Roman" w:cs="Times New Roman"/>
          <w:b/>
          <w:bCs/>
          <w:color w:val="000000"/>
          <w:spacing w:val="1"/>
          <w:sz w:val="24"/>
          <w:szCs w:val="24"/>
          <w:shd w:val="clear" w:color="auto" w:fill="FFFFFF"/>
          <w:lang w:eastAsia="ru-RU" w:bidi="ru-RU"/>
        </w:rPr>
        <w:t>в сфере трудовых и социально-экономических отношений</w:t>
      </w:r>
      <w:r w:rsidRPr="00C76D9C">
        <w:rPr>
          <w:rFonts w:ascii="Times New Roman" w:eastAsia="Times New Roman" w:hAnsi="Times New Roman" w:cs="Times New Roman"/>
          <w:spacing w:val="1"/>
          <w:sz w:val="24"/>
          <w:szCs w:val="24"/>
        </w:rPr>
        <w:t>:</w:t>
      </w:r>
    </w:p>
    <w:p w:rsidR="00153AB0" w:rsidRPr="00C76D9C" w:rsidRDefault="002B4639" w:rsidP="002B4639">
      <w:pPr>
        <w:widowControl w:val="0"/>
        <w:tabs>
          <w:tab w:val="left" w:pos="135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уважение всех форм собственности, готовность к защите своей собственности;</w:t>
      </w:r>
    </w:p>
    <w:p w:rsidR="00153AB0" w:rsidRPr="00C76D9C" w:rsidRDefault="002B4639" w:rsidP="002B4639">
      <w:pPr>
        <w:widowControl w:val="0"/>
        <w:tabs>
          <w:tab w:val="left" w:pos="135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осознанный выбор будущей профессии как путь и способ реализации собственных жизненных планов;</w:t>
      </w:r>
    </w:p>
    <w:p w:rsidR="00153AB0" w:rsidRPr="00C76D9C" w:rsidRDefault="002B4639" w:rsidP="002B4639">
      <w:pPr>
        <w:widowControl w:val="0"/>
        <w:tabs>
          <w:tab w:val="left" w:pos="135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53AB0" w:rsidRPr="00C76D9C" w:rsidRDefault="002B4639" w:rsidP="002B4639">
      <w:pPr>
        <w:widowControl w:val="0"/>
        <w:tabs>
          <w:tab w:val="left" w:pos="135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53AB0" w:rsidRPr="00C76D9C" w:rsidRDefault="002B4639" w:rsidP="002B4639">
      <w:pPr>
        <w:widowControl w:val="0"/>
        <w:tabs>
          <w:tab w:val="left" w:pos="1350"/>
        </w:tabs>
        <w:spacing w:after="0" w:line="360" w:lineRule="auto"/>
        <w:ind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готовность к самообслуживанию, включая обучение и выполнение домашних обязанностей.</w:t>
      </w:r>
    </w:p>
    <w:p w:rsidR="00664404" w:rsidRDefault="00153AB0" w:rsidP="0003023A">
      <w:pPr>
        <w:widowControl w:val="0"/>
        <w:spacing w:after="42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Результат духовно-нравственного развития, воспитания и социализации обучающихся </w:t>
      </w:r>
      <w:r w:rsidRPr="00C76D9C">
        <w:rPr>
          <w:rFonts w:ascii="Times New Roman" w:eastAsia="Times New Roman" w:hAnsi="Times New Roman" w:cs="Times New Roman"/>
          <w:b/>
          <w:bCs/>
          <w:color w:val="000000"/>
          <w:spacing w:val="1"/>
          <w:sz w:val="24"/>
          <w:szCs w:val="24"/>
          <w:shd w:val="clear" w:color="auto" w:fill="FFFFFF"/>
          <w:lang w:eastAsia="ru-RU" w:bidi="ru-RU"/>
        </w:rPr>
        <w:t>в сфере физического, психологического, социального и академического благополучия обучающихся</w:t>
      </w:r>
      <w:r w:rsidRPr="00C76D9C">
        <w:rPr>
          <w:rFonts w:ascii="Times New Roman" w:eastAsia="Times New Roman" w:hAnsi="Times New Roman" w:cs="Times New Roman"/>
          <w:spacing w:val="1"/>
          <w:sz w:val="24"/>
          <w:szCs w:val="24"/>
        </w:rPr>
        <w:t>: физическое, эмоционально-</w:t>
      </w:r>
      <w:r w:rsidRPr="00C76D9C">
        <w:rPr>
          <w:rFonts w:ascii="Times New Roman" w:eastAsia="Times New Roman" w:hAnsi="Times New Roman" w:cs="Times New Roman"/>
          <w:spacing w:val="1"/>
          <w:sz w:val="24"/>
          <w:szCs w:val="24"/>
        </w:rPr>
        <w:softHyphen/>
        <w:t>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153AB0" w:rsidRPr="00C76D9C" w:rsidRDefault="00153AB0" w:rsidP="0003023A">
      <w:pPr>
        <w:widowControl w:val="0"/>
        <w:spacing w:after="42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w:t>
      </w:r>
    </w:p>
    <w:p w:rsidR="00153AB0" w:rsidRPr="00C76D9C" w:rsidRDefault="00153AB0" w:rsidP="00C76D9C">
      <w:pPr>
        <w:widowControl w:val="0"/>
        <w:numPr>
          <w:ilvl w:val="0"/>
          <w:numId w:val="4"/>
        </w:numPr>
        <w:tabs>
          <w:tab w:val="left" w:pos="0"/>
        </w:tabs>
        <w:spacing w:after="0" w:line="360" w:lineRule="auto"/>
        <w:ind w:right="20"/>
        <w:jc w:val="both"/>
        <w:outlineLvl w:val="1"/>
        <w:rPr>
          <w:rFonts w:ascii="Times New Roman" w:eastAsia="Times New Roman" w:hAnsi="Times New Roman" w:cs="Times New Roman"/>
          <w:b/>
          <w:bCs/>
          <w:sz w:val="24"/>
          <w:szCs w:val="24"/>
        </w:rPr>
      </w:pPr>
      <w:bookmarkStart w:id="156" w:name="bookmark246"/>
      <w:bookmarkStart w:id="157" w:name="bookmark247"/>
      <w:r w:rsidRPr="00C76D9C">
        <w:rPr>
          <w:rFonts w:ascii="Times New Roman" w:eastAsia="Times New Roman" w:hAnsi="Times New Roman" w:cs="Times New Roman"/>
          <w:b/>
          <w:color w:val="000000"/>
          <w:spacing w:val="1"/>
          <w:sz w:val="24"/>
          <w:szCs w:val="24"/>
          <w:shd w:val="clear" w:color="auto" w:fill="FFFFFF"/>
          <w:lang w:eastAsia="ru-RU" w:bidi="ru-RU"/>
        </w:rPr>
        <w:t xml:space="preserve">Критерии и показатели эффективности деятельности организации, </w:t>
      </w:r>
      <w:r w:rsidRPr="00C76D9C">
        <w:rPr>
          <w:rFonts w:ascii="Times New Roman" w:eastAsia="Times New Roman" w:hAnsi="Times New Roman" w:cs="Times New Roman"/>
          <w:b/>
          <w:color w:val="000000"/>
          <w:spacing w:val="1"/>
          <w:sz w:val="24"/>
          <w:szCs w:val="24"/>
          <w:shd w:val="clear" w:color="auto" w:fill="FFFFFF"/>
          <w:lang w:eastAsia="ru-RU" w:bidi="ru-RU"/>
        </w:rPr>
        <w:lastRenderedPageBreak/>
        <w:t>осуществляющей образовательную деятельность, по обеспечению воспитания и социализации обучающихся</w:t>
      </w:r>
      <w:bookmarkEnd w:id="156"/>
      <w:bookmarkEnd w:id="157"/>
    </w:p>
    <w:p w:rsidR="00153AB0" w:rsidRPr="00C76D9C" w:rsidRDefault="00153AB0" w:rsidP="0003023A">
      <w:pPr>
        <w:widowControl w:val="0"/>
        <w:spacing w:after="0" w:line="360" w:lineRule="auto"/>
        <w:ind w:left="20" w:right="20"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w:t>
      </w:r>
    </w:p>
    <w:p w:rsidR="00153AB0" w:rsidRPr="00C76D9C" w:rsidRDefault="00153AB0" w:rsidP="00C76D9C">
      <w:pPr>
        <w:widowControl w:val="0"/>
        <w:numPr>
          <w:ilvl w:val="0"/>
          <w:numId w:val="2"/>
        </w:numPr>
        <w:tabs>
          <w:tab w:val="left" w:pos="-142"/>
        </w:tabs>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153AB0" w:rsidRPr="00C76D9C" w:rsidRDefault="00153AB0" w:rsidP="00C76D9C">
      <w:pPr>
        <w:widowControl w:val="0"/>
        <w:numPr>
          <w:ilvl w:val="0"/>
          <w:numId w:val="2"/>
        </w:numPr>
        <w:tabs>
          <w:tab w:val="left" w:pos="0"/>
        </w:tabs>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153AB0" w:rsidRPr="00C76D9C" w:rsidRDefault="00153AB0" w:rsidP="00C76D9C">
      <w:pPr>
        <w:pStyle w:val="7"/>
        <w:shd w:val="clear" w:color="auto" w:fill="auto"/>
        <w:tabs>
          <w:tab w:val="left" w:pos="142"/>
        </w:tabs>
        <w:spacing w:after="0" w:line="360" w:lineRule="auto"/>
        <w:ind w:left="20" w:right="20" w:hanging="20"/>
        <w:jc w:val="both"/>
        <w:rPr>
          <w:sz w:val="24"/>
          <w:szCs w:val="24"/>
        </w:rPr>
      </w:pPr>
      <w:r w:rsidRPr="00C76D9C">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уровень безопасности для обучающихся среды образовательной организации, реалистичность количества и достаточность мероприятий;</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 - 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реалистичность количества и достаточность мероприятий, обеспечивающих </w:t>
      </w:r>
      <w:r w:rsidRPr="00C76D9C">
        <w:rPr>
          <w:rFonts w:ascii="Times New Roman" w:eastAsia="Times New Roman" w:hAnsi="Times New Roman" w:cs="Times New Roman"/>
          <w:spacing w:val="1"/>
          <w:sz w:val="24"/>
          <w:szCs w:val="24"/>
        </w:rPr>
        <w:lastRenderedPageBreak/>
        <w:t>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согласованность с психологом мероприятий, обеспечивающих позитивные межличностные отношения обучающихся, с психологом;</w:t>
      </w:r>
    </w:p>
    <w:p w:rsidR="00153AB0" w:rsidRPr="00C76D9C" w:rsidRDefault="00153AB0" w:rsidP="00C76D9C">
      <w:pPr>
        <w:pStyle w:val="7"/>
        <w:shd w:val="clear" w:color="auto" w:fill="auto"/>
        <w:spacing w:after="0" w:line="360" w:lineRule="auto"/>
        <w:ind w:left="20" w:right="20" w:hanging="20"/>
        <w:jc w:val="both"/>
        <w:rPr>
          <w:sz w:val="24"/>
          <w:szCs w:val="24"/>
        </w:rPr>
      </w:pPr>
      <w:r w:rsidRPr="00C76D9C">
        <w:rPr>
          <w:sz w:val="24"/>
          <w:szCs w:val="24"/>
        </w:rPr>
        <w:t xml:space="preserve">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обеспечение условий защиты детей от информации, причиняющей вред их здоровью и психическому развитию;</w:t>
      </w:r>
    </w:p>
    <w:p w:rsidR="00153AB0" w:rsidRPr="00C76D9C" w:rsidRDefault="00153AB0" w:rsidP="00C76D9C">
      <w:pPr>
        <w:widowControl w:val="0"/>
        <w:numPr>
          <w:ilvl w:val="0"/>
          <w:numId w:val="2"/>
        </w:numPr>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153AB0" w:rsidRPr="00C76D9C" w:rsidRDefault="00153AB0" w:rsidP="00C76D9C">
      <w:pPr>
        <w:widowControl w:val="0"/>
        <w:spacing w:after="0" w:line="360" w:lineRule="auto"/>
        <w:ind w:left="20" w:right="20" w:hanging="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153AB0" w:rsidRPr="00C76D9C" w:rsidRDefault="00C76D9C" w:rsidP="00C76D9C">
      <w:pPr>
        <w:widowControl w:val="0"/>
        <w:spacing w:after="0" w:line="360" w:lineRule="auto"/>
        <w:ind w:left="20" w:righ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153AB0" w:rsidRPr="00C76D9C" w:rsidRDefault="00153AB0" w:rsidP="00C76D9C">
      <w:pPr>
        <w:pStyle w:val="7"/>
        <w:shd w:val="clear" w:color="auto" w:fill="auto"/>
        <w:spacing w:after="0" w:line="360" w:lineRule="auto"/>
        <w:ind w:left="20" w:hanging="20"/>
        <w:jc w:val="both"/>
        <w:rPr>
          <w:sz w:val="24"/>
          <w:szCs w:val="24"/>
        </w:rPr>
      </w:pPr>
      <w:r w:rsidRPr="00C76D9C">
        <w:rPr>
          <w:sz w:val="24"/>
          <w:szCs w:val="24"/>
        </w:rPr>
        <w:t xml:space="preserve">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rsidR="00153AB0" w:rsidRPr="00C76D9C" w:rsidRDefault="00C76D9C" w:rsidP="00C76D9C">
      <w:pPr>
        <w:widowControl w:val="0"/>
        <w:spacing w:after="0" w:line="360" w:lineRule="auto"/>
        <w:ind w:left="2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w:t>
      </w:r>
      <w:r w:rsidR="00153AB0" w:rsidRPr="00C76D9C">
        <w:rPr>
          <w:rFonts w:ascii="Times New Roman" w:eastAsia="Times New Roman" w:hAnsi="Times New Roman" w:cs="Times New Roman"/>
          <w:spacing w:val="1"/>
          <w:sz w:val="24"/>
          <w:szCs w:val="24"/>
        </w:rPr>
        <w:t xml:space="preserve">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w:t>
      </w:r>
      <w:r w:rsidR="00153AB0" w:rsidRPr="00C76D9C">
        <w:rPr>
          <w:rFonts w:ascii="Times New Roman" w:eastAsia="Times New Roman" w:hAnsi="Times New Roman" w:cs="Times New Roman"/>
          <w:spacing w:val="1"/>
          <w:sz w:val="24"/>
          <w:szCs w:val="24"/>
        </w:rPr>
        <w:lastRenderedPageBreak/>
        <w:t>самосовершенствовании;</w:t>
      </w:r>
    </w:p>
    <w:p w:rsidR="00153AB0" w:rsidRPr="00C76D9C" w:rsidRDefault="00C76D9C" w:rsidP="00C76D9C">
      <w:pPr>
        <w:widowControl w:val="0"/>
        <w:tabs>
          <w:tab w:val="right" w:pos="7675"/>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интенсивность взаимодействия </w:t>
      </w:r>
      <w:r w:rsidR="00153AB0" w:rsidRPr="00C76D9C">
        <w:rPr>
          <w:rFonts w:ascii="Times New Roman" w:eastAsia="Times New Roman" w:hAnsi="Times New Roman" w:cs="Times New Roman"/>
          <w:spacing w:val="1"/>
          <w:sz w:val="24"/>
          <w:szCs w:val="24"/>
        </w:rPr>
        <w:t>с социальными институтами,социальными организациями, отдельными лицами - субъектами актуальных социальных практик;</w:t>
      </w:r>
    </w:p>
    <w:p w:rsidR="00153AB0" w:rsidRPr="00C76D9C" w:rsidRDefault="00C76D9C" w:rsidP="00C76D9C">
      <w:pPr>
        <w:widowControl w:val="0"/>
        <w:tabs>
          <w:tab w:val="left" w:pos="1338"/>
          <w:tab w:val="right" w:pos="7675"/>
          <w:tab w:val="right" w:pos="9638"/>
        </w:tabs>
        <w:spacing w:after="0" w:line="360" w:lineRule="auto"/>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 xml:space="preserve">-       согласованность мероприятий патриотического, </w:t>
      </w:r>
      <w:r w:rsidR="00153AB0" w:rsidRPr="00C76D9C">
        <w:rPr>
          <w:rFonts w:ascii="Times New Roman" w:eastAsia="Times New Roman" w:hAnsi="Times New Roman" w:cs="Times New Roman"/>
          <w:spacing w:val="1"/>
          <w:sz w:val="24"/>
          <w:szCs w:val="24"/>
        </w:rPr>
        <w:t>гражданского,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153AB0" w:rsidRPr="00C76D9C" w:rsidRDefault="00153AB0" w:rsidP="0003023A">
      <w:pPr>
        <w:widowControl w:val="0"/>
        <w:spacing w:after="0" w:line="360" w:lineRule="auto"/>
        <w:ind w:firstLine="700"/>
        <w:jc w:val="both"/>
        <w:rPr>
          <w:rFonts w:ascii="Times New Roman" w:eastAsia="Times New Roman" w:hAnsi="Times New Roman" w:cs="Times New Roman"/>
          <w:spacing w:val="1"/>
          <w:sz w:val="24"/>
          <w:szCs w:val="24"/>
        </w:rPr>
      </w:pPr>
      <w:r w:rsidRPr="00C76D9C">
        <w:rPr>
          <w:rFonts w:ascii="Times New Roman" w:eastAsia="Times New Roman" w:hAnsi="Times New Roman" w:cs="Times New Roman"/>
          <w:spacing w:val="1"/>
          <w:sz w:val="24"/>
          <w:szCs w:val="24"/>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71498B" w:rsidRPr="00FD48DB" w:rsidRDefault="0071498B" w:rsidP="0020335F">
      <w:pPr>
        <w:jc w:val="both"/>
        <w:rPr>
          <w:rFonts w:ascii="Times New Roman" w:hAnsi="Times New Roman" w:cs="Times New Roman"/>
          <w:b/>
          <w:sz w:val="24"/>
          <w:szCs w:val="24"/>
        </w:rPr>
      </w:pPr>
    </w:p>
    <w:p w:rsidR="0071498B" w:rsidRPr="00FD48DB" w:rsidRDefault="0003023A" w:rsidP="0020335F">
      <w:pPr>
        <w:jc w:val="both"/>
        <w:rPr>
          <w:rFonts w:ascii="Times New Roman" w:hAnsi="Times New Roman" w:cs="Times New Roman"/>
          <w:b/>
          <w:sz w:val="24"/>
          <w:szCs w:val="24"/>
          <w:lang w:eastAsia="ru-RU"/>
        </w:rPr>
      </w:pPr>
      <w:r>
        <w:rPr>
          <w:rFonts w:ascii="Times New Roman" w:hAnsi="Times New Roman" w:cs="Times New Roman"/>
          <w:b/>
          <w:sz w:val="24"/>
          <w:szCs w:val="24"/>
        </w:rPr>
        <w:t>II.4</w:t>
      </w:r>
      <w:r w:rsidR="0071498B" w:rsidRPr="00FD48DB">
        <w:rPr>
          <w:rFonts w:ascii="Times New Roman" w:hAnsi="Times New Roman" w:cs="Times New Roman"/>
          <w:b/>
          <w:sz w:val="24"/>
          <w:szCs w:val="24"/>
        </w:rPr>
        <w:t>.</w:t>
      </w:r>
      <w:r w:rsidR="0071498B" w:rsidRPr="00FD48DB">
        <w:rPr>
          <w:rFonts w:ascii="Times New Roman" w:hAnsi="Times New Roman" w:cs="Times New Roman"/>
          <w:b/>
          <w:sz w:val="24"/>
          <w:szCs w:val="24"/>
          <w:lang w:eastAsia="ru-RU"/>
        </w:rPr>
        <w:t> Программа коррекционной работы</w:t>
      </w:r>
      <w:bookmarkEnd w:id="137"/>
      <w:bookmarkEnd w:id="138"/>
    </w:p>
    <w:p w:rsidR="0071498B" w:rsidRPr="0020335F" w:rsidRDefault="0071498B" w:rsidP="0003023A">
      <w:pPr>
        <w:spacing w:after="0"/>
        <w:jc w:val="both"/>
        <w:rPr>
          <w:rFonts w:ascii="Times New Roman" w:hAnsi="Times New Roman" w:cs="Times New Roman"/>
          <w:sz w:val="24"/>
          <w:szCs w:val="24"/>
        </w:rPr>
      </w:pPr>
      <w:r w:rsidRPr="0020335F">
        <w:rPr>
          <w:rFonts w:ascii="Times New Roman" w:hAnsi="Times New Roman" w:cs="Times New Roman"/>
          <w:sz w:val="24"/>
          <w:szCs w:val="24"/>
        </w:rPr>
        <w:t xml:space="preserve">     Программа коррекционной работы МОБУ «Валуевскаясош» разработана в соответствии с требованиями ФГОС среднего общего образования и с учетом опыта работы школы по данному направлению. Программа коррекционной работы является структурным компонентом основной образовательной программы среднего общего образования, разработанным для обучающихся с ограниченными возможностями здоровь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2018-2019 учебном году в МОБУ «Валуевскаясош» обучается 62 обучающихся,  обучающихся с ограниченными возможностями здоровья 2: на уровне начального общего образования –1 человек, на уровне основного общего образования – 0 человека,  на уровне  среднего общего образования – 1 человек.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 коррекционной работы на уровне среднего общего образования применима в процессе обучения подростков с ОВЗ и инвалидов, у которых имеются особые образовательные потребности, а также обеспечивает поддержку обучающихся, оказавшихся в трудной жизненной ситу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 коррекционной работы направлена н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еодоление затруднений обучающихся, возникающих у них в ходе освоения содержания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овладение обучающимися, испытывающими сложности в освоении основной образовательной программы среднего общего образования, навыками адаптации к социум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сихолого-медико-педагогическое сопровождение учащихся, испытывающих сложности в освоении основной обще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азвитие потенциала учащихся, испытывающих сложности в освоении основной</w:t>
      </w:r>
    </w:p>
    <w:p w:rsidR="0071498B"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еобразовательной программы среднего общего образования.</w:t>
      </w:r>
    </w:p>
    <w:p w:rsidR="001D243D" w:rsidRPr="001D243D" w:rsidRDefault="001D243D" w:rsidP="001D243D">
      <w:pPr>
        <w:spacing w:before="168" w:after="168" w:line="330" w:lineRule="atLeast"/>
        <w:ind w:firstLine="750"/>
        <w:jc w:val="both"/>
        <w:rPr>
          <w:rFonts w:ascii="Times New Roman" w:hAnsi="Times New Roman" w:cs="Times New Roman"/>
          <w:color w:val="000000"/>
          <w:sz w:val="24"/>
          <w:szCs w:val="24"/>
        </w:rPr>
      </w:pPr>
      <w:r w:rsidRPr="001D243D">
        <w:rPr>
          <w:rFonts w:ascii="Times New Roman" w:hAnsi="Times New Roman" w:cs="Times New Roman"/>
          <w:b/>
          <w:bCs/>
          <w:color w:val="000000"/>
          <w:sz w:val="24"/>
          <w:szCs w:val="24"/>
        </w:rPr>
        <w:t>Программа коррекционной работы среднего общего образования обеспечивает:</w:t>
      </w:r>
    </w:p>
    <w:p w:rsidR="001D243D" w:rsidRPr="000503B1" w:rsidRDefault="001D243D" w:rsidP="001D243D">
      <w:pPr>
        <w:spacing w:before="168" w:after="168" w:line="330" w:lineRule="atLeast"/>
        <w:jc w:val="both"/>
        <w:rPr>
          <w:rFonts w:ascii="Times New Roman" w:hAnsi="Times New Roman" w:cs="Times New Roman"/>
          <w:color w:val="000000"/>
          <w:sz w:val="24"/>
          <w:szCs w:val="24"/>
        </w:rPr>
      </w:pPr>
      <w:r>
        <w:rPr>
          <w:rFonts w:ascii="Times New Roman" w:hAnsi="Times New Roman" w:cs="Times New Roman"/>
          <w:color w:val="000000"/>
          <w:sz w:val="24"/>
          <w:szCs w:val="24"/>
        </w:rPr>
        <w:t>- создание в МОБУ «Валуевская сош»</w:t>
      </w:r>
      <w:r w:rsidRPr="000503B1">
        <w:rPr>
          <w:rFonts w:ascii="Times New Roman" w:hAnsi="Times New Roman" w:cs="Times New Roman"/>
          <w:color w:val="000000"/>
          <w:sz w:val="24"/>
          <w:szCs w:val="24"/>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D243D" w:rsidRPr="000503B1" w:rsidRDefault="001D243D" w:rsidP="001D243D">
      <w:pPr>
        <w:spacing w:before="168" w:after="168" w:line="330" w:lineRule="atLeast"/>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0503B1">
        <w:rPr>
          <w:rFonts w:ascii="Times New Roman" w:hAnsi="Times New Roman" w:cs="Times New Roman"/>
          <w:color w:val="000000"/>
          <w:sz w:val="24"/>
          <w:szCs w:val="24"/>
        </w:rPr>
        <w:t>дальнейшую социальную адаптацию и интеграцию детей с особыми образовательными потребностями в</w:t>
      </w:r>
      <w:r>
        <w:rPr>
          <w:rFonts w:ascii="Times New Roman" w:hAnsi="Times New Roman" w:cs="Times New Roman"/>
          <w:color w:val="000000"/>
          <w:sz w:val="24"/>
          <w:szCs w:val="24"/>
        </w:rPr>
        <w:t xml:space="preserve"> общеобразовательном учреждении;</w:t>
      </w:r>
    </w:p>
    <w:p w:rsidR="001D243D" w:rsidRPr="000503B1" w:rsidRDefault="001D243D" w:rsidP="001D243D">
      <w:pPr>
        <w:spacing w:before="168" w:after="168" w:line="330" w:lineRule="atLeast"/>
        <w:jc w:val="both"/>
        <w:rPr>
          <w:rFonts w:ascii="Times New Roman" w:hAnsi="Times New Roman" w:cs="Times New Roman"/>
          <w:color w:val="000000"/>
          <w:sz w:val="24"/>
          <w:szCs w:val="24"/>
        </w:rPr>
      </w:pPr>
      <w:r w:rsidRPr="000503B1">
        <w:rPr>
          <w:rFonts w:ascii="Times New Roman" w:hAnsi="Times New Roman" w:cs="Times New Roman"/>
          <w:color w:val="000000"/>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w:t>
      </w:r>
    </w:p>
    <w:p w:rsidR="001D243D" w:rsidRPr="001D243D" w:rsidRDefault="001D243D" w:rsidP="001D243D">
      <w:pPr>
        <w:spacing w:after="0" w:line="360" w:lineRule="auto"/>
        <w:ind w:firstLine="750"/>
        <w:jc w:val="both"/>
        <w:rPr>
          <w:rFonts w:ascii="Times New Roman" w:hAnsi="Times New Roman" w:cs="Times New Roman"/>
          <w:color w:val="000000"/>
          <w:sz w:val="24"/>
          <w:szCs w:val="24"/>
        </w:rPr>
      </w:pPr>
      <w:r w:rsidRPr="000503B1">
        <w:rPr>
          <w:rFonts w:ascii="Times New Roman" w:hAnsi="Times New Roman" w:cs="Times New Roman"/>
          <w:color w:val="000000"/>
          <w:sz w:val="24"/>
          <w:szCs w:val="24"/>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71498B" w:rsidRPr="0020335F" w:rsidRDefault="0071498B" w:rsidP="001D243D">
      <w:pPr>
        <w:spacing w:after="0" w:line="360" w:lineRule="auto"/>
        <w:jc w:val="both"/>
        <w:rPr>
          <w:rFonts w:ascii="Times New Roman" w:hAnsi="Times New Roman" w:cs="Times New Roman"/>
          <w:sz w:val="24"/>
          <w:szCs w:val="24"/>
        </w:rPr>
      </w:pPr>
      <w:r w:rsidRPr="0020335F">
        <w:rPr>
          <w:rFonts w:ascii="Times New Roman" w:hAnsi="Times New Roman" w:cs="Times New Roman"/>
          <w:sz w:val="24"/>
          <w:szCs w:val="24"/>
        </w:rPr>
        <w:t>Программа коррекционной работы рассчитана на весь период освоения уровнясреднего общего образования.</w:t>
      </w:r>
    </w:p>
    <w:p w:rsidR="0071498B" w:rsidRDefault="0071498B" w:rsidP="0020335F">
      <w:pPr>
        <w:jc w:val="both"/>
        <w:rPr>
          <w:rFonts w:ascii="Times New Roman" w:hAnsi="Times New Roman" w:cs="Times New Roman"/>
          <w:b/>
          <w:sz w:val="24"/>
          <w:szCs w:val="24"/>
        </w:rPr>
      </w:pPr>
      <w:r w:rsidRPr="00FD48DB">
        <w:rPr>
          <w:rFonts w:ascii="Times New Roman" w:hAnsi="Times New Roman" w:cs="Times New Roman"/>
          <w:b/>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1D243D" w:rsidRPr="000503B1" w:rsidRDefault="001D243D" w:rsidP="001D243D">
      <w:pPr>
        <w:spacing w:after="0" w:line="330" w:lineRule="atLeast"/>
        <w:jc w:val="both"/>
        <w:rPr>
          <w:rFonts w:ascii="Times New Roman" w:hAnsi="Times New Roman" w:cs="Times New Roman"/>
          <w:sz w:val="24"/>
          <w:szCs w:val="24"/>
        </w:rPr>
      </w:pPr>
      <w:r w:rsidRPr="001D243D">
        <w:rPr>
          <w:rFonts w:ascii="Times New Roman" w:hAnsi="Times New Roman" w:cs="Times New Roman"/>
          <w:b/>
          <w:bCs/>
          <w:sz w:val="24"/>
          <w:szCs w:val="24"/>
        </w:rPr>
        <w:t>Цели программы:</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среднего общего образования, дополнительных образовательных программ.</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Приоритетными направлениями программы на этапе средне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lastRenderedPageBreak/>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среднего общего образования;</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1D243D" w:rsidRPr="000503B1"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1498B" w:rsidRDefault="001D243D" w:rsidP="001D243D">
      <w:pPr>
        <w:spacing w:after="0" w:line="330" w:lineRule="atLeast"/>
        <w:ind w:firstLine="748"/>
        <w:jc w:val="both"/>
        <w:rPr>
          <w:rFonts w:ascii="Times New Roman" w:hAnsi="Times New Roman" w:cs="Times New Roman"/>
          <w:sz w:val="24"/>
          <w:szCs w:val="24"/>
        </w:rPr>
      </w:pPr>
      <w:r w:rsidRPr="000503B1">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w:t>
      </w:r>
      <w:r w:rsidRPr="001D243D">
        <w:rPr>
          <w:rFonts w:ascii="Times New Roman" w:hAnsi="Times New Roman" w:cs="Times New Roman"/>
          <w:sz w:val="24"/>
          <w:szCs w:val="24"/>
        </w:rPr>
        <w:t>ым, правовым и другим вопросам.</w:t>
      </w:r>
    </w:p>
    <w:p w:rsidR="001D243D" w:rsidRPr="0020335F" w:rsidRDefault="001D243D" w:rsidP="001D243D">
      <w:pPr>
        <w:spacing w:after="0" w:line="330" w:lineRule="atLeast"/>
        <w:ind w:firstLine="748"/>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инципы коррекционной рабо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Непрерывность. Психолого-педагогическое сопровождение функционирует на всех уровнях образования, благодаря чему и обеспечивается непрерывность процесса сопровожд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истемность. Значимость и продуктивность сопровождения определяется его системностью, вниманием к широкому кругу вопросов. Среди них семья, обустройство образовательной среды, обучение и воспитание, взаимодействие обучающихся, вопросы самопознания и личностной самореализ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беспечение положительного эмоционального самочувствия всех участников образовательного процесса. На всех этапах коррекционной работы сопровождение обеспечивает положительное эмоциональное самочувствие обучающихся, положительную динамику в развитии и положительные учебные достижения, способствует развитию взаимодействия подростков. В этих условиях у обучающихся с особенностями психофизического развития формируется социальная компетент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Индивидуальный подход. Важный принцип, которым руководствуются специалисты психолого-педагогического сопровождения – индивидуальный подход к каждому ребенку и его семь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Междисциплинарное взаимодействие в команде специалистов сопровождения. То, насколько сотрудники объединены общей идеей, насколько понимают друг друга и придерживаются единого подхода к сопровождению «особого» ребенка и его семьи, других участников образовательного процесса, напрямую влияет на эффективность работы, успешность сопровождения подростка и эмоциональный климат в коллективе.</w:t>
      </w:r>
    </w:p>
    <w:p w:rsidR="0071498B" w:rsidRPr="00FD48DB" w:rsidRDefault="0071498B" w:rsidP="0020335F">
      <w:pPr>
        <w:jc w:val="both"/>
        <w:rPr>
          <w:rFonts w:ascii="Times New Roman" w:hAnsi="Times New Roman" w:cs="Times New Roman"/>
          <w:b/>
          <w:sz w:val="24"/>
          <w:szCs w:val="24"/>
        </w:rPr>
      </w:pPr>
      <w:r w:rsidRPr="00FD48DB">
        <w:rPr>
          <w:rFonts w:ascii="Times New Roman"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методов обучения и воспитания, проведение индивидуальных и групповых занятийпод руководством специалис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современных условиях модернизации образования проблема коррекции недостатков в физическом и (или) психическом развитии учащихся, испытывающих сложности в освоении основной образовательной программы, и их социальной адаптации является предметом повышенного внимания. Процесс сопровождения таких детей начинается с момента фиксации проблемы и завершается тогда, когда она оказывается решенной. Наблюдается противоречие между возрастающей потребностью общеобразовательных организаций в дифференциации и индивидуализации образовательной деятельности в связи с увеличением числа учащихся, имеющих нарушения физического и психического развития и требующих педагогической поддержки, и недостаточной методической разработанностью механизмов помощи указанной категории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ажным является не только коррекция, но и профилактика и предупреждени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юбых отклонений в здоровье. Коррекционно-развивающая работа занимает центральное положение в системе образования учащихся, испытывающих сложности в освоении основной общеобразовательной программы среднего общего образования, и осуществляется в единстве урочной и внеуроч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еречень индивидуально ориентированных коррекционных направлений работы с учащимися, испытывающими сложности в освоении основной образовательной программы среднего общего образования, сформирован, исходя из учета потребностей конкретного учащегося или группы учащихся, имеющих сходные проблемы, и включает следующие направления коррекционной рабо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иагностическое, которое обеспечивает своевременное выявление учащихся, испытывающих сложности в освоении основной обще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коррекционно-развивающее, которое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учащихся на уровне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консультативное, которое обеспечивает непрерывность специального сопровождения учащихся, испытывающих сложности в освоении основной общеобразовательной программы среднего общего образования и их семей по вопросам реализации </w:t>
      </w:r>
      <w:r w:rsidRPr="0020335F">
        <w:rPr>
          <w:rFonts w:ascii="Times New Roman" w:hAnsi="Times New Roman" w:cs="Times New Roman"/>
          <w:sz w:val="24"/>
          <w:szCs w:val="24"/>
        </w:rPr>
        <w:lastRenderedPageBreak/>
        <w:t>дифференцированных психолого-педагогических условий обучения, воспитания, коррекции, развития и социализ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нформационно-просветительское, направленную на разъяснительную деятельность со всеми участниками образовательных отношений по вопросам, связанным с особенностями организации образовательной деятельности для учащихся. Так, направления коррекционной работы в школе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Диагностическое направление коррекционной работы в  нашей школе проводят проводят учителя-предметники. 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 В своей работе  ориентируемся на заключение ПМПК о статусе обучающихся с ОВЗ и на индивидуальную программу реабилитацииинвалидов (ИПР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Диагностическая работа обеспечива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воевременное выявление у обучающегося особых образовательных потребностей, позволяющих разработать рекомендации по оказанию психологом медико-педагогической помощи в условиях образовательной организации, коррекционно-развивающую работу пооказанию своевременной специализированной помощи в освоении содержанияобразования и коррекции недостатков в физическом и (или) психическом развитииобучающихся с ОВЗ;</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консультативную работу, обеспечивающую возможность своевременного решения вопросов, возникающих у педагогов, родителей (законных представителей) в процессе освоения обучающимися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нформационно- просветительскую работу, направленную на обогащение знаний педагогов, родителей (законных представителей) по вопросам, связанным с особенностями организации образовательного процесса для определённой категории детей с ОВЗ.</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ррекционно-развивающее направление работы направлено на преодоление (компенсирование) или минимизирование недостатков психического и/или физического развития подростков, подготовку их к самостоятельной профессиональной деятельности и вариативному взаимодействию в поликультурном обществе. Для этого специалист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Разрабатываются индивидуально ориентированные рабочие коррекционные программы на дискретные сроки (полугодие, год). Рабочие коррекционные программы являются вариативным и гибким инструментом программы коррекционной работы.Коррекционная работа реализуется через перечень индивидуально-ориентированных коррекционных мероприятий, обеспечивающих обучающимся удовлетворение особых образовательных </w:t>
      </w:r>
      <w:r w:rsidRPr="0020335F">
        <w:rPr>
          <w:rFonts w:ascii="Times New Roman" w:hAnsi="Times New Roman" w:cs="Times New Roman"/>
          <w:sz w:val="24"/>
          <w:szCs w:val="24"/>
        </w:rPr>
        <w:lastRenderedPageBreak/>
        <w:t>потребностей и освоение ими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занятия, направленные на коррекцию и развитие дефицитарных функций (сенсорных, моторных, психических) слабовидящего обучающего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пражнения, направленные на развитие коммуникатив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здание ситуаций, обеспечивающих возможность активного использования освоенных компенсаторных способов деятельности, умений и навыков, восстановленных и скорректированных функций в разных видах учеб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риемы работы, направленные на развитие навыков самостоятельной работы, развитие познавательной активности, познавательных интересов, формирование эмоционально-волевой сферы и положительных качеств лич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ррекционно-развивающее направление осуществляется в единстве урочной и внеурочной деятельности. В урочной деятельности эта работа проводится частично учителями-предметниками.  Специалисты проводят коррекционную работу во внеурочной деятельности. В случае необходимости они присутствуют и оказывают помощь на уроке. Роль тьюторов могут выполнять одноклассники подростков с особыми образовательными потребностями на основе волонтерства, помогая школьникам в передвижении по зданию и кабинета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ррекционная работа с обучающимися с интеллектуальными нарушениями включает следующие направления индивидуальных и подгрупповых коррекционных занятий:«Развитие устной и письменной речи, коммуникации», «Социально-бытовая ориентировка», «Ритмика», «Развитие эмоционально-волевой сферы».С подростками, попавшими в трудную жизненную ситуацию, психолог проводит занятия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 коррекционной работы реализуется при условии тесного сотрудничества всех специалистов и педагогов, а также родителей, представителей администрации, органов опеки и попечительства. 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школы, методических объединений и ПМПК.</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нсультативное направление работы решает задачи конструктивного взаимодействия учителей-предметник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Консультативное направление программы коррекционной работы осуществляется во внеурочной и внеучебной деятельности педагогом класса и  специалис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едагог-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едагога-психолога включает просветительскую и консультатив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абота педагога-психолога с родителями ориентирована на выявление и коррекцию имеющихся у школьников проблем: академических и личностных. Кроме того, педагог-психолог принимает активное участие в работе по профессиональному самоопределениюстаршеклассников с особыми образовательными потребностя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читель-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 ходе консультаций с подростками с нарушениями речи и родителями учитель-логопед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Консультативная работа учителя-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пециалисты (учитель-логопед, педагог-психолог, социальный педагог) могут выбирать и рекомендовать родителям к использованию дополнительные пособия, учебные идидактические средства обучения. Консультативное направление работы с педагогамиможет касаться вопросов модификации и адаптации программного материал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 Информационно - </w:t>
      </w:r>
      <w:r w:rsidRPr="0020335F">
        <w:rPr>
          <w:rFonts w:ascii="Times New Roman" w:hAnsi="Times New Roman" w:cs="Times New Roman"/>
          <w:sz w:val="24"/>
          <w:szCs w:val="24"/>
        </w:rPr>
        <w:lastRenderedPageBreak/>
        <w:t>просветительская работа предполагает осуществление разъяснительной деятельности в отношении педагогов и родителей по вопросам, связанным с особенностями осуществления процесса обучения и воспитания обучающихся с ОВЗ, взаимодействия с педагогами и сверстниками, их родителями (законными представителями) и д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формационно-просветительская работа в включа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оведение тематических выступлений для педагогов и родителей по разъяснению индивидуально-типологических особенностей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формление информационных стендов, печатных и других материал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сихологическое просвещение педагогов с целью повышения их психологической компетент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сихологическое просвещение родителей с целью формирования у них элементарной психолого-психологической компетентности. Направления коррекционной работы реализуются в урочной и внеурочной деятельности.</w:t>
      </w:r>
    </w:p>
    <w:p w:rsidR="0071498B" w:rsidRPr="0020335F" w:rsidRDefault="0071498B" w:rsidP="0020335F">
      <w:pPr>
        <w:jc w:val="both"/>
        <w:rPr>
          <w:rFonts w:ascii="Times New Roman" w:hAnsi="Times New Roman" w:cs="Times New Roman"/>
          <w:sz w:val="24"/>
          <w:szCs w:val="24"/>
        </w:rPr>
      </w:pPr>
    </w:p>
    <w:p w:rsidR="0071498B" w:rsidRPr="00D751EF" w:rsidRDefault="0071498B" w:rsidP="0020335F">
      <w:pPr>
        <w:jc w:val="both"/>
        <w:rPr>
          <w:rFonts w:ascii="Times New Roman" w:hAnsi="Times New Roman" w:cs="Times New Roman"/>
          <w:b/>
          <w:sz w:val="24"/>
          <w:szCs w:val="24"/>
        </w:rPr>
      </w:pPr>
      <w:r w:rsidRPr="00D751EF">
        <w:rPr>
          <w:rFonts w:ascii="Times New Roman" w:hAnsi="Times New Roman" w:cs="Times New Roman"/>
          <w:b/>
          <w:sz w:val="24"/>
          <w:szCs w:val="24"/>
        </w:rPr>
        <w:t>План коррекционных мероприятий</w:t>
      </w:r>
    </w:p>
    <w:p w:rsidR="0071498B" w:rsidRPr="0020335F" w:rsidRDefault="0071498B" w:rsidP="0020335F">
      <w:pPr>
        <w:jc w:val="both"/>
        <w:rPr>
          <w:rFonts w:ascii="Times New Roman" w:hAnsi="Times New Roman" w:cs="Times New Roman"/>
          <w:sz w:val="24"/>
          <w:szCs w:val="24"/>
        </w:rPr>
      </w:pPr>
    </w:p>
    <w:tbl>
      <w:tblPr>
        <w:tblW w:w="10349" w:type="dxa"/>
        <w:tblInd w:w="-318" w:type="dxa"/>
        <w:tblLayout w:type="fixed"/>
        <w:tblLook w:val="04A0"/>
      </w:tblPr>
      <w:tblGrid>
        <w:gridCol w:w="876"/>
        <w:gridCol w:w="7726"/>
        <w:gridCol w:w="188"/>
        <w:gridCol w:w="48"/>
        <w:gridCol w:w="188"/>
        <w:gridCol w:w="1323"/>
      </w:tblGrid>
      <w:tr w:rsidR="0071498B" w:rsidRPr="0020335F" w:rsidTr="00D751EF">
        <w:trPr>
          <w:trHeight w:val="636"/>
        </w:trPr>
        <w:tc>
          <w:tcPr>
            <w:tcW w:w="876"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w:t>
            </w:r>
          </w:p>
        </w:tc>
        <w:tc>
          <w:tcPr>
            <w:tcW w:w="7962" w:type="dxa"/>
            <w:gridSpan w:val="3"/>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правления деятельности</w:t>
            </w:r>
          </w:p>
        </w:tc>
        <w:tc>
          <w:tcPr>
            <w:tcW w:w="1511" w:type="dxa"/>
            <w:gridSpan w:val="2"/>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роки</w:t>
            </w:r>
          </w:p>
        </w:tc>
      </w:tr>
      <w:tr w:rsidR="00DD6859" w:rsidRPr="0020335F" w:rsidTr="00D751EF">
        <w:trPr>
          <w:trHeight w:val="581"/>
        </w:trPr>
        <w:tc>
          <w:tcPr>
            <w:tcW w:w="10349" w:type="dxa"/>
            <w:gridSpan w:val="6"/>
            <w:tcBorders>
              <w:top w:val="single" w:sz="4" w:space="0" w:color="auto"/>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иагностическое</w:t>
            </w:r>
          </w:p>
        </w:tc>
      </w:tr>
      <w:tr w:rsidR="00DD6859" w:rsidRPr="0020335F" w:rsidTr="00D751EF">
        <w:trPr>
          <w:trHeight w:val="330"/>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62" w:type="dxa"/>
            <w:gridSpan w:val="3"/>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1511" w:type="dxa"/>
            <w:gridSpan w:val="2"/>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r>
      <w:tr w:rsidR="0071498B" w:rsidRPr="0020335F" w:rsidTr="00D751EF">
        <w:trPr>
          <w:trHeight w:val="289"/>
        </w:trPr>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p>
        </w:tc>
        <w:tc>
          <w:tcPr>
            <w:tcW w:w="7962" w:type="dxa"/>
            <w:gridSpan w:val="3"/>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иагностика отклонений в развитии и анализ причинтрудностей.</w:t>
            </w:r>
          </w:p>
        </w:tc>
        <w:tc>
          <w:tcPr>
            <w:tcW w:w="1511" w:type="dxa"/>
            <w:gridSpan w:val="2"/>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 плану работы педагога</w:t>
            </w:r>
          </w:p>
        </w:tc>
      </w:tr>
      <w:tr w:rsidR="00DD6859" w:rsidRPr="0020335F" w:rsidTr="00D751EF">
        <w:trPr>
          <w:trHeight w:val="150"/>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62" w:type="dxa"/>
            <w:gridSpan w:val="3"/>
            <w:tcBorders>
              <w:top w:val="single" w:sz="4" w:space="0" w:color="auto"/>
              <w:left w:val="single" w:sz="4" w:space="0" w:color="auto"/>
              <w:right w:val="single" w:sz="4" w:space="0" w:color="auto"/>
            </w:tcBorders>
          </w:tcPr>
          <w:p w:rsidR="00DD6859" w:rsidRPr="0020335F" w:rsidRDefault="00DD6859" w:rsidP="00D751EF">
            <w:pPr>
              <w:spacing w:after="0"/>
              <w:jc w:val="both"/>
              <w:rPr>
                <w:rFonts w:ascii="Times New Roman" w:hAnsi="Times New Roman" w:cs="Times New Roman"/>
                <w:sz w:val="24"/>
                <w:szCs w:val="24"/>
                <w:lang w:eastAsia="ru-RU"/>
              </w:rPr>
            </w:pPr>
          </w:p>
        </w:tc>
        <w:tc>
          <w:tcPr>
            <w:tcW w:w="1511" w:type="dxa"/>
            <w:gridSpan w:val="2"/>
            <w:tcBorders>
              <w:top w:val="single" w:sz="4" w:space="0" w:color="auto"/>
              <w:left w:val="single" w:sz="4" w:space="0" w:color="auto"/>
              <w:right w:val="single" w:sz="4" w:space="0" w:color="auto"/>
            </w:tcBorders>
          </w:tcPr>
          <w:p w:rsidR="00DD6859" w:rsidRPr="0020335F" w:rsidRDefault="00DD6859" w:rsidP="00D751EF">
            <w:pPr>
              <w:spacing w:after="0"/>
              <w:jc w:val="both"/>
              <w:rPr>
                <w:rFonts w:ascii="Times New Roman" w:hAnsi="Times New Roman" w:cs="Times New Roman"/>
                <w:sz w:val="24"/>
                <w:szCs w:val="24"/>
                <w:lang w:eastAsia="ru-RU"/>
              </w:rPr>
            </w:pPr>
          </w:p>
        </w:tc>
      </w:tr>
      <w:tr w:rsidR="0071498B" w:rsidRPr="0020335F" w:rsidTr="00D751EF">
        <w:trPr>
          <w:trHeight w:val="800"/>
        </w:trPr>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p>
        </w:tc>
        <w:tc>
          <w:tcPr>
            <w:tcW w:w="7962" w:type="dxa"/>
            <w:gridSpan w:val="3"/>
            <w:tcBorders>
              <w:left w:val="single" w:sz="4" w:space="0" w:color="auto"/>
              <w:bottom w:val="single" w:sz="4" w:space="0" w:color="auto"/>
              <w:right w:val="single" w:sz="4" w:space="0" w:color="auto"/>
            </w:tcBorders>
          </w:tcPr>
          <w:p w:rsidR="0071498B" w:rsidRPr="0020335F" w:rsidRDefault="0071498B" w:rsidP="00D751EF">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зучение социальной ситуации развития и условий</w:t>
            </w:r>
          </w:p>
          <w:p w:rsidR="0071498B" w:rsidRPr="0020335F" w:rsidRDefault="0071498B" w:rsidP="00D751EF">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емейного воспитания подростка.</w:t>
            </w:r>
          </w:p>
        </w:tc>
        <w:tc>
          <w:tcPr>
            <w:tcW w:w="1511" w:type="dxa"/>
            <w:gridSpan w:val="2"/>
            <w:tcBorders>
              <w:left w:val="single" w:sz="4" w:space="0" w:color="auto"/>
              <w:bottom w:val="single" w:sz="4" w:space="0" w:color="auto"/>
              <w:right w:val="single" w:sz="4" w:space="0" w:color="auto"/>
            </w:tcBorders>
          </w:tcPr>
          <w:p w:rsidR="0071498B" w:rsidRPr="0020335F" w:rsidRDefault="0071498B" w:rsidP="00D751EF">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 плану работы педагога</w:t>
            </w:r>
          </w:p>
        </w:tc>
      </w:tr>
      <w:tr w:rsidR="00DD6859" w:rsidRPr="0020335F" w:rsidTr="00D751EF">
        <w:trPr>
          <w:trHeight w:val="19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62" w:type="dxa"/>
            <w:gridSpan w:val="3"/>
            <w:tcBorders>
              <w:top w:val="single" w:sz="4" w:space="0" w:color="auto"/>
              <w:left w:val="single" w:sz="4" w:space="0" w:color="auto"/>
              <w:right w:val="single" w:sz="4" w:space="0" w:color="auto"/>
            </w:tcBorders>
          </w:tcPr>
          <w:p w:rsidR="00DD6859" w:rsidRPr="0020335F" w:rsidRDefault="00DD6859" w:rsidP="00D751EF">
            <w:pPr>
              <w:spacing w:after="0"/>
              <w:jc w:val="both"/>
              <w:rPr>
                <w:rFonts w:ascii="Times New Roman" w:hAnsi="Times New Roman" w:cs="Times New Roman"/>
                <w:sz w:val="24"/>
                <w:szCs w:val="24"/>
                <w:lang w:eastAsia="ru-RU"/>
              </w:rPr>
            </w:pPr>
          </w:p>
        </w:tc>
        <w:tc>
          <w:tcPr>
            <w:tcW w:w="1511" w:type="dxa"/>
            <w:gridSpan w:val="2"/>
            <w:tcBorders>
              <w:top w:val="single" w:sz="4" w:space="0" w:color="auto"/>
              <w:left w:val="single" w:sz="4" w:space="0" w:color="auto"/>
              <w:right w:val="single" w:sz="4" w:space="0" w:color="auto"/>
            </w:tcBorders>
          </w:tcPr>
          <w:p w:rsidR="00DD6859" w:rsidRPr="0020335F" w:rsidRDefault="00DD6859" w:rsidP="00D751EF">
            <w:pPr>
              <w:spacing w:after="0"/>
              <w:jc w:val="both"/>
              <w:rPr>
                <w:rFonts w:ascii="Times New Roman" w:hAnsi="Times New Roman" w:cs="Times New Roman"/>
                <w:sz w:val="24"/>
                <w:szCs w:val="24"/>
                <w:lang w:eastAsia="ru-RU"/>
              </w:rPr>
            </w:pPr>
          </w:p>
        </w:tc>
      </w:tr>
      <w:tr w:rsidR="0071498B" w:rsidRPr="0020335F" w:rsidTr="00D751EF">
        <w:trPr>
          <w:trHeight w:val="630"/>
        </w:trPr>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p>
        </w:tc>
        <w:tc>
          <w:tcPr>
            <w:tcW w:w="7962" w:type="dxa"/>
            <w:gridSpan w:val="3"/>
            <w:tcBorders>
              <w:left w:val="single" w:sz="4" w:space="0" w:color="auto"/>
              <w:bottom w:val="single" w:sz="4" w:space="0" w:color="auto"/>
              <w:right w:val="single" w:sz="4" w:space="0" w:color="auto"/>
            </w:tcBorders>
          </w:tcPr>
          <w:p w:rsidR="0071498B" w:rsidRPr="0020335F" w:rsidRDefault="0071498B" w:rsidP="00D751EF">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зучение развития эмоционально-волевой сферы и личностных особенностей обучающихся.</w:t>
            </w:r>
          </w:p>
        </w:tc>
        <w:tc>
          <w:tcPr>
            <w:tcW w:w="1511" w:type="dxa"/>
            <w:gridSpan w:val="2"/>
            <w:tcBorders>
              <w:left w:val="single" w:sz="4" w:space="0" w:color="auto"/>
              <w:bottom w:val="single" w:sz="4" w:space="0" w:color="auto"/>
              <w:right w:val="single" w:sz="4" w:space="0" w:color="auto"/>
            </w:tcBorders>
          </w:tcPr>
          <w:p w:rsidR="0071498B" w:rsidRPr="0020335F" w:rsidRDefault="0071498B" w:rsidP="00D751EF">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 плану работы педагога</w:t>
            </w:r>
          </w:p>
        </w:tc>
      </w:tr>
      <w:tr w:rsidR="00DD6859" w:rsidRPr="0020335F" w:rsidTr="00D751EF">
        <w:trPr>
          <w:trHeight w:val="19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62" w:type="dxa"/>
            <w:gridSpan w:val="3"/>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1511" w:type="dxa"/>
            <w:gridSpan w:val="2"/>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r>
      <w:tr w:rsidR="0071498B" w:rsidRPr="0020335F" w:rsidTr="00D751EF">
        <w:trPr>
          <w:trHeight w:val="735"/>
        </w:trPr>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w:t>
            </w:r>
          </w:p>
        </w:tc>
        <w:tc>
          <w:tcPr>
            <w:tcW w:w="7962" w:type="dxa"/>
            <w:gridSpan w:val="3"/>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зучение уровня социализации ребёнка с ограниченными возможностями здоровья.</w:t>
            </w:r>
          </w:p>
        </w:tc>
        <w:tc>
          <w:tcPr>
            <w:tcW w:w="1511" w:type="dxa"/>
            <w:gridSpan w:val="2"/>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 плану работы педагога</w:t>
            </w:r>
          </w:p>
        </w:tc>
      </w:tr>
      <w:tr w:rsidR="00DD6859" w:rsidRPr="0020335F" w:rsidTr="00D751EF">
        <w:trPr>
          <w:trHeight w:val="10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62" w:type="dxa"/>
            <w:gridSpan w:val="3"/>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1511" w:type="dxa"/>
            <w:gridSpan w:val="2"/>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r>
      <w:tr w:rsidR="0071498B" w:rsidRPr="0020335F" w:rsidTr="00D751EF">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5</w:t>
            </w:r>
          </w:p>
        </w:tc>
        <w:tc>
          <w:tcPr>
            <w:tcW w:w="7962" w:type="dxa"/>
            <w:gridSpan w:val="3"/>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истемный разносторонний контроль уровня и динамики развития подростка.</w:t>
            </w:r>
          </w:p>
        </w:tc>
        <w:tc>
          <w:tcPr>
            <w:tcW w:w="1511" w:type="dxa"/>
            <w:gridSpan w:val="2"/>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71498B" w:rsidRPr="0020335F" w:rsidRDefault="0071498B" w:rsidP="0020335F">
            <w:pPr>
              <w:jc w:val="both"/>
              <w:rPr>
                <w:rFonts w:ascii="Times New Roman" w:hAnsi="Times New Roman" w:cs="Times New Roman"/>
                <w:sz w:val="24"/>
                <w:szCs w:val="24"/>
                <w:lang w:eastAsia="ru-RU"/>
              </w:rPr>
            </w:pPr>
          </w:p>
        </w:tc>
      </w:tr>
      <w:tr w:rsidR="00DD6859" w:rsidRPr="0020335F" w:rsidTr="00D751EF">
        <w:trPr>
          <w:trHeight w:val="128"/>
        </w:trPr>
        <w:tc>
          <w:tcPr>
            <w:tcW w:w="8838" w:type="dxa"/>
            <w:gridSpan w:val="4"/>
            <w:tcBorders>
              <w:left w:val="single" w:sz="4" w:space="0" w:color="auto"/>
              <w:bottom w:val="single" w:sz="4" w:space="0" w:color="auto"/>
            </w:tcBorders>
          </w:tcPr>
          <w:p w:rsidR="00DD6859" w:rsidRPr="0020335F" w:rsidRDefault="00DD6859" w:rsidP="00D751EF">
            <w:pPr>
              <w:jc w:val="both"/>
              <w:rPr>
                <w:rFonts w:ascii="Times New Roman" w:hAnsi="Times New Roman" w:cs="Times New Roman"/>
                <w:sz w:val="24"/>
                <w:szCs w:val="24"/>
                <w:lang w:eastAsia="ru-RU"/>
              </w:rPr>
            </w:pPr>
          </w:p>
        </w:tc>
        <w:tc>
          <w:tcPr>
            <w:tcW w:w="1511" w:type="dxa"/>
            <w:gridSpan w:val="2"/>
            <w:tcBorders>
              <w:left w:val="single" w:sz="4" w:space="0" w:color="auto"/>
              <w:bottom w:val="single" w:sz="4" w:space="0" w:color="auto"/>
            </w:tcBorders>
          </w:tcPr>
          <w:p w:rsidR="00DD6859" w:rsidRPr="0020335F" w:rsidRDefault="00DD6859" w:rsidP="00DD6859">
            <w:pPr>
              <w:jc w:val="both"/>
              <w:rPr>
                <w:rFonts w:ascii="Times New Roman" w:hAnsi="Times New Roman" w:cs="Times New Roman"/>
                <w:sz w:val="24"/>
                <w:szCs w:val="24"/>
                <w:lang w:eastAsia="ru-RU"/>
              </w:rPr>
            </w:pPr>
          </w:p>
        </w:tc>
      </w:tr>
      <w:tr w:rsidR="00DD6859" w:rsidRPr="0020335F" w:rsidTr="00D751EF">
        <w:tc>
          <w:tcPr>
            <w:tcW w:w="10349" w:type="dxa"/>
            <w:gridSpan w:val="6"/>
            <w:tcBorders>
              <w:top w:val="single" w:sz="4" w:space="0" w:color="auto"/>
              <w:left w:val="single" w:sz="4" w:space="0" w:color="auto"/>
            </w:tcBorders>
          </w:tcPr>
          <w:p w:rsidR="00DD6859" w:rsidRPr="0020335F" w:rsidRDefault="00D751EF"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ррекционно-развивающее</w:t>
            </w:r>
          </w:p>
        </w:tc>
      </w:tr>
      <w:tr w:rsidR="0071498B" w:rsidRPr="0020335F" w:rsidTr="00D751EF">
        <w:trPr>
          <w:trHeight w:val="1772"/>
        </w:trPr>
        <w:tc>
          <w:tcPr>
            <w:tcW w:w="876"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1. </w:t>
            </w:r>
          </w:p>
          <w:p w:rsidR="0071498B" w:rsidRPr="0020335F" w:rsidRDefault="0071498B"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работка индивидуальной программы сопровождения.</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бор оптимальных для развития обучающегося с ограниченными возможностями здоровья коррекционных программ/методик, методов и приёмов</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учения в соответствии с его особыми образовательными потребностями.</w:t>
            </w:r>
          </w:p>
        </w:tc>
        <w:tc>
          <w:tcPr>
            <w:tcW w:w="1559" w:type="dxa"/>
            <w:gridSpan w:val="3"/>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71498B" w:rsidRPr="0020335F" w:rsidRDefault="0071498B" w:rsidP="0020335F">
            <w:pPr>
              <w:jc w:val="both"/>
              <w:rPr>
                <w:rFonts w:ascii="Times New Roman" w:hAnsi="Times New Roman" w:cs="Times New Roman"/>
                <w:sz w:val="24"/>
                <w:szCs w:val="24"/>
                <w:lang w:eastAsia="ru-RU"/>
              </w:rPr>
            </w:pPr>
          </w:p>
        </w:tc>
      </w:tr>
      <w:tr w:rsidR="00DD6859" w:rsidRPr="0020335F" w:rsidTr="00D751EF">
        <w:trPr>
          <w:trHeight w:val="7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1559" w:type="dxa"/>
            <w:gridSpan w:val="3"/>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r>
      <w:tr w:rsidR="0071498B" w:rsidRPr="0020335F" w:rsidTr="00D751EF">
        <w:trPr>
          <w:trHeight w:val="1710"/>
        </w:trPr>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p>
        </w:tc>
        <w:tc>
          <w:tcPr>
            <w:tcW w:w="7914" w:type="dxa"/>
            <w:gridSpan w:val="2"/>
            <w:tcBorders>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истемное воздействие на учебно-познавательную</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ятельность обучающегося в динамике образовательного процесса, направленное на формирование универсальных учебных действий и</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ррекцию отклонений в развитии.</w:t>
            </w:r>
          </w:p>
        </w:tc>
        <w:tc>
          <w:tcPr>
            <w:tcW w:w="1559" w:type="dxa"/>
            <w:gridSpan w:val="3"/>
            <w:tcBorders>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71498B" w:rsidRPr="0020335F" w:rsidRDefault="0071498B"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150"/>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59" w:type="dxa"/>
            <w:gridSpan w:val="3"/>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71498B" w:rsidRPr="0020335F" w:rsidTr="00D751EF">
        <w:trPr>
          <w:trHeight w:val="926"/>
        </w:trPr>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p>
        </w:tc>
        <w:tc>
          <w:tcPr>
            <w:tcW w:w="7914" w:type="dxa"/>
            <w:gridSpan w:val="2"/>
            <w:tcBorders>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витие графо-моторных навыков, тактильно-</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вигательного восприятия, внимания, памяти,</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ышления, эмоционально-волевой сферы.</w:t>
            </w:r>
          </w:p>
        </w:tc>
        <w:tc>
          <w:tcPr>
            <w:tcW w:w="1559" w:type="dxa"/>
            <w:gridSpan w:val="3"/>
            <w:tcBorders>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71498B" w:rsidRPr="0020335F" w:rsidRDefault="0071498B"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19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59" w:type="dxa"/>
            <w:gridSpan w:val="3"/>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71498B" w:rsidRPr="0020335F" w:rsidTr="00D751EF">
        <w:trPr>
          <w:trHeight w:val="420"/>
        </w:trPr>
        <w:tc>
          <w:tcPr>
            <w:tcW w:w="876" w:type="dxa"/>
            <w:tcBorders>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w:t>
            </w:r>
          </w:p>
        </w:tc>
        <w:tc>
          <w:tcPr>
            <w:tcW w:w="7914" w:type="dxa"/>
            <w:gridSpan w:val="2"/>
            <w:tcBorders>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витие универсальных учебных действий.</w:t>
            </w:r>
          </w:p>
        </w:tc>
        <w:tc>
          <w:tcPr>
            <w:tcW w:w="1559" w:type="dxa"/>
            <w:gridSpan w:val="3"/>
            <w:tcBorders>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tc>
      </w:tr>
      <w:tr w:rsidR="00DD6859" w:rsidRPr="0020335F" w:rsidTr="00D751EF">
        <w:trPr>
          <w:trHeight w:val="90"/>
        </w:trPr>
        <w:tc>
          <w:tcPr>
            <w:tcW w:w="8790" w:type="dxa"/>
            <w:gridSpan w:val="3"/>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1559" w:type="dxa"/>
            <w:gridSpan w:val="3"/>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r>
      <w:tr w:rsidR="00DD6859" w:rsidRPr="0020335F" w:rsidTr="00D751EF">
        <w:tc>
          <w:tcPr>
            <w:tcW w:w="8790" w:type="dxa"/>
            <w:gridSpan w:val="3"/>
            <w:tcBorders>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нсультационное</w:t>
            </w:r>
          </w:p>
        </w:tc>
        <w:tc>
          <w:tcPr>
            <w:tcW w:w="1559" w:type="dxa"/>
            <w:gridSpan w:val="3"/>
            <w:tcBorders>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r>
      <w:tr w:rsidR="0071498B" w:rsidRPr="0020335F" w:rsidTr="00D751EF">
        <w:trPr>
          <w:trHeight w:val="1440"/>
        </w:trPr>
        <w:tc>
          <w:tcPr>
            <w:tcW w:w="876"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p>
        </w:tc>
        <w:tc>
          <w:tcPr>
            <w:tcW w:w="7914" w:type="dxa"/>
            <w:gridSpan w:val="2"/>
            <w:tcBorders>
              <w:top w:val="single" w:sz="4" w:space="0" w:color="auto"/>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работка рекомендаций по основным направлениям</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боты с обучающимися для всех участников</w:t>
            </w:r>
          </w:p>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разовательного процесса.</w:t>
            </w:r>
          </w:p>
        </w:tc>
        <w:tc>
          <w:tcPr>
            <w:tcW w:w="1559" w:type="dxa"/>
            <w:gridSpan w:val="3"/>
            <w:tcBorders>
              <w:top w:val="single" w:sz="4" w:space="0" w:color="auto"/>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71498B" w:rsidRPr="0020335F" w:rsidRDefault="0071498B"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10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59" w:type="dxa"/>
            <w:gridSpan w:val="3"/>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1168"/>
        </w:trPr>
        <w:tc>
          <w:tcPr>
            <w:tcW w:w="876" w:type="dxa"/>
            <w:tcBorders>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p>
        </w:tc>
        <w:tc>
          <w:tcPr>
            <w:tcW w:w="7914" w:type="dxa"/>
            <w:gridSpan w:val="2"/>
            <w:tcBorders>
              <w:left w:val="single" w:sz="4" w:space="0" w:color="auto"/>
              <w:bottom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нсультирование педагогов по результатам</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иагностики, по выбору индивидуально-</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риентированных методов и приёмов работы с</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учающимися.</w:t>
            </w:r>
          </w:p>
        </w:tc>
        <w:tc>
          <w:tcPr>
            <w:tcW w:w="236" w:type="dxa"/>
            <w:gridSpan w:val="2"/>
            <w:tcBorders>
              <w:left w:val="single" w:sz="4" w:space="0" w:color="auto"/>
              <w:bottom w:val="single" w:sz="4" w:space="0" w:color="auto"/>
            </w:tcBorders>
          </w:tcPr>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323" w:type="dxa"/>
            <w:tcBorders>
              <w:bottom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19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236" w:type="dxa"/>
            <w:gridSpan w:val="2"/>
            <w:tcBorders>
              <w:top w:val="single" w:sz="4" w:space="0" w:color="auto"/>
              <w:lef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323" w:type="dxa"/>
            <w:tcBorders>
              <w:top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752"/>
        </w:trPr>
        <w:tc>
          <w:tcPr>
            <w:tcW w:w="876" w:type="dxa"/>
            <w:tcBorders>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p>
        </w:tc>
        <w:tc>
          <w:tcPr>
            <w:tcW w:w="7914" w:type="dxa"/>
            <w:gridSpan w:val="2"/>
            <w:tcBorders>
              <w:left w:val="single" w:sz="4" w:space="0" w:color="auto"/>
              <w:bottom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мощь родителям в вопросах выбора стратегии</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оспитания и приёмов коррекционного обучения</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дростка с ограниченными возможностями здоровья.</w:t>
            </w:r>
          </w:p>
        </w:tc>
        <w:tc>
          <w:tcPr>
            <w:tcW w:w="236" w:type="dxa"/>
            <w:gridSpan w:val="2"/>
            <w:tcBorders>
              <w:left w:val="single" w:sz="4" w:space="0" w:color="auto"/>
              <w:bottom w:val="single" w:sz="4" w:space="0" w:color="auto"/>
            </w:tcBorders>
          </w:tcPr>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323" w:type="dxa"/>
            <w:tcBorders>
              <w:bottom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210"/>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236" w:type="dxa"/>
            <w:gridSpan w:val="2"/>
            <w:tcBorders>
              <w:top w:val="single" w:sz="4" w:space="0" w:color="auto"/>
              <w:lef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1323" w:type="dxa"/>
            <w:tcBorders>
              <w:top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r>
      <w:tr w:rsidR="00DD6859" w:rsidRPr="0020335F" w:rsidTr="00D751EF">
        <w:trPr>
          <w:trHeight w:val="2069"/>
        </w:trPr>
        <w:tc>
          <w:tcPr>
            <w:tcW w:w="876" w:type="dxa"/>
            <w:tcBorders>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4.</w:t>
            </w:r>
          </w:p>
        </w:tc>
        <w:tc>
          <w:tcPr>
            <w:tcW w:w="7914" w:type="dxa"/>
            <w:gridSpan w:val="2"/>
            <w:tcBorders>
              <w:lef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действие в приобретении обучающимися</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сихологических знаний, умений, навыков необходимых</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преодолении трудностей общения, обучения.</w:t>
            </w:r>
          </w:p>
        </w:tc>
        <w:tc>
          <w:tcPr>
            <w:tcW w:w="236" w:type="dxa"/>
            <w:gridSpan w:val="2"/>
            <w:tcBorders>
              <w:left w:val="single" w:sz="4" w:space="0" w:color="auto"/>
            </w:tcBorders>
          </w:tcPr>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323" w:type="dxa"/>
            <w:tcBorders>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525"/>
        </w:trPr>
        <w:tc>
          <w:tcPr>
            <w:tcW w:w="876" w:type="dxa"/>
            <w:tcBorders>
              <w:top w:val="single" w:sz="4" w:space="0" w:color="auto"/>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5.</w:t>
            </w:r>
          </w:p>
        </w:tc>
        <w:tc>
          <w:tcPr>
            <w:tcW w:w="7914" w:type="dxa"/>
            <w:gridSpan w:val="2"/>
            <w:tcBorders>
              <w:top w:val="single" w:sz="4" w:space="0" w:color="auto"/>
              <w:left w:val="single" w:sz="4" w:space="0" w:color="auto"/>
              <w:bottom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действие в выборе будущей профессии.</w:t>
            </w:r>
          </w:p>
        </w:tc>
        <w:tc>
          <w:tcPr>
            <w:tcW w:w="1559" w:type="dxa"/>
            <w:gridSpan w:val="3"/>
            <w:tcBorders>
              <w:top w:val="single" w:sz="4" w:space="0" w:color="auto"/>
              <w:left w:val="single" w:sz="4" w:space="0" w:color="auto"/>
              <w:bottom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tc>
      </w:tr>
      <w:tr w:rsidR="00DD6859" w:rsidRPr="0020335F" w:rsidTr="00D751EF">
        <w:tc>
          <w:tcPr>
            <w:tcW w:w="876" w:type="dxa"/>
            <w:tcBorders>
              <w:top w:val="single" w:sz="4" w:space="0" w:color="auto"/>
              <w:lef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59" w:type="dxa"/>
            <w:gridSpan w:val="3"/>
            <w:tcBorders>
              <w:top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71498B" w:rsidRPr="0020335F" w:rsidTr="00D751EF">
        <w:trPr>
          <w:trHeight w:val="510"/>
        </w:trPr>
        <w:tc>
          <w:tcPr>
            <w:tcW w:w="10349" w:type="dxa"/>
            <w:gridSpan w:val="6"/>
            <w:tcBorders>
              <w:left w:val="single" w:sz="4" w:space="0" w:color="auto"/>
              <w:bottom w:val="single" w:sz="4" w:space="0" w:color="auto"/>
              <w:right w:val="single" w:sz="4" w:space="0" w:color="auto"/>
            </w:tcBorders>
          </w:tcPr>
          <w:p w:rsidR="0071498B" w:rsidRPr="0020335F" w:rsidRDefault="0071498B"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формационно-просветительское</w:t>
            </w:r>
          </w:p>
        </w:tc>
      </w:tr>
      <w:tr w:rsidR="00DD6859" w:rsidRPr="0020335F" w:rsidTr="00D751EF">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914" w:type="dxa"/>
            <w:gridSpan w:val="2"/>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59" w:type="dxa"/>
            <w:gridSpan w:val="3"/>
            <w:tcBorders>
              <w:top w:val="single" w:sz="4" w:space="0" w:color="auto"/>
              <w:left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1784"/>
        </w:trPr>
        <w:tc>
          <w:tcPr>
            <w:tcW w:w="876" w:type="dxa"/>
            <w:tcBorders>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p>
        </w:tc>
        <w:tc>
          <w:tcPr>
            <w:tcW w:w="7726" w:type="dxa"/>
            <w:tcBorders>
              <w:left w:val="single" w:sz="4" w:space="0" w:color="auto"/>
              <w:bottom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личные формы просветительской деятельности</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лекции, беседы, информационные стенды, печатные</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териалы), направленные на разъяснение участникам</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разовательного процесса вопросов, связанных с</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обенностями образовательного процесса, повышения</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сихологической грамотности.</w:t>
            </w:r>
          </w:p>
        </w:tc>
        <w:tc>
          <w:tcPr>
            <w:tcW w:w="236" w:type="dxa"/>
            <w:gridSpan w:val="2"/>
            <w:tcBorders>
              <w:left w:val="single" w:sz="4" w:space="0" w:color="auto"/>
              <w:bottom w:val="single" w:sz="4" w:space="0" w:color="auto"/>
            </w:tcBorders>
          </w:tcPr>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11" w:type="dxa"/>
            <w:gridSpan w:val="2"/>
            <w:tcBorders>
              <w:bottom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 реже 1 раза в месяц</w:t>
            </w:r>
          </w:p>
        </w:tc>
      </w:tr>
      <w:tr w:rsidR="00DD6859" w:rsidRPr="0020335F" w:rsidTr="00D751EF">
        <w:trPr>
          <w:trHeight w:val="22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726" w:type="dxa"/>
            <w:tcBorders>
              <w:top w:val="single" w:sz="4" w:space="0" w:color="auto"/>
              <w:lef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236" w:type="dxa"/>
            <w:gridSpan w:val="2"/>
            <w:tcBorders>
              <w:top w:val="single" w:sz="4" w:space="0" w:color="auto"/>
              <w:left w:val="single" w:sz="4" w:space="0" w:color="auto"/>
            </w:tcBorders>
          </w:tcPr>
          <w:p w:rsidR="00DD6859" w:rsidRDefault="00DD6859" w:rsidP="00D751EF">
            <w:pPr>
              <w:spacing w:after="0" w:line="240" w:lineRule="auto"/>
              <w:jc w:val="both"/>
              <w:rPr>
                <w:rFonts w:ascii="Times New Roman" w:hAnsi="Times New Roman" w:cs="Times New Roman"/>
                <w:sz w:val="24"/>
                <w:szCs w:val="24"/>
                <w:lang w:eastAsia="ru-RU"/>
              </w:rPr>
            </w:pPr>
          </w:p>
        </w:tc>
        <w:tc>
          <w:tcPr>
            <w:tcW w:w="1511" w:type="dxa"/>
            <w:gridSpan w:val="2"/>
            <w:tcBorders>
              <w:top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rPr>
          <w:trHeight w:val="1321"/>
        </w:trPr>
        <w:tc>
          <w:tcPr>
            <w:tcW w:w="876" w:type="dxa"/>
            <w:tcBorders>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p>
        </w:tc>
        <w:tc>
          <w:tcPr>
            <w:tcW w:w="7726" w:type="dxa"/>
            <w:tcBorders>
              <w:left w:val="single" w:sz="4" w:space="0" w:color="auto"/>
              <w:bottom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ведение тематических выступлений для педагогов</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 разъяснению индивидуально-типологических</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обенностей различных категорий детей с</w:t>
            </w:r>
          </w:p>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граниченными возможностями здоровья.</w:t>
            </w:r>
          </w:p>
        </w:tc>
        <w:tc>
          <w:tcPr>
            <w:tcW w:w="236" w:type="dxa"/>
            <w:gridSpan w:val="2"/>
            <w:tcBorders>
              <w:left w:val="single" w:sz="4" w:space="0" w:color="auto"/>
              <w:bottom w:val="single" w:sz="4" w:space="0" w:color="auto"/>
            </w:tcBorders>
          </w:tcPr>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Default="00DD6859" w:rsidP="00D751EF">
            <w:pPr>
              <w:spacing w:after="0" w:line="240" w:lineRule="auto"/>
              <w:rPr>
                <w:rFonts w:ascii="Times New Roman" w:hAnsi="Times New Roman" w:cs="Times New Roman"/>
                <w:sz w:val="24"/>
                <w:szCs w:val="24"/>
                <w:lang w:eastAsia="ru-RU"/>
              </w:rPr>
            </w:pPr>
          </w:p>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11" w:type="dxa"/>
            <w:gridSpan w:val="2"/>
            <w:tcBorders>
              <w:bottom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 реже 1 раза в месяц</w:t>
            </w:r>
          </w:p>
        </w:tc>
      </w:tr>
      <w:tr w:rsidR="00DD6859" w:rsidRPr="0020335F" w:rsidTr="00D751EF">
        <w:trPr>
          <w:trHeight w:val="135"/>
        </w:trPr>
        <w:tc>
          <w:tcPr>
            <w:tcW w:w="876" w:type="dxa"/>
            <w:tcBorders>
              <w:top w:val="single" w:sz="4" w:space="0" w:color="auto"/>
              <w:left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p>
        </w:tc>
        <w:tc>
          <w:tcPr>
            <w:tcW w:w="7726" w:type="dxa"/>
            <w:tcBorders>
              <w:top w:val="single" w:sz="4" w:space="0" w:color="auto"/>
              <w:lef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236" w:type="dxa"/>
            <w:gridSpan w:val="2"/>
            <w:tcBorders>
              <w:top w:val="single" w:sz="4" w:space="0" w:color="auto"/>
              <w:left w:val="single" w:sz="4" w:space="0" w:color="auto"/>
            </w:tcBorders>
          </w:tcPr>
          <w:p w:rsidR="00DD6859" w:rsidRDefault="00DD6859" w:rsidP="00D751EF">
            <w:pPr>
              <w:spacing w:after="0" w:line="240" w:lineRule="auto"/>
              <w:jc w:val="both"/>
              <w:rPr>
                <w:rFonts w:ascii="Times New Roman" w:hAnsi="Times New Roman" w:cs="Times New Roman"/>
                <w:sz w:val="24"/>
                <w:szCs w:val="24"/>
                <w:lang w:eastAsia="ru-RU"/>
              </w:rPr>
            </w:pPr>
          </w:p>
        </w:tc>
        <w:tc>
          <w:tcPr>
            <w:tcW w:w="1511" w:type="dxa"/>
            <w:gridSpan w:val="2"/>
            <w:tcBorders>
              <w:top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r>
      <w:tr w:rsidR="00DD6859" w:rsidRPr="0020335F" w:rsidTr="00D751EF">
        <w:tc>
          <w:tcPr>
            <w:tcW w:w="876" w:type="dxa"/>
            <w:tcBorders>
              <w:left w:val="single" w:sz="4" w:space="0" w:color="auto"/>
              <w:bottom w:val="single" w:sz="4" w:space="0" w:color="auto"/>
              <w:right w:val="single" w:sz="4" w:space="0" w:color="auto"/>
            </w:tcBorders>
          </w:tcPr>
          <w:p w:rsidR="00DD6859" w:rsidRPr="0020335F" w:rsidRDefault="00DD6859"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3. </w:t>
            </w:r>
          </w:p>
        </w:tc>
        <w:tc>
          <w:tcPr>
            <w:tcW w:w="7726" w:type="dxa"/>
            <w:tcBorders>
              <w:left w:val="single" w:sz="4" w:space="0" w:color="auto"/>
              <w:bottom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бота школьного сайта.</w:t>
            </w:r>
          </w:p>
        </w:tc>
        <w:tc>
          <w:tcPr>
            <w:tcW w:w="236" w:type="dxa"/>
            <w:gridSpan w:val="2"/>
            <w:tcBorders>
              <w:left w:val="single" w:sz="4" w:space="0" w:color="auto"/>
              <w:bottom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p>
        </w:tc>
        <w:tc>
          <w:tcPr>
            <w:tcW w:w="1511" w:type="dxa"/>
            <w:gridSpan w:val="2"/>
            <w:tcBorders>
              <w:bottom w:val="single" w:sz="4" w:space="0" w:color="auto"/>
              <w:right w:val="single" w:sz="4" w:space="0" w:color="auto"/>
            </w:tcBorders>
          </w:tcPr>
          <w:p w:rsidR="00DD6859" w:rsidRPr="0020335F" w:rsidRDefault="00DD6859" w:rsidP="00D751EF">
            <w:pPr>
              <w:spacing w:after="0" w:line="240" w:lineRule="auto"/>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 реже 1 раза в месяц</w:t>
            </w:r>
          </w:p>
        </w:tc>
      </w:tr>
    </w:tbl>
    <w:p w:rsidR="0071498B" w:rsidRPr="0020335F" w:rsidRDefault="0071498B" w:rsidP="0020335F">
      <w:pPr>
        <w:jc w:val="both"/>
        <w:rPr>
          <w:rFonts w:ascii="Times New Roman" w:hAnsi="Times New Roman" w:cs="Times New Roman"/>
          <w:sz w:val="24"/>
          <w:szCs w:val="24"/>
        </w:rPr>
      </w:pPr>
    </w:p>
    <w:p w:rsidR="0071498B" w:rsidRPr="00D751EF" w:rsidRDefault="0071498B" w:rsidP="0020335F">
      <w:pPr>
        <w:jc w:val="both"/>
        <w:rPr>
          <w:rFonts w:ascii="Times New Roman" w:hAnsi="Times New Roman" w:cs="Times New Roman"/>
          <w:b/>
          <w:sz w:val="24"/>
          <w:szCs w:val="24"/>
        </w:rPr>
      </w:pPr>
      <w:r w:rsidRPr="00D751EF">
        <w:rPr>
          <w:rFonts w:ascii="Times New Roman"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Для реализации программы коррекционной работы в МОБУ «Валуевскаясош» создана служба комплексного психолого-медико-социального сопровождения и поддержки обучающихся с ограниченными возможностями здоровья. 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А (для инвалидов). 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и уставом школы; реализуются преимущественно во внеурочной деятельности. Тесное взаимодействие специалистов при участии педагогов,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Медицинская поддержка и сопровождение обучающихся с ОВЗ осуществляются медицинским работником на договорной основе с медицинским учреждением на оказание медицинских услуг. Социально-педагогическое сопровождение школьников с ограниченными возможностями здоровья  осуществляет классный  руководитель. Деятельность его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лассный руководитель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й служб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едагог-психолог проводит занятия по комплексному изучению и развитию личности школьников с ограниченными возможностями здоровья. Кроме того, одно из направлений деятельности педагога-психолога на уровне среднего общего образования - психологическая подготовка школьников к прохождению итоговой аттестации. Работа организуется фронтально, индивидуально и в мини- группа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направления деятельности школьного педагога-психолог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оведение психодиагности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азвитие и коррекция эмоционально-волевой сферы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вершенствование навыков социализации и расширении социального взаимодействия со сверстниками (совместно с социальным педагог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азработка и осуществление развивающих програм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сихологическая профилактика, направленная на сохранение, укрепление и развитие психологического здоровья обучающихся с ограниченными возможностями здоровь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осуществляет информационно- просветительскую работу с родителями и педагогами. Данная работа включает чтение лекций, проведение обучающих семинаров и тренингов.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Значительная роль в организации психолого-педагогического сопровождения обучающихся с ОВЗ принадлежит школе, целью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следят за динамикой продвижения школьников в рамках освоения основной образовательной программы среднего общего образования и своевременно вносят коррективы в программу обучения и в рабочие программы коррекционной работы; </w:t>
      </w:r>
      <w:r w:rsidRPr="0020335F">
        <w:rPr>
          <w:rFonts w:ascii="Times New Roman" w:hAnsi="Times New Roman" w:cs="Times New Roman"/>
          <w:sz w:val="24"/>
          <w:szCs w:val="24"/>
        </w:rPr>
        <w:lastRenderedPageBreak/>
        <w:t>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состав комиссии: входят директор, заместитель директора по учебной работе, педагоги. Родители уведомляются.  Психолого-педагогический консилиум собирается не реже одного раза в месяц.</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заседаниях консилиума проводится комплексное обследование школьников в следующих случа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иагностики по окончании полугодия и учебного года с целью мониторинга динамики школьника и выработки рекомендаций по дальнейшему обучен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иагностики в нештатных (конфликтных) случа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 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ля реализация системы комплексного психолого-медико-социального сопровождения и поддержки обучающихся с ограниченными возможностями здоровья, испытывающих сложности в освоении основной общеобразовательной программы среднего общего образования в школе созданы специальные условия: организационные, кадровые, психолого-педагогические, программно-методические, материально- технические, информационны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пециальные условия обучения и воспитания таких обучающих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ключаю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 психолого-педагогическое обеспечение, а именн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четание оптимального режима учебных нагрузок учащихся, испытывающих сложности в освоении основной общеобразовательной программы среднего общего образования, и вариативных форм получения ими образования и специализированной помощи в соответствии с рекомендациями психолого-медико-педагогической комисс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ориентация урочной и внеурочной деятельности на коррекцию недостатков в физическом и (или) психическом развитии учащихся, испытывающих сложности в освоении основной общеобразовательной программы среднего общего образования, и их социальную адаптац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чет индивидуальных особенностей учащихся при реализации основной обще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блюдение комфортного психоэмоционального режим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пользование педагогическими работниками и специалистами специальных методов, приемов, средств обучения, программ, ориентированных на особые образовательные потребности учащихся, испытывающих сложности в освоении основной общеобразовательной программы среднего общего образования, современных педагогических технологий, в том числе информационных, для оптимизации образовательной деятельности, повышения ее эффективности, доступ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беспечение участия обучающихся, испытывающих сложности в освоении основной общеобразовательной программы среднего общего образования, в воспитательных, культурно-развлекательных, спортивно-оздоровительных и иных досуговых мероприяти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 Программно-методическое обеспечение, связанное с реализацией программ курсов внеурочной деятельности, в том числе коррекционно-развивающей направленности, с использованием педагогическими работниками и специалистами диагностического, оценочного и иного инструментария, необходимого для осуществления профессиональной деятельности. Реализация содержания образования для учащихся с ограниченными возможностями здоровья осуществляется по адаптированным общеобразовательным программа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 Кадровое обеспечени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еализация программы коррекционной осуществляется педагогическими работниками и специалистами, квалификационный уровень которых соответствует требованиям квалификационных характеристик должностей руководящих и педагогических работников. Повышение профессиональной компетентности педагогических работников и специалистов осуществляется с периодичностью, установленной федеральным законом «Об образовании в Российской Федерации. В  МОБУ «Валуевскаясош» 9 педагогических работников – учителя-предметники, имеют среднее или высшее профессиональное педагогическое образование по соответствующему занимаемой должности направлению подготовк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4) Материально-техническое обеспечение включает созданную в школе материально-техническую базу. Школа соответствует строительным нормам и правилам, санитарным и гигиеническим нормам, нормам пожарной безопасности. Размещение, площадь, освещенность, расположение всех учебных зон обеспечивает возможность успешной реализации урочной и внеурочной деятель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Школа оборудован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кабинет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портивным залом, спортивным оборудованием и инвентарё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столовой для питания обучающихся, а также помещениями для хранения 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иготовления пищи, обеспечивающими возможность организации качественного горячего питания, в том числе горячих завтра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гардеробом, санузл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мастерско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териально-технические условия реализации программы коррекционной работы обеспечиваю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ключение обучающихся с ОВЗ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азвитие художественного творчества с использованием современных инструментов и технологий, реализации художественно-оформительских и издательских проек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здание материальных объектов, в том числе произведений искус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азвит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здание и использование информации (в том числе запись и обработка изображений и звука, выступления с аудио-, видеосопровождением и графическим сопровождением, общение в сети Интернет и д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олучение информации различными способами (поиск информации в сети Интернет, работа в библиотеке и д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физическое развитие, участие в спортивных соревнованиях и игра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5)Информационное обеспечение составляет основу информационной образовательной среды. Почти все кабинеты оснащены компьютерной техникой, осуществляются культурные и организационные формы информационного взаимодействия, участники образовательного процесса компетентны в решении учебно-познавательных и профессиональных задач с применением информационно-коммуникационных технологий, имеется служба поддержки применения ИК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формационно-образовательная среда школы обеспечива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озможность осуществлять в электронной (цифровой) форме планирование образовательного процесса; размещение и сохранение материалов образовательного процесса, в том числе работ обучающихся и педагогов, информационных ресурсов; фиксацию хода образовательного процесса и результатов освоения обучающимися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заимодействие между участниками образовательного процесса, в том числе – дистанционное посредством сети интерн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71498B" w:rsidRPr="00BE2BAE" w:rsidRDefault="0071498B" w:rsidP="00BE2BAE">
      <w:pPr>
        <w:spacing w:after="0" w:line="240" w:lineRule="auto"/>
        <w:jc w:val="both"/>
        <w:rPr>
          <w:rFonts w:ascii="Times New Roman" w:hAnsi="Times New Roman" w:cs="Times New Roman"/>
          <w:b/>
          <w:sz w:val="24"/>
          <w:szCs w:val="24"/>
        </w:rPr>
      </w:pPr>
      <w:r w:rsidRPr="00BE2BAE">
        <w:rPr>
          <w:rFonts w:ascii="Times New Roman" w:hAnsi="Times New Roman" w:cs="Times New Roman"/>
          <w:b/>
          <w:sz w:val="24"/>
          <w:szCs w:val="24"/>
        </w:rPr>
        <w:t>II.4.4. Механизм взаимодействия, предусматривающий общую целевую и</w:t>
      </w:r>
    </w:p>
    <w:p w:rsidR="0071498B" w:rsidRPr="00BE2BAE" w:rsidRDefault="0071498B" w:rsidP="00BE2BAE">
      <w:pPr>
        <w:spacing w:after="0" w:line="240" w:lineRule="auto"/>
        <w:jc w:val="both"/>
        <w:rPr>
          <w:rFonts w:ascii="Times New Roman" w:hAnsi="Times New Roman" w:cs="Times New Roman"/>
          <w:b/>
          <w:sz w:val="24"/>
          <w:szCs w:val="24"/>
        </w:rPr>
      </w:pPr>
      <w:r w:rsidRPr="00BE2BAE">
        <w:rPr>
          <w:rFonts w:ascii="Times New Roman" w:hAnsi="Times New Roman" w:cs="Times New Roman"/>
          <w:b/>
          <w:sz w:val="24"/>
          <w:szCs w:val="24"/>
        </w:rPr>
        <w:t>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ханизм взаимодействия раскрывается в учебном плане, во взаимосвяз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ы коррекционной работы и рабочих коррекционных программ, во взаимодействии педагогов различного профиля и специалистов, осуществляющих образовательную деятельность; в сетевом взаимодейств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едагогов и специалистов с ПМПК, с семьей; с другими институтами обществ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обязательной части учебного плана и части, формируемой участниками образовательных отношений, коррекционная работа реализуется при освоении содержания основной образовательной программы среднего общего образования в учебной урочной деятельности. Учитель-предметник ставит и решает коррекционно-развивающие задачи на каждом уроке, с помощью специалистов осуществляет отбор содержания учебного материала, использует специальные методы и прие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опосредованно стимулирующих и корригирующих развитие старшеклассников с ОВЗ. В нашей школе внеурочная деятельность реализуется по пяти направлениям: общеинтеллектуальное, общекультурное, социальное, духовно-нравственное, спортивно-оздоровительное. С целью развития потенциала школьников специалисты и педагоги с участиемсамих обучающихся с ОВЗ и их родителей (законных представителей) могут разрабатывать индивидуальные учебные планы.</w:t>
      </w:r>
    </w:p>
    <w:p w:rsidR="0071498B" w:rsidRPr="00BE2BAE" w:rsidRDefault="0071498B" w:rsidP="00BE2BAE">
      <w:pPr>
        <w:spacing w:after="0" w:line="240" w:lineRule="auto"/>
        <w:jc w:val="both"/>
        <w:rPr>
          <w:rFonts w:ascii="Times New Roman" w:hAnsi="Times New Roman" w:cs="Times New Roman"/>
          <w:b/>
          <w:sz w:val="24"/>
          <w:szCs w:val="24"/>
        </w:rPr>
      </w:pPr>
      <w:r w:rsidRPr="00BE2BAE">
        <w:rPr>
          <w:rFonts w:ascii="Times New Roman" w:hAnsi="Times New Roman" w:cs="Times New Roman"/>
          <w:b/>
          <w:sz w:val="24"/>
          <w:szCs w:val="24"/>
        </w:rPr>
        <w:t>II.4.5. Планируемые результаты работы с обучающимися с особыми</w:t>
      </w:r>
    </w:p>
    <w:p w:rsidR="0071498B" w:rsidRPr="00BE2BAE" w:rsidRDefault="0071498B" w:rsidP="00BE2BAE">
      <w:pPr>
        <w:spacing w:after="0" w:line="240" w:lineRule="auto"/>
        <w:jc w:val="both"/>
        <w:rPr>
          <w:rFonts w:ascii="Times New Roman" w:hAnsi="Times New Roman" w:cs="Times New Roman"/>
          <w:b/>
          <w:sz w:val="24"/>
          <w:szCs w:val="24"/>
        </w:rPr>
      </w:pPr>
      <w:r w:rsidRPr="00BE2BAE">
        <w:rPr>
          <w:rFonts w:ascii="Times New Roman" w:hAnsi="Times New Roman" w:cs="Times New Roman"/>
          <w:b/>
          <w:sz w:val="24"/>
          <w:szCs w:val="24"/>
        </w:rPr>
        <w:t>образовательными потребностями, в том числе с ограниченными возможностями здоровья и инвалид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среднего общего образования. 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w:t>
      </w:r>
      <w:r w:rsidRPr="0020335F">
        <w:rPr>
          <w:rFonts w:ascii="Times New Roman" w:hAnsi="Times New Roman" w:cs="Times New Roman"/>
          <w:sz w:val="24"/>
          <w:szCs w:val="24"/>
        </w:rPr>
        <w:lastRenderedPageBreak/>
        <w:t>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ичностные результа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формированная мотивация к труд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тветственное отношение к выполнению задан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адекватная самооценка и оценка окружающих люд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формированный самоконтроль на основе развития эмоциональных и волевых качест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мение вести диалог с разными людьми, достигать в нем взаимопонимания, находить общие цели и сотрудничать для их достиж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онимание и неприятие вредных привычек (курения, употребления алкоголя, наркот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сознанный выбор будущей профессии и адекватная оценка собственных возможностей по реализации жизненных план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тветственное отношение к созданию семьи на основе осмысленного принятия ценностей семейной жиз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тапредметные результа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владение навыками познавательной, учебно-исследовательской и проектной деятельности, навыками разрешения пробле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амостоятельное (при необходимости – с помощью) нахождение способов решения практических задач, применения различных методов позн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пределение назначения и функций различных социальных институ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едметные результаты освоения основной образовательной программы среднего общего образования обеспечивают возможность дальнейшего успешного профессионального обучения и/или профессиональной деятельности школьников с ОВЗ. Обучающиеся с ОВЗ достигают предметных результатов освоения основной образовательной программы среднего общего образования на различных уровнях (базов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базовом уровне обучающиеся с ОВЗ овладевают общеобразовательными и общекультурными компетенциями в рамках предметных областей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едметные результа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величивается продолжительность основного государственного экзамен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бразовательная организация оборудуется с учетом индивидуальных особенностей обучающихся с ОВЗ и инвалид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условия проведения экзамена обеспечивают возможность беспрепятственного доступа выпускников с ОВЗ в помещения и их пребывания в указанных помещениях. 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w:t>
      </w:r>
      <w:r w:rsidRPr="0020335F">
        <w:rPr>
          <w:rFonts w:ascii="Times New Roman" w:hAnsi="Times New Roman" w:cs="Times New Roman"/>
          <w:sz w:val="24"/>
          <w:szCs w:val="24"/>
        </w:rPr>
        <w:lastRenderedPageBreak/>
        <w:t>программы среднего общего образования и (или) отчисленные, получают справку об обучении или о периоде обуч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е показателями эффективности работы по реализации программы коррекционной рабо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се обучающиеся, охваченные коррекционной работой, показывают положительную динамику в развитии (особенно в развитии социальных навыков), адаптированы и приняты коллективом одноклассников, с желанием посещают образовательное учреждение, получают помощь и поддержку в овладении образовательной программо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одители детей с ОВЗ понимают как перспективу развития их ребенка, так и актуальные задачи и ответственность, стоящие перед ними в процессе включения ребенка в образовательную сред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пециалисты психолого-педагогического сопровождения участвуют в реализации программы коррекционной работы для задач социальной адаптации и развития детей с ОВЗ и их сверстников, используя при этом наиболее эффективные инновационные технологии психолого-педагогического сопровождения; действуют в междисциплинарной команде, опираясь в планировании и реализации своей профессиональной деятельности на коллегиальные решения и подходы; эффективно взаимодействуют с родителями, педагогами, воспитателями.</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lang w:val="en-US"/>
        </w:rPr>
        <w:t>III</w:t>
      </w:r>
      <w:r w:rsidRPr="00745695">
        <w:rPr>
          <w:rFonts w:ascii="Times New Roman" w:hAnsi="Times New Roman" w:cs="Times New Roman"/>
          <w:b/>
          <w:sz w:val="24"/>
          <w:szCs w:val="24"/>
        </w:rPr>
        <w:t>. Организационный раздел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45695" w:rsidRDefault="00745695" w:rsidP="0020335F">
      <w:pPr>
        <w:jc w:val="both"/>
        <w:rPr>
          <w:rFonts w:ascii="Times New Roman" w:hAnsi="Times New Roman" w:cs="Times New Roman"/>
          <w:b/>
          <w:sz w:val="24"/>
          <w:szCs w:val="24"/>
        </w:rPr>
      </w:pPr>
    </w:p>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lang w:val="en-US"/>
        </w:rPr>
        <w:lastRenderedPageBreak/>
        <w:t>III</w:t>
      </w:r>
      <w:r w:rsidRPr="00745695">
        <w:rPr>
          <w:rFonts w:ascii="Times New Roman" w:hAnsi="Times New Roman" w:cs="Times New Roman"/>
          <w:b/>
          <w:sz w:val="24"/>
          <w:szCs w:val="24"/>
        </w:rPr>
        <w:t>.1. Учебный план</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ru-RU"/>
        </w:rPr>
        <w:t>РАССМОТРЕНО                                                                                УТВЕРЖДА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на Педагогическом совете                                                Директор МОБУ «Валуевскаясош»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Протокол №8                                                                                    ___________А.Р. Штреккер</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ru-RU"/>
        </w:rPr>
        <w:t xml:space="preserve"> от «30» августа  2018 года                                           </w:t>
      </w:r>
      <w:r w:rsidRPr="0020335F">
        <w:rPr>
          <w:rFonts w:ascii="Times New Roman" w:hAnsi="Times New Roman" w:cs="Times New Roman"/>
          <w:sz w:val="24"/>
          <w:szCs w:val="24"/>
          <w:lang w:eastAsia="hi-IN" w:bidi="hi-IN"/>
        </w:rPr>
        <w:t xml:space="preserve">Приказ № 97 </w:t>
      </w:r>
      <w:r w:rsidRPr="0020335F">
        <w:rPr>
          <w:rFonts w:ascii="Times New Roman" w:hAnsi="Times New Roman" w:cs="Times New Roman"/>
          <w:sz w:val="24"/>
          <w:szCs w:val="24"/>
          <w:lang w:eastAsia="ru-RU"/>
        </w:rPr>
        <w:t xml:space="preserve"> от «31» августа  2018г</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745695">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Учебный план</w:t>
      </w:r>
    </w:p>
    <w:p w:rsidR="0071498B" w:rsidRPr="0020335F" w:rsidRDefault="0071498B" w:rsidP="00745695">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по реализации ФГОС СОО</w:t>
      </w:r>
    </w:p>
    <w:p w:rsidR="0071498B" w:rsidRPr="0020335F" w:rsidRDefault="0071498B" w:rsidP="00745695">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Муниципального общеобразовательного бюджетного учреждения</w:t>
      </w:r>
    </w:p>
    <w:p w:rsidR="0071498B" w:rsidRPr="0020335F" w:rsidRDefault="0071498B" w:rsidP="00745695">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Тюкалинского муниципального района Омской  области</w:t>
      </w:r>
    </w:p>
    <w:p w:rsidR="0071498B" w:rsidRPr="0020335F" w:rsidRDefault="0071498B" w:rsidP="00745695">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Валуевская средняя общеобразовательная школа»</w:t>
      </w:r>
    </w:p>
    <w:p w:rsidR="0071498B" w:rsidRPr="0020335F" w:rsidRDefault="0071498B" w:rsidP="00745695">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на  2018 -2020 учебные годы  (5-ти дневная учебная неделя)</w:t>
      </w:r>
    </w:p>
    <w:tbl>
      <w:tblPr>
        <w:tblW w:w="10631" w:type="dxa"/>
        <w:tblInd w:w="-176" w:type="dxa"/>
        <w:tblLayout w:type="fixed"/>
        <w:tblLook w:val="0000"/>
      </w:tblPr>
      <w:tblGrid>
        <w:gridCol w:w="2411"/>
        <w:gridCol w:w="2976"/>
        <w:gridCol w:w="851"/>
        <w:gridCol w:w="850"/>
        <w:gridCol w:w="851"/>
        <w:gridCol w:w="850"/>
        <w:gridCol w:w="850"/>
        <w:gridCol w:w="992"/>
      </w:tblGrid>
      <w:tr w:rsidR="0071498B" w:rsidRPr="0020335F" w:rsidTr="00745695">
        <w:trPr>
          <w:trHeight w:val="276"/>
        </w:trPr>
        <w:tc>
          <w:tcPr>
            <w:tcW w:w="241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едметная область</w:t>
            </w: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чебные предмет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Базовый уровень</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часов в неделю</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часов в год</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часов в неделю</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часов в год</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часов в неделю</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часов за уровень</w:t>
            </w:r>
          </w:p>
        </w:tc>
      </w:tr>
      <w:tr w:rsidR="0071498B" w:rsidRPr="0020335F" w:rsidTr="00745695">
        <w:trPr>
          <w:trHeight w:val="276"/>
        </w:trPr>
        <w:tc>
          <w:tcPr>
            <w:tcW w:w="241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язательная часть</w:t>
            </w:r>
          </w:p>
        </w:tc>
        <w:tc>
          <w:tcPr>
            <w:tcW w:w="1701" w:type="dxa"/>
            <w:gridSpan w:val="2"/>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10 класс</w:t>
            </w:r>
          </w:p>
        </w:tc>
        <w:tc>
          <w:tcPr>
            <w:tcW w:w="1701" w:type="dxa"/>
            <w:gridSpan w:val="2"/>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1 класс</w:t>
            </w:r>
          </w:p>
        </w:tc>
        <w:tc>
          <w:tcPr>
            <w:tcW w:w="1842" w:type="dxa"/>
            <w:gridSpan w:val="2"/>
            <w:tcBorders>
              <w:top w:val="single" w:sz="4" w:space="0" w:color="auto"/>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СЕГО</w:t>
            </w:r>
          </w:p>
        </w:tc>
      </w:tr>
      <w:tr w:rsidR="0071498B" w:rsidRPr="0020335F" w:rsidTr="00745695">
        <w:trPr>
          <w:trHeight w:val="276"/>
        </w:trPr>
        <w:tc>
          <w:tcPr>
            <w:tcW w:w="2411" w:type="dxa"/>
            <w:vMerge w:val="restart"/>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усский язык и литература</w:t>
            </w: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усский  язык</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276"/>
        </w:trPr>
        <w:tc>
          <w:tcPr>
            <w:tcW w:w="2411" w:type="dxa"/>
            <w:vMerge/>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итература</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04</w:t>
            </w:r>
          </w:p>
        </w:tc>
      </w:tr>
      <w:tr w:rsidR="0071498B" w:rsidRPr="0020335F" w:rsidTr="00745695">
        <w:trPr>
          <w:trHeight w:val="276"/>
        </w:trPr>
        <w:tc>
          <w:tcPr>
            <w:tcW w:w="2411" w:type="dxa"/>
            <w:tcBorders>
              <w:top w:val="single" w:sz="4" w:space="0" w:color="000000"/>
              <w:left w:val="single" w:sz="4" w:space="0" w:color="000000"/>
              <w:bottom w:val="single" w:sz="4" w:space="0" w:color="000000"/>
              <w:right w:val="single" w:sz="2" w:space="0" w:color="000000"/>
            </w:tcBorders>
            <w:vAlign w:val="center"/>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остранные языки</w:t>
            </w: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остранный язык</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английский)</w:t>
            </w:r>
          </w:p>
          <w:p w:rsidR="0071498B" w:rsidRPr="0020335F" w:rsidRDefault="0071498B" w:rsidP="0020335F">
            <w:pPr>
              <w:jc w:val="both"/>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04</w:t>
            </w:r>
          </w:p>
        </w:tc>
      </w:tr>
      <w:tr w:rsidR="0071498B" w:rsidRPr="0020335F" w:rsidTr="00745695">
        <w:trPr>
          <w:trHeight w:val="276"/>
        </w:trPr>
        <w:tc>
          <w:tcPr>
            <w:tcW w:w="2411" w:type="dxa"/>
            <w:tcBorders>
              <w:top w:val="single" w:sz="4" w:space="0" w:color="000000"/>
              <w:left w:val="single" w:sz="4" w:space="0" w:color="000000"/>
              <w:bottom w:val="single" w:sz="4" w:space="0" w:color="000000"/>
              <w:right w:val="single" w:sz="2" w:space="0" w:color="000000"/>
            </w:tcBorders>
            <w:vAlign w:val="center"/>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ественны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уки</w:t>
            </w: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тория</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36</w:t>
            </w:r>
          </w:p>
        </w:tc>
      </w:tr>
      <w:tr w:rsidR="0071498B" w:rsidRPr="0020335F" w:rsidTr="00745695">
        <w:trPr>
          <w:trHeight w:val="1076"/>
        </w:trPr>
        <w:tc>
          <w:tcPr>
            <w:tcW w:w="2411" w:type="dxa"/>
            <w:vMerge w:val="restart"/>
            <w:tcBorders>
              <w:top w:val="single" w:sz="4" w:space="0" w:color="000000"/>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тематика и информатика</w:t>
            </w:r>
          </w:p>
        </w:tc>
        <w:tc>
          <w:tcPr>
            <w:tcW w:w="2976" w:type="dxa"/>
            <w:tcBorders>
              <w:top w:val="single" w:sz="4" w:space="0" w:color="000000"/>
              <w:left w:val="single" w:sz="4" w:space="0" w:color="auto"/>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тематика (включая алгебру и начала математического анализа, геометрию)</w:t>
            </w:r>
          </w:p>
        </w:tc>
        <w:tc>
          <w:tcPr>
            <w:tcW w:w="851" w:type="dxa"/>
            <w:tcBorders>
              <w:top w:val="single" w:sz="4" w:space="0" w:color="000000"/>
              <w:left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w:t>
            </w:r>
          </w:p>
        </w:tc>
        <w:tc>
          <w:tcPr>
            <w:tcW w:w="850" w:type="dxa"/>
            <w:tcBorders>
              <w:top w:val="single" w:sz="4" w:space="0" w:color="000000"/>
              <w:left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36</w:t>
            </w:r>
          </w:p>
        </w:tc>
        <w:tc>
          <w:tcPr>
            <w:tcW w:w="851" w:type="dxa"/>
            <w:tcBorders>
              <w:top w:val="single" w:sz="4" w:space="0" w:color="000000"/>
              <w:left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w:t>
            </w:r>
          </w:p>
        </w:tc>
        <w:tc>
          <w:tcPr>
            <w:tcW w:w="850" w:type="dxa"/>
            <w:tcBorders>
              <w:top w:val="single" w:sz="4" w:space="0" w:color="000000"/>
              <w:left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36</w:t>
            </w:r>
          </w:p>
        </w:tc>
        <w:tc>
          <w:tcPr>
            <w:tcW w:w="850" w:type="dxa"/>
            <w:tcBorders>
              <w:top w:val="single" w:sz="4" w:space="0" w:color="000000"/>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8</w:t>
            </w:r>
          </w:p>
        </w:tc>
        <w:tc>
          <w:tcPr>
            <w:tcW w:w="992" w:type="dxa"/>
            <w:tcBorders>
              <w:top w:val="single" w:sz="4" w:space="0" w:color="000000"/>
              <w:left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72</w:t>
            </w:r>
          </w:p>
        </w:tc>
      </w:tr>
      <w:tr w:rsidR="0071498B" w:rsidRPr="0020335F" w:rsidTr="00745695">
        <w:trPr>
          <w:trHeight w:val="435"/>
        </w:trPr>
        <w:tc>
          <w:tcPr>
            <w:tcW w:w="2411" w:type="dxa"/>
            <w:vMerge/>
            <w:tcBorders>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auto"/>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форматика</w:t>
            </w:r>
          </w:p>
        </w:tc>
        <w:tc>
          <w:tcPr>
            <w:tcW w:w="851" w:type="dxa"/>
            <w:tcBorders>
              <w:top w:val="single" w:sz="4" w:space="0" w:color="auto"/>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auto"/>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405"/>
        </w:trPr>
        <w:tc>
          <w:tcPr>
            <w:tcW w:w="2411" w:type="dxa"/>
            <w:vMerge w:val="restart"/>
            <w:tcBorders>
              <w:top w:val="single" w:sz="4" w:space="0" w:color="000000"/>
              <w:left w:val="single" w:sz="4" w:space="0" w:color="000000"/>
              <w:right w:val="single" w:sz="2" w:space="0" w:color="000000"/>
            </w:tcBorders>
            <w:vAlign w:val="bottom"/>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Естественные науки</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auto"/>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Физика</w:t>
            </w:r>
          </w:p>
        </w:tc>
        <w:tc>
          <w:tcPr>
            <w:tcW w:w="851" w:type="dxa"/>
            <w:tcBorders>
              <w:top w:val="single" w:sz="4" w:space="0" w:color="000000"/>
              <w:left w:val="single" w:sz="4" w:space="0" w:color="000000"/>
              <w:bottom w:val="single" w:sz="4" w:space="0" w:color="auto"/>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auto"/>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c>
          <w:tcPr>
            <w:tcW w:w="851" w:type="dxa"/>
            <w:tcBorders>
              <w:top w:val="single" w:sz="4" w:space="0" w:color="000000"/>
              <w:left w:val="single" w:sz="4" w:space="0" w:color="000000"/>
              <w:bottom w:val="single" w:sz="4" w:space="0" w:color="auto"/>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auto"/>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c>
          <w:tcPr>
            <w:tcW w:w="850" w:type="dxa"/>
            <w:tcBorders>
              <w:top w:val="single" w:sz="4" w:space="0" w:color="000000"/>
              <w:left w:val="single" w:sz="4" w:space="0" w:color="000000"/>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w:t>
            </w:r>
          </w:p>
        </w:tc>
        <w:tc>
          <w:tcPr>
            <w:tcW w:w="992" w:type="dxa"/>
            <w:tcBorders>
              <w:top w:val="single" w:sz="4" w:space="0" w:color="000000"/>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36</w:t>
            </w:r>
          </w:p>
        </w:tc>
      </w:tr>
      <w:tr w:rsidR="0071498B" w:rsidRPr="0020335F" w:rsidTr="00745695">
        <w:trPr>
          <w:trHeight w:val="405"/>
        </w:trPr>
        <w:tc>
          <w:tcPr>
            <w:tcW w:w="2411" w:type="dxa"/>
            <w:vMerge/>
            <w:tcBorders>
              <w:left w:val="single" w:sz="4" w:space="0" w:color="000000"/>
              <w:right w:val="single" w:sz="2" w:space="0" w:color="000000"/>
            </w:tcBorders>
            <w:vAlign w:val="bottom"/>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auto"/>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Химия</w:t>
            </w:r>
          </w:p>
        </w:tc>
        <w:tc>
          <w:tcPr>
            <w:tcW w:w="851" w:type="dxa"/>
            <w:tcBorders>
              <w:top w:val="single" w:sz="4" w:space="0" w:color="000000"/>
              <w:left w:val="single" w:sz="4" w:space="0" w:color="000000"/>
              <w:bottom w:val="single" w:sz="4" w:space="0" w:color="auto"/>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auto"/>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auto"/>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auto"/>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000000"/>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408"/>
        </w:trPr>
        <w:tc>
          <w:tcPr>
            <w:tcW w:w="2411" w:type="dxa"/>
            <w:vMerge/>
            <w:tcBorders>
              <w:left w:val="single" w:sz="4" w:space="0" w:color="000000"/>
              <w:right w:val="single" w:sz="2" w:space="0" w:color="000000"/>
            </w:tcBorders>
            <w:vAlign w:val="bottom"/>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auto"/>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Биология</w:t>
            </w:r>
          </w:p>
        </w:tc>
        <w:tc>
          <w:tcPr>
            <w:tcW w:w="851" w:type="dxa"/>
            <w:tcBorders>
              <w:top w:val="single" w:sz="4" w:space="0" w:color="auto"/>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auto"/>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408"/>
        </w:trPr>
        <w:tc>
          <w:tcPr>
            <w:tcW w:w="2411" w:type="dxa"/>
            <w:vMerge/>
            <w:tcBorders>
              <w:left w:val="single" w:sz="4" w:space="0" w:color="000000"/>
              <w:bottom w:val="single" w:sz="4" w:space="0" w:color="000000"/>
              <w:right w:val="single" w:sz="2" w:space="0" w:color="000000"/>
            </w:tcBorders>
            <w:vAlign w:val="bottom"/>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auto"/>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строномия</w:t>
            </w:r>
          </w:p>
        </w:tc>
        <w:tc>
          <w:tcPr>
            <w:tcW w:w="851" w:type="dxa"/>
            <w:tcBorders>
              <w:top w:val="single" w:sz="4" w:space="0" w:color="auto"/>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p>
        </w:tc>
        <w:tc>
          <w:tcPr>
            <w:tcW w:w="850" w:type="dxa"/>
            <w:tcBorders>
              <w:top w:val="single" w:sz="4" w:space="0" w:color="auto"/>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p>
        </w:tc>
        <w:tc>
          <w:tcPr>
            <w:tcW w:w="850" w:type="dxa"/>
            <w:tcBorders>
              <w:top w:val="single" w:sz="4" w:space="0" w:color="auto"/>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r>
      <w:tr w:rsidR="0071498B" w:rsidRPr="0020335F" w:rsidTr="00745695">
        <w:trPr>
          <w:trHeight w:val="276"/>
        </w:trPr>
        <w:tc>
          <w:tcPr>
            <w:tcW w:w="2411" w:type="dxa"/>
            <w:vMerge w:val="restart"/>
            <w:tcBorders>
              <w:top w:val="single" w:sz="4" w:space="0" w:color="000000"/>
              <w:left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зическая культура, экология и  основы безопасности жизнедеятельности</w:t>
            </w: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зическая культура</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04</w:t>
            </w:r>
          </w:p>
        </w:tc>
      </w:tr>
      <w:tr w:rsidR="0071498B" w:rsidRPr="0020335F" w:rsidTr="00745695">
        <w:trPr>
          <w:trHeight w:val="276"/>
        </w:trPr>
        <w:tc>
          <w:tcPr>
            <w:tcW w:w="2411" w:type="dxa"/>
            <w:vMerge/>
            <w:tcBorders>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безопасности жизнедеятельности</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276"/>
        </w:trPr>
        <w:tc>
          <w:tcPr>
            <w:tcW w:w="2411" w:type="dxa"/>
            <w:tcBorders>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дивидуальный проект</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276"/>
        </w:trPr>
        <w:tc>
          <w:tcPr>
            <w:tcW w:w="2411" w:type="dxa"/>
            <w:vMerge w:val="restart"/>
            <w:tcBorders>
              <w:top w:val="single" w:sz="4" w:space="0" w:color="000000"/>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урсы по выбору</w:t>
            </w:r>
          </w:p>
        </w:tc>
        <w:tc>
          <w:tcPr>
            <w:tcW w:w="2976" w:type="dxa"/>
            <w:tcBorders>
              <w:top w:val="single" w:sz="4" w:space="0" w:color="000000"/>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Решение тестовых задач»</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04</w:t>
            </w:r>
          </w:p>
        </w:tc>
      </w:tr>
      <w:tr w:rsidR="0071498B" w:rsidRPr="0020335F" w:rsidTr="00745695">
        <w:trPr>
          <w:trHeight w:val="276"/>
        </w:trPr>
        <w:tc>
          <w:tcPr>
            <w:tcW w:w="2411" w:type="dxa"/>
            <w:vMerge/>
            <w:tcBorders>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Повторение курса русского языка в формате ЕГЭ»</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04</w:t>
            </w:r>
          </w:p>
        </w:tc>
      </w:tr>
      <w:tr w:rsidR="0071498B" w:rsidRPr="0020335F" w:rsidTr="00745695">
        <w:trPr>
          <w:trHeight w:val="276"/>
        </w:trPr>
        <w:tc>
          <w:tcPr>
            <w:tcW w:w="2411" w:type="dxa"/>
            <w:vMerge/>
            <w:tcBorders>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Решение биологических задач в ходе подготовки к ЕГЭ»</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2</w:t>
            </w:r>
          </w:p>
        </w:tc>
      </w:tr>
      <w:tr w:rsidR="0071498B" w:rsidRPr="0020335F" w:rsidTr="00745695">
        <w:trPr>
          <w:trHeight w:val="276"/>
        </w:trPr>
        <w:tc>
          <w:tcPr>
            <w:tcW w:w="2411" w:type="dxa"/>
            <w:vMerge/>
            <w:tcBorders>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Союз друзей искусства»</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276"/>
        </w:trPr>
        <w:tc>
          <w:tcPr>
            <w:tcW w:w="2411" w:type="dxa"/>
            <w:vMerge/>
            <w:tcBorders>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Актуальные вопросы обществознания»</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276"/>
        </w:trPr>
        <w:tc>
          <w:tcPr>
            <w:tcW w:w="2411" w:type="dxa"/>
            <w:vMerge/>
            <w:tcBorders>
              <w:left w:val="single" w:sz="4" w:space="0" w:color="000000"/>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rPr>
            </w:pPr>
          </w:p>
        </w:tc>
        <w:tc>
          <w:tcPr>
            <w:tcW w:w="2976" w:type="dxa"/>
            <w:tcBorders>
              <w:top w:val="single" w:sz="4" w:space="0" w:color="000000"/>
              <w:left w:val="single" w:sz="4" w:space="0" w:color="auto"/>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Общественная география мира»</w:t>
            </w:r>
          </w:p>
        </w:tc>
        <w:tc>
          <w:tcPr>
            <w:tcW w:w="851" w:type="dxa"/>
            <w:tcBorders>
              <w:top w:val="single" w:sz="4" w:space="0" w:color="000000"/>
              <w:left w:val="single" w:sz="4" w:space="0" w:color="000000"/>
              <w:bottom w:val="single" w:sz="4" w:space="0" w:color="000000"/>
              <w:right w:val="single" w:sz="2"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w:t>
            </w:r>
          </w:p>
        </w:tc>
        <w:tc>
          <w:tcPr>
            <w:tcW w:w="992" w:type="dxa"/>
            <w:tcBorders>
              <w:top w:val="single" w:sz="4" w:space="0" w:color="000000"/>
              <w:left w:val="single" w:sz="4" w:space="0" w:color="auto"/>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8</w:t>
            </w:r>
          </w:p>
        </w:tc>
      </w:tr>
      <w:tr w:rsidR="0071498B" w:rsidRPr="0020335F" w:rsidTr="00745695">
        <w:trPr>
          <w:trHeight w:val="276"/>
        </w:trPr>
        <w:tc>
          <w:tcPr>
            <w:tcW w:w="5387" w:type="dxa"/>
            <w:gridSpan w:val="2"/>
            <w:tcBorders>
              <w:left w:val="single" w:sz="4" w:space="0" w:color="000000"/>
              <w:bottom w:val="single" w:sz="4" w:space="0" w:color="000000"/>
              <w:right w:val="single" w:sz="2"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ИТОГО</w:t>
            </w:r>
          </w:p>
        </w:tc>
        <w:tc>
          <w:tcPr>
            <w:tcW w:w="851" w:type="dxa"/>
            <w:tcBorders>
              <w:top w:val="single" w:sz="4" w:space="0" w:color="000000"/>
              <w:left w:val="single" w:sz="4" w:space="0" w:color="000000"/>
              <w:bottom w:val="single" w:sz="4" w:space="0" w:color="000000"/>
              <w:right w:val="single" w:sz="2"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34</w:t>
            </w:r>
          </w:p>
        </w:tc>
        <w:tc>
          <w:tcPr>
            <w:tcW w:w="850" w:type="dxa"/>
            <w:tcBorders>
              <w:top w:val="single" w:sz="4" w:space="0" w:color="000000"/>
              <w:left w:val="single" w:sz="4" w:space="0" w:color="000000"/>
              <w:bottom w:val="single" w:sz="4" w:space="0" w:color="000000"/>
              <w:right w:val="single" w:sz="4"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1156</w:t>
            </w:r>
          </w:p>
        </w:tc>
        <w:tc>
          <w:tcPr>
            <w:tcW w:w="851" w:type="dxa"/>
            <w:tcBorders>
              <w:top w:val="single" w:sz="4" w:space="0" w:color="000000"/>
              <w:left w:val="single" w:sz="4" w:space="0" w:color="000000"/>
              <w:bottom w:val="single" w:sz="4" w:space="0" w:color="000000"/>
              <w:right w:val="single" w:sz="4"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34</w:t>
            </w:r>
          </w:p>
        </w:tc>
        <w:tc>
          <w:tcPr>
            <w:tcW w:w="850" w:type="dxa"/>
            <w:tcBorders>
              <w:top w:val="single" w:sz="4" w:space="0" w:color="000000"/>
              <w:left w:val="single" w:sz="4" w:space="0" w:color="000000"/>
              <w:bottom w:val="single" w:sz="4" w:space="0" w:color="000000"/>
              <w:right w:val="single" w:sz="4"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1156</w:t>
            </w:r>
          </w:p>
        </w:tc>
        <w:tc>
          <w:tcPr>
            <w:tcW w:w="850" w:type="dxa"/>
            <w:tcBorders>
              <w:top w:val="single" w:sz="4" w:space="0" w:color="000000"/>
              <w:left w:val="single" w:sz="4" w:space="0" w:color="000000"/>
              <w:bottom w:val="single" w:sz="4" w:space="0" w:color="000000"/>
              <w:right w:val="single" w:sz="4" w:space="0" w:color="auto"/>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68</w:t>
            </w:r>
          </w:p>
        </w:tc>
        <w:tc>
          <w:tcPr>
            <w:tcW w:w="992" w:type="dxa"/>
            <w:tcBorders>
              <w:top w:val="single" w:sz="4" w:space="0" w:color="000000"/>
              <w:left w:val="single" w:sz="4" w:space="0" w:color="auto"/>
              <w:bottom w:val="single" w:sz="4" w:space="0" w:color="000000"/>
              <w:right w:val="single" w:sz="4" w:space="0" w:color="auto"/>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2312</w:t>
            </w:r>
          </w:p>
        </w:tc>
      </w:tr>
      <w:tr w:rsidR="0071498B" w:rsidRPr="0020335F" w:rsidTr="00745695">
        <w:trPr>
          <w:trHeight w:val="276"/>
        </w:trPr>
        <w:tc>
          <w:tcPr>
            <w:tcW w:w="5387" w:type="dxa"/>
            <w:gridSpan w:val="2"/>
            <w:tcBorders>
              <w:top w:val="single" w:sz="4" w:space="0" w:color="000000"/>
              <w:left w:val="single" w:sz="4" w:space="0" w:color="000000"/>
              <w:bottom w:val="single" w:sz="4" w:space="0" w:color="000000"/>
              <w:right w:val="single" w:sz="2"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Предельно  допустимая учебная нагрузка</w:t>
            </w:r>
          </w:p>
        </w:tc>
        <w:tc>
          <w:tcPr>
            <w:tcW w:w="851" w:type="dxa"/>
            <w:tcBorders>
              <w:top w:val="single" w:sz="4" w:space="0" w:color="000000"/>
              <w:left w:val="single" w:sz="4" w:space="0" w:color="000000"/>
              <w:bottom w:val="single" w:sz="4" w:space="0" w:color="000000"/>
              <w:right w:val="single" w:sz="2"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34</w:t>
            </w:r>
          </w:p>
        </w:tc>
        <w:tc>
          <w:tcPr>
            <w:tcW w:w="850" w:type="dxa"/>
            <w:tcBorders>
              <w:top w:val="single" w:sz="4" w:space="0" w:color="000000"/>
              <w:left w:val="single" w:sz="4" w:space="0" w:color="000000"/>
              <w:bottom w:val="single" w:sz="4" w:space="0" w:color="000000"/>
              <w:right w:val="single" w:sz="4"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1156</w:t>
            </w:r>
          </w:p>
        </w:tc>
        <w:tc>
          <w:tcPr>
            <w:tcW w:w="851" w:type="dxa"/>
            <w:tcBorders>
              <w:top w:val="single" w:sz="4" w:space="0" w:color="000000"/>
              <w:left w:val="single" w:sz="4" w:space="0" w:color="000000"/>
              <w:bottom w:val="single" w:sz="4" w:space="0" w:color="000000"/>
              <w:right w:val="single" w:sz="4"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34</w:t>
            </w:r>
          </w:p>
        </w:tc>
        <w:tc>
          <w:tcPr>
            <w:tcW w:w="850" w:type="dxa"/>
            <w:tcBorders>
              <w:top w:val="single" w:sz="4" w:space="0" w:color="000000"/>
              <w:left w:val="single" w:sz="4" w:space="0" w:color="000000"/>
              <w:bottom w:val="single" w:sz="4" w:space="0" w:color="000000"/>
              <w:right w:val="single" w:sz="4" w:space="0" w:color="000000"/>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1156</w:t>
            </w:r>
          </w:p>
        </w:tc>
        <w:tc>
          <w:tcPr>
            <w:tcW w:w="850" w:type="dxa"/>
            <w:tcBorders>
              <w:top w:val="single" w:sz="4" w:space="0" w:color="000000"/>
              <w:left w:val="single" w:sz="4" w:space="0" w:color="000000"/>
              <w:bottom w:val="single" w:sz="4" w:space="0" w:color="000000"/>
              <w:right w:val="single" w:sz="4" w:space="0" w:color="auto"/>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68</w:t>
            </w:r>
          </w:p>
        </w:tc>
        <w:tc>
          <w:tcPr>
            <w:tcW w:w="992" w:type="dxa"/>
            <w:tcBorders>
              <w:top w:val="single" w:sz="4" w:space="0" w:color="000000"/>
              <w:left w:val="single" w:sz="4" w:space="0" w:color="auto"/>
              <w:bottom w:val="single" w:sz="4" w:space="0" w:color="000000"/>
              <w:right w:val="single" w:sz="4" w:space="0" w:color="auto"/>
            </w:tcBorders>
          </w:tcPr>
          <w:p w:rsidR="0071498B" w:rsidRPr="00745695" w:rsidRDefault="0071498B" w:rsidP="0020335F">
            <w:pPr>
              <w:jc w:val="both"/>
              <w:rPr>
                <w:rFonts w:ascii="Times New Roman" w:hAnsi="Times New Roman" w:cs="Times New Roman"/>
                <w:b/>
                <w:sz w:val="24"/>
                <w:szCs w:val="24"/>
              </w:rPr>
            </w:pPr>
            <w:r w:rsidRPr="00745695">
              <w:rPr>
                <w:rFonts w:ascii="Times New Roman" w:hAnsi="Times New Roman" w:cs="Times New Roman"/>
                <w:b/>
                <w:sz w:val="24"/>
                <w:szCs w:val="24"/>
              </w:rPr>
              <w:t>2312</w:t>
            </w:r>
          </w:p>
        </w:tc>
      </w:tr>
    </w:tbl>
    <w:p w:rsidR="0071498B" w:rsidRPr="0020335F" w:rsidRDefault="0071498B" w:rsidP="00745695">
      <w:pPr>
        <w:spacing w:after="0" w:line="240" w:lineRule="auto"/>
        <w:jc w:val="both"/>
        <w:rPr>
          <w:rFonts w:ascii="Times New Roman" w:hAnsi="Times New Roman" w:cs="Times New Roman"/>
          <w:sz w:val="24"/>
          <w:szCs w:val="24"/>
          <w:lang w:eastAsia="ru-RU"/>
        </w:rPr>
      </w:pPr>
    </w:p>
    <w:p w:rsidR="0071498B" w:rsidRPr="0020335F" w:rsidRDefault="0071498B" w:rsidP="00745695">
      <w:pPr>
        <w:spacing w:after="0" w:line="240" w:lineRule="auto"/>
        <w:jc w:val="center"/>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яснительная записка</w:t>
      </w:r>
    </w:p>
    <w:p w:rsidR="0071498B" w:rsidRPr="0020335F" w:rsidRDefault="0071498B" w:rsidP="00745695">
      <w:pPr>
        <w:spacing w:after="0" w:line="240" w:lineRule="auto"/>
        <w:jc w:val="center"/>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 учебному плану</w:t>
      </w:r>
    </w:p>
    <w:p w:rsidR="0071498B" w:rsidRPr="0020335F" w:rsidRDefault="0071498B" w:rsidP="00745695">
      <w:pPr>
        <w:spacing w:after="0" w:line="240" w:lineRule="auto"/>
        <w:jc w:val="center"/>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 реализации ФГОС СОО</w:t>
      </w:r>
    </w:p>
    <w:p w:rsidR="0071498B" w:rsidRPr="0020335F" w:rsidRDefault="0071498B" w:rsidP="00745695">
      <w:pPr>
        <w:spacing w:after="0" w:line="240" w:lineRule="auto"/>
        <w:jc w:val="center"/>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униципального общеобразовательного бюджетного учреждения Тюкалинского муниципального района Омской области</w:t>
      </w:r>
    </w:p>
    <w:p w:rsidR="0071498B" w:rsidRPr="0020335F" w:rsidRDefault="0071498B" w:rsidP="00745695">
      <w:pPr>
        <w:spacing w:after="0" w:line="240" w:lineRule="auto"/>
        <w:jc w:val="center"/>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алуевская средняя общеобразовательная школа»</w:t>
      </w:r>
    </w:p>
    <w:p w:rsidR="0071498B" w:rsidRPr="0020335F" w:rsidRDefault="0071498B" w:rsidP="00745695">
      <w:pPr>
        <w:spacing w:after="0" w:line="240" w:lineRule="auto"/>
        <w:jc w:val="center"/>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 2018 -2019,  2019 – 2020 учебные годы</w:t>
      </w:r>
    </w:p>
    <w:p w:rsidR="0071498B" w:rsidRPr="0020335F" w:rsidRDefault="0071498B" w:rsidP="00745695">
      <w:pPr>
        <w:spacing w:after="0" w:line="240" w:lineRule="auto"/>
        <w:jc w:val="center"/>
        <w:rPr>
          <w:rFonts w:ascii="Times New Roman" w:hAnsi="Times New Roman" w:cs="Times New Roman"/>
          <w:sz w:val="24"/>
          <w:szCs w:val="24"/>
          <w:lang w:eastAsia="ru-RU"/>
        </w:rPr>
      </w:pPr>
      <w:r w:rsidRPr="0020335F">
        <w:rPr>
          <w:rFonts w:ascii="Times New Roman" w:hAnsi="Times New Roman" w:cs="Times New Roman"/>
          <w:sz w:val="24"/>
          <w:szCs w:val="24"/>
          <w:lang w:eastAsia="ru-RU"/>
        </w:rPr>
        <w:t>10 -11 классы</w:t>
      </w:r>
    </w:p>
    <w:p w:rsidR="0071498B" w:rsidRPr="00745695" w:rsidRDefault="0071498B" w:rsidP="0020335F">
      <w:pPr>
        <w:jc w:val="both"/>
        <w:rPr>
          <w:rFonts w:ascii="Times New Roman" w:hAnsi="Times New Roman" w:cs="Times New Roman"/>
          <w:sz w:val="24"/>
          <w:szCs w:val="24"/>
          <w:lang w:eastAsia="ru-RU"/>
        </w:rPr>
      </w:pPr>
      <w:r w:rsidRPr="00745695">
        <w:rPr>
          <w:rFonts w:ascii="Times New Roman" w:hAnsi="Times New Roman" w:cs="Times New Roman"/>
          <w:sz w:val="24"/>
          <w:szCs w:val="24"/>
          <w:lang w:eastAsia="ru-RU"/>
        </w:rPr>
        <w:t>Целевой раздел</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 разработке учебного плана по реализации ФГОС СОО для 10-11 классов Муниципального общеобразовательного бюджетного учреждения Тюкалинского </w:t>
      </w:r>
      <w:r w:rsidRPr="0020335F">
        <w:rPr>
          <w:rFonts w:ascii="Times New Roman" w:hAnsi="Times New Roman" w:cs="Times New Roman"/>
          <w:sz w:val="24"/>
          <w:szCs w:val="24"/>
          <w:lang w:eastAsia="ru-RU"/>
        </w:rPr>
        <w:lastRenderedPageBreak/>
        <w:t>муниципального района Омской области «Валуевская средняя общеобразовательная школа» руководствовалась следующими нормативными документа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Федеральный закон от 29 декабря 2012 года № 273-ФЗ «Об образовании в Российской Федераци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каз Министерства образования и науки Российской Федерации </w:t>
      </w:r>
      <w:r w:rsidRPr="0020335F">
        <w:rPr>
          <w:rFonts w:ascii="Times New Roman" w:hAnsi="Times New Roman" w:cs="Times New Roman"/>
          <w:sz w:val="24"/>
          <w:szCs w:val="24"/>
          <w:lang w:eastAsia="ru-RU"/>
        </w:rPr>
        <w:br/>
        <w:t>от 17 мая 2012 года № 413 «Об утверждении федерального государственного образовательного стандарта среднего (полного) общего образования» ( в редакции Приказов Министерства образования и науки Российской Федерации от  29.12.2014г. №1645, 31.12.2015г. №1578, 29 июня 2017 г. № 613)</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каз Министерства образования и науки Российской Федерац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Приказов Министерства образования и науки РФ от 13.12.2013 N 1342, от 28.05.2014 </w:t>
      </w:r>
      <w:r w:rsidRPr="0020335F">
        <w:rPr>
          <w:rFonts w:ascii="Times New Roman" w:hAnsi="Times New Roman" w:cs="Times New Roman"/>
          <w:sz w:val="24"/>
          <w:szCs w:val="24"/>
          <w:lang w:val="en-US" w:eastAsia="ru-RU"/>
        </w:rPr>
        <w:t>N</w:t>
      </w:r>
      <w:r w:rsidRPr="0020335F">
        <w:rPr>
          <w:rFonts w:ascii="Times New Roman" w:hAnsi="Times New Roman" w:cs="Times New Roman"/>
          <w:sz w:val="24"/>
          <w:szCs w:val="24"/>
          <w:lang w:eastAsia="ru-RU"/>
        </w:rPr>
        <w:t xml:space="preserve"> 598, от 17.07.2015 </w:t>
      </w:r>
      <w:r w:rsidRPr="0020335F">
        <w:rPr>
          <w:rFonts w:ascii="Times New Roman" w:hAnsi="Times New Roman" w:cs="Times New Roman"/>
          <w:sz w:val="24"/>
          <w:szCs w:val="24"/>
          <w:lang w:val="en-US" w:eastAsia="ru-RU"/>
        </w:rPr>
        <w:t>N</w:t>
      </w:r>
      <w:r w:rsidRPr="0020335F">
        <w:rPr>
          <w:rFonts w:ascii="Times New Roman" w:hAnsi="Times New Roman" w:cs="Times New Roman"/>
          <w:sz w:val="24"/>
          <w:szCs w:val="24"/>
          <w:lang w:eastAsia="ru-RU"/>
        </w:rPr>
        <w:t xml:space="preserve"> 734)</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каз Министерства образования и науки Российской Федерации от  31.03.2014г.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акции Приказов Минобра РФ от 8 июня 2015 г. № 576, 28 декабря 2015 г. № 152926 января 2016 г. № 38, 21 апреля 2016 г. № 459, 29 декабря2016 г. № 1677, 8 июня 2017 г. № 535, 20 июня 2017 г. № 581, 5 июля 2017 г. № 629)</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каз Министерства образования и науки Российской Федерации от  9 июня 2016 г.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в общеобразовательных организациях. Санитарно-эпидемиологические правила и норматив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становление Главного государственного санитарного врача Российской Федерации от 24 ноября 2015 года № 81 «О внесении изменений №3 в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содержания в общеобразовательных организация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новная образовательная программа  среднего общего образования  МОБУ «Валуевская средняя общеобразовательная программ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hi-IN" w:bidi="hi-IN"/>
        </w:rPr>
        <w:lastRenderedPageBreak/>
        <w:t xml:space="preserve">Устав </w:t>
      </w:r>
      <w:r w:rsidRPr="0020335F">
        <w:rPr>
          <w:rFonts w:ascii="Times New Roman" w:hAnsi="Times New Roman" w:cs="Times New Roman"/>
          <w:sz w:val="24"/>
          <w:szCs w:val="24"/>
          <w:lang w:eastAsia="ru-RU"/>
        </w:rPr>
        <w:t>Муниципального общеобразовательного бюджетного учреждения Тюкалинского муниципального района Омской  области «Валуевская средняя общеобразовательная школ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Учебный план обеспечивает достижение важнейших целей современного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единства образовательного пространства Российской Федерации посредством установленных требований к результатам, структуре и условиям реализации основной образовательной программ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вных возможностей получения качественного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преемственности основных образовательных программ начального общего, основного общего, среднего обще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пособствовать установлению равного доступа к полноценному образованию разным категориям обучающихся в соответствии с их способностями,  индивидуальными склонностями и потребностя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расширить возможности социализации учащихся, обеспечить преемственность между основным общим и профессиональным образованием, более эффективно подготовить выпускников школы к освоению программ высшего профессионально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оздания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 xml:space="preserve"> Последовательность реализации учебного плана уровня среднего  общего образования (с учетом нормативных требований к срокам освоения ООП)</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Нормативный срок освоения образовательной программы среднего общего образования составляет 2 года. На основании календарного учебного графика на 2018-2019  учебный год  продолжительность учебного года 34 недели при 5-ти дневной учебной неделе. Режим занятий установлен в соответствии с нормами СанПиН от 29.12.2010 N 189 (ред. от 24.12. 2015 №81).Учебный план разработан в соответствии с ФГОС СОО. Обучение по всем предметам осуществляется по государственным программам, количество часов соответствует требованиям государственных программ.</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 xml:space="preserve">Таблица 1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Общая трудоемкость учебного плана среднего  общего образован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ОБУ «Валуевскаясош»</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02"/>
        <w:gridCol w:w="2384"/>
        <w:gridCol w:w="2401"/>
        <w:gridCol w:w="2384"/>
      </w:tblGrid>
      <w:tr w:rsidR="0071498B" w:rsidRPr="0020335F" w:rsidTr="00BE4B81">
        <w:tc>
          <w:tcPr>
            <w:tcW w:w="5068" w:type="dxa"/>
            <w:gridSpan w:val="2"/>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0 класс</w:t>
            </w:r>
          </w:p>
        </w:tc>
        <w:tc>
          <w:tcPr>
            <w:tcW w:w="5068" w:type="dxa"/>
            <w:gridSpan w:val="2"/>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1 класс</w:t>
            </w:r>
          </w:p>
        </w:tc>
      </w:tr>
      <w:tr w:rsidR="0071498B" w:rsidRPr="0020335F" w:rsidTr="00BE4B81">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деля</w:t>
            </w:r>
          </w:p>
        </w:tc>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д</w:t>
            </w:r>
          </w:p>
        </w:tc>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деля</w:t>
            </w:r>
          </w:p>
        </w:tc>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д</w:t>
            </w:r>
          </w:p>
        </w:tc>
      </w:tr>
      <w:tr w:rsidR="0071498B" w:rsidRPr="0020335F" w:rsidTr="00BE4B81">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4</w:t>
            </w:r>
          </w:p>
        </w:tc>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156</w:t>
            </w:r>
          </w:p>
        </w:tc>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4</w:t>
            </w:r>
          </w:p>
        </w:tc>
        <w:tc>
          <w:tcPr>
            <w:tcW w:w="25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156</w:t>
            </w:r>
          </w:p>
        </w:tc>
      </w:tr>
    </w:tbl>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рудоемкость изучения предметов учебного плана среднего общего образования в соответствии с используемыми программа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Русский язык  (базовый уровень) – 68 часов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Литература (базовый уровень) – 204 часа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остранный язык (базовый уровень) -204 часа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тория. Россия в мире (базовый уровень) – 136 часов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тория (базовый уровень) – 136 часов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тематика  (включая  алгебру  и начала математического анализа, геометрию) –  272 часа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Физика (базовый уровень) –136 часов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Химия (базовый уровень) –68 часов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иология (базовый уровень) – 68 часов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изическая культура (базовый уровень) –204 часа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новы безопасности жизнедеятельности (базовый уровень) – 34 часа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дивидуальный проект (базовый уровень) – 68 часов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Астрономия (базовый уровень) – 35 часа за период освоения ООП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остранный язык представлен учебным предметом Английский язык.</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Астрономия» изучается в 10 классе (1 час в недел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лан является механизмом реализации основной образовательной программы среднего общего образования МОБУ « Валуевскаясош». Среднее общее образование – завершающий уровень школьно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лан состоит из двух частей – обязательной части и части, формируемой участниками образовательных отношений. Обязательная часть составляет 60%, а часть,  формируемая участниками  образовательных отношений – 40% от общего объем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полняемость обязательной части определена составом учебных предметов обязательных предметных областей; часть, формируемая участниками образовательных отношений,  включает курсы, предметы, занятия, направленные на реализацию индивидуальных потребностей обучающихся, в соответствии с их запросами, и отражающие специфику МОБУ «Валуевскаясош».</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ходя из возможностей образовательного учреждения и образовательных запросов родителей и обучающихся, школа обеспечивает реализацию универсального профиля обуч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0 класс – универсальный профиль обуч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Универсальный профиль ориентирован, в первую очередь, на обучающихся, чей выбор « не вписывается» в рамки профилей, рекомендованных ФГОС СОО. Он позволяет ограничиться базовым уровнем изучения учебных предме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Характеристика содержания образовательной деятельности обучающихся: особенности распределения перечня курсов, дисциплин(модулей), практики и иных видов деятельности по классам (годам обуч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едметная область «Русский язык и литература» представлена учебными  предметами: « Русский язык», «Литератур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 изучение  учебного  предмета  «Русский язык» отводится в 10 классе  по 1 часу в неделю. Обучение ведется  по учебнику  Власенкова А.И., Рыбченковой Л.М. «Русский язык. 10-11 классы. Базовый уровен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лавная цель обучения - обеспечение языкового развития учащихся, оказание им помощи в овладении речевой деятельностью, формирование умений и навыков грамотного письма, рационального чтения, полноценного восприятия звучащей речи. В соответствии с целью обучения усиливается речевая направленность курса. В программе расширена понятийная основа обучения связной речи. Теория приближена к потребностям практики, она вводится для того, чтобы помочь учащимся осознать свою речь, опереться на систему, ориентировав в процессе речевой деятельности, овладеть навыками самоконтрол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Литература» осуществляется по учебнику Ю.В. Лебедева «Литература 10 класс. Учебник в 2-ух частях. Базовый уровень» 3 часа в недел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Цели изучения литературы в 10 класс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витие представлений о специфике литературы в ряду других искусств; культур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читательского восприятия художественного текста, понимания авторской пози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торической и эстетической обусловленности литературного процесса; образного 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явления в произведениях конкретно-исторического и общечеловеческого содерж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грамотного использования русского литературного языка при создании собственных устных и письменных высказыва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едметная область «Иностранные языки» представлена учебным предметом «Английский язык». Усиливается социокультурный  компонент изучения иностранного языка, повышается роль иностранного языка как источника знания о стране и мире. На обучение английскому языку программа предусматривает 3 часа в неделю. Обучение ведется по учебнику Афанасьева О.В., Дули Д., Михеева И.В.  «Английский язык. 10 класс Базовый уровень».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предусматривает  достижение следующих цел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альнейшее развитие иноязычной коммуникативной компетен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вершенствование коммуникативных ум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истематизации лингвистических и социокультурных зна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витие и воспитание способности и готовности к самостоятельному изучени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остранного язы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едметная область «Общественные науки» представлена следующими учебными предметами: «История», «Обществозн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История» ведется по учебнику М.М.Горинова ,А.А.ДаниловаМоруков М. Ю. / под ред. ТоркуноваА.В.«История России.10класс в 3-ех частях». На обучение учебного предмета  программа предусматривает 2 часа в неделю. Основные цели изучения истории в школ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знакомление учащихся с совокупностью знаний об основных источниках знаний о прошлом и настоящем, о неоднозначности восприятия отражения и объяснения событий истории и современ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развитие у учащихся способностей рассматривать события и явления прошлого и настоящего, пользуясь приемами исторического анализа, применять исторические знания при рассмотрении оценки современных событ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Учебный предмет «Обществознание» направлен на приобщение обучающихся к гражданской культуре, освоению основ правовых, социологических, экономических, культурологических знаний, создающих возможность для освоения основных социальных отношений, умения отстаивать свои права, воспитания толерантности, умения вести диалог, находить содержательные компромиссы, использовать возможности правовой системы государства.  Учебник  Боголюбова Л.Н., Аверьянова Ю.И.. Белявского А.В./Под редакцией Боголюбова Л.Н., Лазебниковой А.Ю. «Обществознание. 10класс. Базовый уровень» - 2 часа в неделю.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Предметная область «Математика и информатика» представлена учебным предметом «Математика: включая алгебру и начала математического анализа, геометрию». Став языком техники, математика все шире проникает в повседневную жизнь. Грамотное владение математическим языком существенно расширяет коммуникативные возможности современного образованного человека. Главные цели изучения учебного предме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представлений о математике как универсальном языке науки, средствмоделирования явлений и процессов, об идеях и методах математи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витие логического мышления, пространственного воображения, алгоритмическойкультуры, критичности мышления на уровне, необходимом для обучения в высшей школе по соответствующей специальности, в будущей профессиональной деятель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оспитание средствами математики культуры личности: отношения к математике как части общечеловеческой культуры: знакомство с историей развития математики, эволюцией математических идей, понимания значимости математики для общественного прогресс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владение умениями применять, анализировать, преобразовывать информационны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одели реальных объектов и процесс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учение математики ведется по следующим учебникам: Атанасян Л.С.. Бутузов В.Ф., Кадомцев С.Б.. « Геометрия. 10-11 классы. Базовый и профильный уровни», Калягин Ю.М., Ткачева М В.. Федорова Н.Е.  «Алгебра и начала математического анализа. 10 класс. Базовый и углубленный уровни». На обучение математики программа предусматривает 4 часа в недел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Предметная область «Естественные науки» представлена следующими учебными предметами: «Физика», «Химия», Биология», «Астроном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Место учебного предмета «Физика» в школьном образовании определяется значением физической науки в жизни современного общества, в решающем ее влиянии на темпы развития научно-технического прогресса. Знания и умения,  полученные  школьниками в рамках учебного предмета, формируют широкий взгляд на мир, человечество и природу, ответственное отношение к окружающей среде.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бучение учебному предмету «Физика» ведется по учебнику Мякишев Г.Я., Буховцев  Б.Б.. Сотский Н.Н./под редакцией Парфентьевой Н.А. Физика. 10 класс Базовый уровень. На обучение учебному предмету « Физика» отводится 2 часа в неделю.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Учебный предмет «Химия» предусматривает учебник О.С.Габриеляна « Химия. 10 класс. Базовый уровень»  Программа предусматривает 1 час в неделю.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Цели изучения предме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воение знаний о химической составляющей естественнонаучной картины мир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овладение умениями применять полученные знания для объяснения разнообразны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химических явлений и свойств веществ, оценки роли химии в развитии современных технологий и получении новых материал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владение умениями наблюдать химические явления, проводить химическ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эксперимент;</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оспитание отношения к химии как к одному из фундаментальных компонент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естествозн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развитие познавательных интересов и интеллектуальных способностей обучающихся старшей ступени в процессе самостоятельного приобретения химических знаний с использованием различных источников информации, в том числе компьютерных.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Биология» продолжает формировать целостную картину мира, представления о единстве и многообразии свойств живой и неживой природы, готовит учащихся к освоению основ наук о природе. Учебный предмет «Биология» предусматривает  учебник И.Н.Пономарева. Корнилова О.А.Лощилина Т. Е./под ред.И.Н.Пономаревой«Биология. Базовый уровень» 1 час в неделю. Цели изучения учебного предме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воение знаний о биологических системах (клетка, организм, вид, экосистема); об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владение умениями обосновывать место и роль биологических знаний в практической деятельности людей, развитии современных технолог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оспитание убежденности в возможности познания живой природы, необходим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ережного отношения к природной среде, собственному здоровью; уважения к мнению оппонента при обсуждении биологических пробле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спользование приобретенных знаний и умений в повседневной жизни для оцен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следствий своей деятельности по отношению к окружающей среде, здоровью других людей и собственному здоровь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основания и соблюдения мер профилактики заболеваний, правил поведения в природ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Астрономия» предусматривает учебник Б.А.Воронцов-Вельяминов, Е.К.Страут  Астрономия. 11 класс  Базовый уровень. Программа предусматривает 1 час (за 2 года обуч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Предметная область «ФК, экология и основы безопасности жизнедеятельности» предусматривает следующие учебные предметы: «Основы безопасности жизнедеятельности»,  «Физическая культур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Основы безопасности жизнедеятельности» осуществляется по учебнику Смирнов А.Т, Хренников Б.О./под общ.ред. Смирнова А.Т.Основы безопасности жизнедеятельности. 10 класс. 1 час в неделю. Учебный предмет направлен на реализацию следующих цел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своение и закрепление учащимися знаний: об опасных и чрезвычайных ситуация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родного, техногенного и социального характера, о влиянии их последствий н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езопасность жизнедеятельности личности, общества и государства, об угрозе национальной безопасности России международного терроризма и наркобизнеса, о государственной системе обеспечения защиты населения страны от чрезвычайных ситуаций мирного и военного времени, об организационных основах борьбы с терроризмом и наркобизнесом в Российской Федерации, об организации подготовки населения страны к действиям в условиях опасных и чрезвычайных ситуаций, при угрозе террористического акта, о роли здорового образа жизни для обеспечения демографической безопасности страны, о правах и обязанностях граждан 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ласти безопасности жизнедеятельности, об оказании первой медицинской помощи при неотложных состояния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своение учащимися содержания: основных положений Конституции Российско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едерации и федеральных законов в области обороны государства и противодействия терроризму, нормативно-правовых актов Российской Федерации, определяющих порядок подготовки граждан к военной службе в со временных условиях и меры противодействия терроризму;</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своение учащимися знаний: о предназначении, основных функциях и задача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ооруженных Сил Российской Федерации, о видах Вооруженных Сил Российской Федерации и родах войск, о руководстве и управлении Вооруженными Силами Российской Федерации, о государственных и военных символах Российской Феде р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у учащихся современного уровня культуры в области безопас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жизнедеятельности, способностей осуществить выбор профессиональной деятельности, связанной с обеспечением защиты жизненно важных интересов личности, общества и государства от внешних и внутренних угроз, в том числе сознательного отношения к военной службе и военной профессии как к выполнению каждым гражданином Российской Федерации конституционного долга и обязанностей по защите Отечеств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развитие у учащихся: личных духовных и физических качеств, обеспечивающих адекватное поведение в различных опасных и чрезвычайных ситуациях природного, техногенного и социального характера, в том числе при угрозе террористического акта, потребности в соблюдении норм здорового образа жизни, потребности к выполнению требований, предъявляемых к гражданину России в области безопасности жизнедеятельности, физических и морально-психологических качеств, необходимых для выполнения </w:t>
      </w:r>
      <w:r w:rsidRPr="0020335F">
        <w:rPr>
          <w:rFonts w:ascii="Times New Roman" w:hAnsi="Times New Roman" w:cs="Times New Roman"/>
          <w:sz w:val="24"/>
          <w:szCs w:val="24"/>
          <w:lang w:eastAsia="ru-RU"/>
        </w:rPr>
        <w:lastRenderedPageBreak/>
        <w:t>гражданином обязанностей в профессиональной деятельности, в том числе обязанностей военнослужащего по вооруженной защите Российской Федерации, при прохождении военной службы по призыву или по контракту в современных Вооруженных Силах Российской Федерации или других войска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ый предмет «Физическая культура» предусматривает  учебник В.И.Лях, 3 часа в недел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Цели изучения учебного предме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действие всестороннему развитию личности на основе овладения каждым учащимся личной физической культуро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действие гармоничному физическому развитию, выработку умений использова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изические упражнения, гигиенические процедуры и условия внешней среды для укрепления состояния здоровья, противостояния стресса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общественных и личностных представлений о престижности высокого уровня здоровья и разносторонней физиологической подготовлен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сширение двигательного опыта посредством овладения новыми двигательными действиями и формирование умений применять их в различных по сложности условия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альнейшее развитие кондиционных и координационных способност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знаний о закономерностях двигательной активности, спортивной тренировке, значении занятий физической культурой для будущей трудовой деятельности, выполнении функций отцовства и материнства, подготовку к службе в арм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крепление потребности к регулярным занятиям физическими упражнениями и избранным видом спор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адекватной самооценки личности, нравственного самосознания, мировоззрения, коллективизма, развитие целеустремлѐнности, уверенности, выдержки, самооблад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альнейшее развитие психических процессов и обучение основам психической регуля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Часть учебного плана, формируемая участниками образовательных отношений, обеспечивает реализацию индивидуальных потребностей обучающихся и предусматривает:</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ведение учебных курсов, обеспечивающих интересы обучающихся, на которых рассматриваются разделы предмета, не входящие в основной курс;</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ведение индивидуального проектирования, выполняемого обучающими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в 10 классе – 2 часа в недел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внеурочную деятельнос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             1. Работу предметных кружков, факультативов, ученические научные общества, школьные олимпиады по предмета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2. Организацию деятельности ученических сообществ, разновозрастных объединений по интересам, клубов; детских, подростковых и юношеских общественных объедин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3. Организацию досуговой деятельности классных коллектив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4. План воспитательных мероприят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Содержание части, формируемой участниками образовательных отношений направлено на реализацию социального заказа ( протокол родительского собрания от 24 апреля 2018 года).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Особенности содержания, форм организации образовательной   деятельности при реализации компонента образовательного учреждения</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ru-RU"/>
        </w:rPr>
        <w:t xml:space="preserve">Все часы на элективные курсы распределены по желанию обучающихся и просьбе родителей с целью реализации индивидуальных потребностей обучающихся. С целью повышения грамотности и подготовки учащихся к  ЕГЭ  введен элективный курс по русскому языку  </w:t>
      </w:r>
      <w:r w:rsidRPr="0020335F">
        <w:rPr>
          <w:rFonts w:ascii="Times New Roman" w:hAnsi="Times New Roman" w:cs="Times New Roman"/>
          <w:sz w:val="24"/>
          <w:szCs w:val="24"/>
          <w:lang w:eastAsia="hi-IN" w:bidi="hi-IN"/>
        </w:rPr>
        <w:t>«</w:t>
      </w:r>
      <w:r w:rsidRPr="0020335F">
        <w:rPr>
          <w:rFonts w:ascii="Times New Roman" w:hAnsi="Times New Roman" w:cs="Times New Roman"/>
          <w:sz w:val="24"/>
          <w:szCs w:val="24"/>
        </w:rPr>
        <w:t>Повторение курса русского языка в формате ЕГЭ</w:t>
      </w:r>
      <w:r w:rsidRPr="0020335F">
        <w:rPr>
          <w:rFonts w:ascii="Times New Roman" w:hAnsi="Times New Roman" w:cs="Times New Roman"/>
          <w:sz w:val="24"/>
          <w:szCs w:val="24"/>
          <w:lang w:eastAsia="ru-RU"/>
        </w:rPr>
        <w:t>».  Введен элективный курс по математике  «</w:t>
      </w:r>
      <w:r w:rsidRPr="0020335F">
        <w:rPr>
          <w:rFonts w:ascii="Times New Roman" w:hAnsi="Times New Roman" w:cs="Times New Roman"/>
          <w:sz w:val="24"/>
          <w:szCs w:val="24"/>
        </w:rPr>
        <w:t>Решение тестовых задач</w:t>
      </w:r>
      <w:r w:rsidRPr="0020335F">
        <w:rPr>
          <w:rFonts w:ascii="Times New Roman" w:hAnsi="Times New Roman" w:cs="Times New Roman"/>
          <w:sz w:val="24"/>
          <w:szCs w:val="24"/>
          <w:lang w:eastAsia="ru-RU"/>
        </w:rPr>
        <w:t>». Так как  большинство учащихся выбирают для сдачи ЕГЭ экзамен по  биологии,  обществознанию  то в УП введен элективный курс «</w:t>
      </w:r>
      <w:r w:rsidRPr="0020335F">
        <w:rPr>
          <w:rFonts w:ascii="Times New Roman" w:hAnsi="Times New Roman" w:cs="Times New Roman"/>
          <w:sz w:val="24"/>
          <w:szCs w:val="24"/>
        </w:rPr>
        <w:t>Решение биологических задач в ходе подготовки к ЕГЭ</w:t>
      </w:r>
      <w:r w:rsidRPr="0020335F">
        <w:rPr>
          <w:rFonts w:ascii="Times New Roman" w:hAnsi="Times New Roman" w:cs="Times New Roman"/>
          <w:sz w:val="24"/>
          <w:szCs w:val="24"/>
          <w:lang w:eastAsia="hi-IN" w:bidi="hi-IN"/>
        </w:rPr>
        <w:t>»</w:t>
      </w:r>
      <w:r w:rsidRPr="0020335F">
        <w:rPr>
          <w:rFonts w:ascii="Times New Roman" w:hAnsi="Times New Roman" w:cs="Times New Roman"/>
          <w:sz w:val="24"/>
          <w:szCs w:val="24"/>
          <w:lang w:eastAsia="ru-RU"/>
        </w:rPr>
        <w:t xml:space="preserve">, </w:t>
      </w:r>
      <w:r w:rsidRPr="0020335F">
        <w:rPr>
          <w:rFonts w:ascii="Times New Roman" w:hAnsi="Times New Roman" w:cs="Times New Roman"/>
          <w:sz w:val="24"/>
          <w:szCs w:val="24"/>
          <w:lang w:eastAsia="hi-IN" w:bidi="hi-IN"/>
        </w:rPr>
        <w:t>«</w:t>
      </w:r>
      <w:r w:rsidRPr="0020335F">
        <w:rPr>
          <w:rFonts w:ascii="Times New Roman" w:hAnsi="Times New Roman" w:cs="Times New Roman"/>
          <w:sz w:val="24"/>
          <w:szCs w:val="24"/>
        </w:rPr>
        <w:t>Актуальные вопросы обществознания</w:t>
      </w:r>
      <w:r w:rsidRPr="0020335F">
        <w:rPr>
          <w:rFonts w:ascii="Times New Roman" w:hAnsi="Times New Roman" w:cs="Times New Roman"/>
          <w:sz w:val="24"/>
          <w:szCs w:val="24"/>
          <w:lang w:eastAsia="hi-IN" w:bidi="hi-IN"/>
        </w:rPr>
        <w:t>»</w:t>
      </w:r>
      <w:r w:rsidRPr="0020335F">
        <w:rPr>
          <w:rFonts w:ascii="Times New Roman" w:hAnsi="Times New Roman" w:cs="Times New Roman"/>
          <w:sz w:val="24"/>
          <w:szCs w:val="24"/>
          <w:lang w:eastAsia="ru-RU"/>
        </w:rPr>
        <w:t>.</w:t>
      </w:r>
    </w:p>
    <w:p w:rsidR="00745695"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ru-RU"/>
        </w:rPr>
        <w:t>Таким образом, элективные курсы представлены разными предметами для того, чтобы у обучающихся была возможность выбора того предмета, который ему хотелось бы изучать, что позволяет получить дополнительную подготовку для сдачи  ЕГЭ по выбранному предмету, на удовлетворение познавательных интересов в различных областях деятельности человека.</w:t>
      </w:r>
    </w:p>
    <w:p w:rsidR="00745695"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ar-SA"/>
        </w:rPr>
        <w:t>Формы промежуточной аттестации обучающихся</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ru-RU"/>
        </w:rPr>
        <w:t>С целью определения степени усвоения обучающимися образовательных программ,  для повышения ответственности каждого учителя-предметника общеобразовательного учреждения за степень освоения обучающимися государственного образовательного стандарта (временных требований к уровню знаний обучающихся), определенного образовательной програм</w:t>
      </w:r>
      <w:r w:rsidRPr="0020335F">
        <w:rPr>
          <w:rFonts w:ascii="Times New Roman" w:hAnsi="Times New Roman" w:cs="Times New Roman"/>
          <w:sz w:val="24"/>
          <w:szCs w:val="24"/>
          <w:lang w:eastAsia="ru-RU"/>
        </w:rPr>
        <w:softHyphen/>
        <w:t xml:space="preserve">мой в рамках учебного года, согласно Положению о промежуточной аттестации обучающихся, проводится ежегодная промежуточная аттестация обучающихся 1 – 11классов по всем предметам УП. </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 xml:space="preserve">Таблица 3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10 </w:t>
      </w:r>
      <w:r w:rsidR="00745695">
        <w:rPr>
          <w:rFonts w:ascii="Times New Roman" w:hAnsi="Times New Roman" w:cs="Times New Roman"/>
          <w:sz w:val="24"/>
          <w:szCs w:val="24"/>
          <w:lang w:eastAsia="ru-RU"/>
        </w:rPr>
        <w:t xml:space="preserve">-11 </w:t>
      </w:r>
      <w:r w:rsidRPr="0020335F">
        <w:rPr>
          <w:rFonts w:ascii="Times New Roman" w:hAnsi="Times New Roman" w:cs="Times New Roman"/>
          <w:sz w:val="24"/>
          <w:szCs w:val="24"/>
          <w:lang w:eastAsia="ru-RU"/>
        </w:rPr>
        <w:t>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57"/>
        <w:gridCol w:w="4913"/>
      </w:tblGrid>
      <w:tr w:rsidR="0071498B" w:rsidRPr="0020335F" w:rsidTr="00BE4B81">
        <w:trPr>
          <w:trHeight w:val="554"/>
        </w:trPr>
        <w:tc>
          <w:tcPr>
            <w:tcW w:w="4557"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едмет</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а промежуточной аттестации</w:t>
            </w:r>
          </w:p>
        </w:tc>
      </w:tr>
      <w:tr w:rsidR="0071498B" w:rsidRPr="0020335F" w:rsidTr="00BE4B81">
        <w:trPr>
          <w:trHeight w:val="27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усский  язык</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28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Литература</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464"/>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остранный язык( английский)</w:t>
            </w:r>
          </w:p>
          <w:p w:rsidR="0071498B" w:rsidRPr="0020335F" w:rsidRDefault="0071498B" w:rsidP="0020335F">
            <w:pPr>
              <w:jc w:val="both"/>
              <w:rPr>
                <w:rFonts w:ascii="Times New Roman" w:hAnsi="Times New Roman" w:cs="Times New Roman"/>
                <w:sz w:val="24"/>
                <w:szCs w:val="24"/>
              </w:rPr>
            </w:pP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Тест</w:t>
            </w:r>
          </w:p>
        </w:tc>
      </w:tr>
      <w:tr w:rsidR="0071498B" w:rsidRPr="0020335F" w:rsidTr="00BE4B81">
        <w:trPr>
          <w:trHeight w:val="31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История</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27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тематика (включая алгебру и начала математического анализа, геометрию)</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27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форматика</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27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зика</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293"/>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Химия</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27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Биология</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27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строномия</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ст</w:t>
            </w:r>
          </w:p>
        </w:tc>
      </w:tr>
      <w:tr w:rsidR="0071498B" w:rsidRPr="0020335F" w:rsidTr="00BE4B81">
        <w:trPr>
          <w:trHeight w:val="431"/>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зическая культура</w:t>
            </w:r>
          </w:p>
        </w:tc>
        <w:tc>
          <w:tcPr>
            <w:tcW w:w="491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дача нормативов  (Тест)</w:t>
            </w:r>
          </w:p>
        </w:tc>
      </w:tr>
      <w:tr w:rsidR="0071498B" w:rsidRPr="0020335F" w:rsidTr="00BE4B81">
        <w:trPr>
          <w:trHeight w:val="321"/>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безопасности жизнедеятельности</w:t>
            </w:r>
          </w:p>
        </w:tc>
        <w:tc>
          <w:tcPr>
            <w:tcW w:w="4913"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Тест</w:t>
            </w:r>
          </w:p>
        </w:tc>
      </w:tr>
      <w:tr w:rsidR="0071498B" w:rsidRPr="0020335F" w:rsidTr="00BE4B81">
        <w:trPr>
          <w:trHeight w:val="318"/>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дивидуальный проект</w:t>
            </w:r>
          </w:p>
        </w:tc>
        <w:tc>
          <w:tcPr>
            <w:tcW w:w="4913" w:type="dxa"/>
          </w:tcPr>
          <w:p w:rsidR="0071498B" w:rsidRPr="0020335F" w:rsidRDefault="00745695" w:rsidP="0020335F">
            <w:pPr>
              <w:jc w:val="both"/>
              <w:rPr>
                <w:rFonts w:ascii="Times New Roman" w:hAnsi="Times New Roman" w:cs="Times New Roman"/>
                <w:sz w:val="24"/>
                <w:szCs w:val="24"/>
              </w:rPr>
            </w:pPr>
            <w:r>
              <w:rPr>
                <w:rFonts w:ascii="Times New Roman" w:hAnsi="Times New Roman" w:cs="Times New Roman"/>
                <w:sz w:val="24"/>
                <w:szCs w:val="24"/>
                <w:lang w:eastAsia="ru-RU"/>
              </w:rPr>
              <w:t>Проект</w:t>
            </w:r>
          </w:p>
        </w:tc>
      </w:tr>
      <w:tr w:rsidR="0071498B" w:rsidRPr="0020335F" w:rsidTr="00BE4B81">
        <w:trPr>
          <w:trHeight w:val="515"/>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Решение тестовых задач»</w:t>
            </w:r>
          </w:p>
        </w:tc>
        <w:tc>
          <w:tcPr>
            <w:tcW w:w="4913"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Тест</w:t>
            </w:r>
          </w:p>
        </w:tc>
      </w:tr>
      <w:tr w:rsidR="0071498B" w:rsidRPr="0020335F" w:rsidTr="00BE4B81">
        <w:trPr>
          <w:trHeight w:val="570"/>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Повторение курса русского языка в формате ЕГЭ»</w:t>
            </w:r>
          </w:p>
        </w:tc>
        <w:tc>
          <w:tcPr>
            <w:tcW w:w="4913"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Тест</w:t>
            </w:r>
          </w:p>
        </w:tc>
      </w:tr>
      <w:tr w:rsidR="0071498B" w:rsidRPr="0020335F" w:rsidTr="00BE4B81">
        <w:trPr>
          <w:trHeight w:val="554"/>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Решение биологических задач в ходе подготовки к ЕГЭ»</w:t>
            </w:r>
          </w:p>
        </w:tc>
        <w:tc>
          <w:tcPr>
            <w:tcW w:w="4913"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Тест</w:t>
            </w:r>
          </w:p>
        </w:tc>
      </w:tr>
      <w:tr w:rsidR="0071498B" w:rsidRPr="0020335F" w:rsidTr="00BE4B81">
        <w:trPr>
          <w:trHeight w:val="65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Союз друзей искусства»</w:t>
            </w:r>
          </w:p>
        </w:tc>
        <w:tc>
          <w:tcPr>
            <w:tcW w:w="4913"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Тест</w:t>
            </w:r>
          </w:p>
        </w:tc>
      </w:tr>
      <w:tr w:rsidR="0071498B" w:rsidRPr="0020335F" w:rsidTr="00BE4B81">
        <w:trPr>
          <w:trHeight w:val="462"/>
        </w:trPr>
        <w:tc>
          <w:tcPr>
            <w:tcW w:w="4557" w:type="dxa"/>
          </w:tcPr>
          <w:p w:rsidR="0071498B" w:rsidRPr="0020335F" w:rsidRDefault="00745695" w:rsidP="0020335F">
            <w:pPr>
              <w:jc w:val="both"/>
              <w:rPr>
                <w:rFonts w:ascii="Times New Roman" w:hAnsi="Times New Roman" w:cs="Times New Roman"/>
                <w:sz w:val="24"/>
                <w:szCs w:val="24"/>
              </w:rPr>
            </w:pPr>
            <w:r>
              <w:rPr>
                <w:rFonts w:ascii="Times New Roman" w:hAnsi="Times New Roman" w:cs="Times New Roman"/>
                <w:sz w:val="24"/>
                <w:szCs w:val="24"/>
              </w:rPr>
              <w:t xml:space="preserve">ЭК «Актуальные </w:t>
            </w:r>
            <w:r w:rsidR="0071498B" w:rsidRPr="0020335F">
              <w:rPr>
                <w:rFonts w:ascii="Times New Roman" w:hAnsi="Times New Roman" w:cs="Times New Roman"/>
                <w:sz w:val="24"/>
                <w:szCs w:val="24"/>
              </w:rPr>
              <w:t>вопросы обществознания»</w:t>
            </w:r>
          </w:p>
        </w:tc>
        <w:tc>
          <w:tcPr>
            <w:tcW w:w="4913"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Тест</w:t>
            </w:r>
          </w:p>
        </w:tc>
      </w:tr>
      <w:tr w:rsidR="0071498B" w:rsidRPr="0020335F" w:rsidTr="00BE4B81">
        <w:trPr>
          <w:trHeight w:val="277"/>
        </w:trPr>
        <w:tc>
          <w:tcPr>
            <w:tcW w:w="455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К   «Общественная география мира»</w:t>
            </w:r>
          </w:p>
        </w:tc>
        <w:tc>
          <w:tcPr>
            <w:tcW w:w="4913"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Тест</w:t>
            </w:r>
          </w:p>
        </w:tc>
      </w:tr>
    </w:tbl>
    <w:p w:rsidR="0071498B" w:rsidRPr="0020335F" w:rsidRDefault="0071498B" w:rsidP="0020335F">
      <w:pPr>
        <w:jc w:val="both"/>
        <w:rPr>
          <w:rFonts w:ascii="Times New Roman" w:hAnsi="Times New Roman" w:cs="Times New Roman"/>
          <w:sz w:val="24"/>
          <w:szCs w:val="24"/>
          <w:lang w:eastAsia="ru-RU"/>
        </w:rPr>
      </w:pPr>
    </w:p>
    <w:p w:rsidR="0001618A" w:rsidRDefault="0071498B" w:rsidP="0001618A">
      <w:pPr>
        <w:jc w:val="both"/>
        <w:rPr>
          <w:rFonts w:ascii="Times New Roman" w:hAnsi="Times New Roman" w:cs="Times New Roman"/>
          <w:sz w:val="24"/>
          <w:szCs w:val="24"/>
        </w:rPr>
      </w:pPr>
      <w:r w:rsidRPr="00745695">
        <w:rPr>
          <w:rFonts w:ascii="Times New Roman" w:hAnsi="Times New Roman" w:cs="Times New Roman"/>
          <w:b/>
          <w:sz w:val="24"/>
          <w:szCs w:val="24"/>
          <w:lang w:val="en-US"/>
        </w:rPr>
        <w:t>III</w:t>
      </w:r>
      <w:r w:rsidRPr="00745695">
        <w:rPr>
          <w:rFonts w:ascii="Times New Roman" w:hAnsi="Times New Roman" w:cs="Times New Roman"/>
          <w:b/>
          <w:sz w:val="24"/>
          <w:szCs w:val="24"/>
        </w:rPr>
        <w:t>.2.                  План внеурочной деятельности</w:t>
      </w:r>
    </w:p>
    <w:p w:rsidR="0071498B" w:rsidRPr="0001618A" w:rsidRDefault="0001618A" w:rsidP="0001618A">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по реализации ФГОС СОО</w:t>
      </w:r>
    </w:p>
    <w:p w:rsidR="0071498B" w:rsidRPr="0020335F" w:rsidRDefault="0071498B" w:rsidP="0001618A">
      <w:pPr>
        <w:spacing w:after="0" w:line="240" w:lineRule="auto"/>
        <w:rPr>
          <w:rFonts w:ascii="Times New Roman" w:hAnsi="Times New Roman" w:cs="Times New Roman"/>
          <w:sz w:val="24"/>
          <w:szCs w:val="24"/>
        </w:rPr>
      </w:pPr>
      <w:r w:rsidRPr="0020335F">
        <w:rPr>
          <w:rFonts w:ascii="Times New Roman" w:hAnsi="Times New Roman" w:cs="Times New Roman"/>
          <w:sz w:val="24"/>
          <w:szCs w:val="24"/>
        </w:rPr>
        <w:t>для 10-11 класса</w:t>
      </w:r>
    </w:p>
    <w:p w:rsidR="0071498B" w:rsidRPr="0020335F" w:rsidRDefault="0071498B" w:rsidP="0001618A">
      <w:pPr>
        <w:spacing w:after="0" w:line="240" w:lineRule="auto"/>
        <w:jc w:val="center"/>
        <w:rPr>
          <w:rFonts w:ascii="Times New Roman" w:hAnsi="Times New Roman" w:cs="Times New Roman"/>
          <w:sz w:val="24"/>
          <w:szCs w:val="24"/>
        </w:rPr>
      </w:pPr>
      <w:r w:rsidRPr="0020335F">
        <w:rPr>
          <w:rFonts w:ascii="Times New Roman" w:hAnsi="Times New Roman" w:cs="Times New Roman"/>
          <w:sz w:val="24"/>
          <w:szCs w:val="24"/>
        </w:rPr>
        <w:t>на 2018 -2020  учебный год.</w:t>
      </w:r>
    </w:p>
    <w:p w:rsidR="0071498B" w:rsidRPr="0020335F" w:rsidRDefault="0071498B" w:rsidP="0020335F">
      <w:pPr>
        <w:jc w:val="both"/>
        <w:rPr>
          <w:rFonts w:ascii="Times New Roman" w:hAnsi="Times New Roman" w:cs="Times New Roman"/>
          <w:sz w:val="24"/>
          <w:szCs w:val="24"/>
        </w:rPr>
      </w:pPr>
    </w:p>
    <w:tbl>
      <w:tblPr>
        <w:tblW w:w="11089" w:type="dxa"/>
        <w:tblInd w:w="-176" w:type="dxa"/>
        <w:tblLayout w:type="fixed"/>
        <w:tblLook w:val="0000"/>
      </w:tblPr>
      <w:tblGrid>
        <w:gridCol w:w="1843"/>
        <w:gridCol w:w="851"/>
        <w:gridCol w:w="1984"/>
        <w:gridCol w:w="992"/>
        <w:gridCol w:w="993"/>
        <w:gridCol w:w="1134"/>
        <w:gridCol w:w="1134"/>
        <w:gridCol w:w="1134"/>
        <w:gridCol w:w="708"/>
        <w:gridCol w:w="316"/>
      </w:tblGrid>
      <w:tr w:rsidR="0071498B" w:rsidRPr="0020335F" w:rsidTr="00BE4B81">
        <w:trPr>
          <w:gridAfter w:val="1"/>
          <w:wAfter w:w="316" w:type="dxa"/>
          <w:trHeight w:val="209"/>
        </w:trPr>
        <w:tc>
          <w:tcPr>
            <w:tcW w:w="1843"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Название направления</w:t>
            </w:r>
          </w:p>
        </w:tc>
        <w:tc>
          <w:tcPr>
            <w:tcW w:w="851"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Кол-во</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часов на</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напра</w:t>
            </w:r>
            <w:r w:rsidRPr="0020335F">
              <w:rPr>
                <w:rFonts w:ascii="Times New Roman" w:hAnsi="Times New Roman" w:cs="Times New Roman"/>
                <w:sz w:val="24"/>
                <w:szCs w:val="24"/>
                <w:lang w:eastAsia="hi-IN" w:bidi="hi-IN"/>
              </w:rPr>
              <w:lastRenderedPageBreak/>
              <w:t>в</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ление</w:t>
            </w:r>
          </w:p>
        </w:tc>
        <w:tc>
          <w:tcPr>
            <w:tcW w:w="1984"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lastRenderedPageBreak/>
              <w:t>Название</w:t>
            </w:r>
            <w:r w:rsidRPr="0020335F">
              <w:rPr>
                <w:rFonts w:ascii="Times New Roman" w:hAnsi="Times New Roman" w:cs="Times New Roman"/>
                <w:sz w:val="24"/>
                <w:szCs w:val="24"/>
                <w:lang w:eastAsia="hi-IN" w:bidi="hi-IN"/>
              </w:rPr>
              <w:br/>
              <w:t xml:space="preserve"> кружков</w:t>
            </w:r>
          </w:p>
        </w:tc>
        <w:tc>
          <w:tcPr>
            <w:tcW w:w="992"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Количество часов в неделю</w:t>
            </w:r>
          </w:p>
        </w:tc>
        <w:tc>
          <w:tcPr>
            <w:tcW w:w="993"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Количество часов в год</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Количество часов в неделю</w:t>
            </w:r>
          </w:p>
        </w:tc>
        <w:tc>
          <w:tcPr>
            <w:tcW w:w="1134" w:type="dxa"/>
            <w:tcBorders>
              <w:top w:val="single" w:sz="4" w:space="0" w:color="000000"/>
              <w:left w:val="single" w:sz="4" w:space="0" w:color="auto"/>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Количество</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 xml:space="preserve">часов </w:t>
            </w:r>
          </w:p>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в год</w:t>
            </w:r>
          </w:p>
        </w:tc>
        <w:tc>
          <w:tcPr>
            <w:tcW w:w="1842" w:type="dxa"/>
            <w:gridSpan w:val="2"/>
            <w:tcBorders>
              <w:top w:val="single" w:sz="4" w:space="0" w:color="000000"/>
              <w:left w:val="single" w:sz="4" w:space="0" w:color="auto"/>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Всего часов</w:t>
            </w:r>
          </w:p>
        </w:tc>
      </w:tr>
      <w:tr w:rsidR="0071498B" w:rsidRPr="0020335F" w:rsidTr="00BE4B81">
        <w:trPr>
          <w:trHeight w:val="209"/>
        </w:trPr>
        <w:tc>
          <w:tcPr>
            <w:tcW w:w="1843"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p>
        </w:tc>
        <w:tc>
          <w:tcPr>
            <w:tcW w:w="851"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p>
        </w:tc>
        <w:tc>
          <w:tcPr>
            <w:tcW w:w="1984"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p>
        </w:tc>
        <w:tc>
          <w:tcPr>
            <w:tcW w:w="1985" w:type="dxa"/>
            <w:gridSpan w:val="2"/>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0  класс</w:t>
            </w:r>
          </w:p>
        </w:tc>
        <w:tc>
          <w:tcPr>
            <w:tcW w:w="2268" w:type="dxa"/>
            <w:gridSpan w:val="2"/>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1 класс</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Неделя</w:t>
            </w:r>
          </w:p>
        </w:tc>
        <w:tc>
          <w:tcPr>
            <w:tcW w:w="708" w:type="dxa"/>
            <w:tcBorders>
              <w:top w:val="single" w:sz="4" w:space="0" w:color="000000"/>
              <w:left w:val="single" w:sz="4" w:space="0" w:color="auto"/>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год</w:t>
            </w:r>
          </w:p>
        </w:tc>
        <w:tc>
          <w:tcPr>
            <w:tcW w:w="316" w:type="dxa"/>
          </w:tcPr>
          <w:p w:rsidR="0071498B" w:rsidRPr="0020335F" w:rsidRDefault="0071498B" w:rsidP="0020335F">
            <w:pPr>
              <w:jc w:val="both"/>
              <w:rPr>
                <w:rFonts w:ascii="Times New Roman" w:hAnsi="Times New Roman" w:cs="Times New Roman"/>
                <w:sz w:val="24"/>
                <w:szCs w:val="24"/>
                <w:lang w:eastAsia="hi-IN" w:bidi="hi-IN"/>
              </w:rPr>
            </w:pPr>
          </w:p>
        </w:tc>
      </w:tr>
      <w:tr w:rsidR="0071498B" w:rsidRPr="0020335F" w:rsidTr="00BE4B81">
        <w:trPr>
          <w:gridAfter w:val="1"/>
          <w:wAfter w:w="316" w:type="dxa"/>
          <w:trHeight w:val="416"/>
        </w:trPr>
        <w:tc>
          <w:tcPr>
            <w:tcW w:w="1843"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Спортивно оздоровительное</w:t>
            </w:r>
          </w:p>
          <w:p w:rsidR="0071498B" w:rsidRPr="0020335F" w:rsidRDefault="0071498B" w:rsidP="0020335F">
            <w:pPr>
              <w:jc w:val="both"/>
              <w:rPr>
                <w:rFonts w:ascii="Times New Roman" w:hAnsi="Times New Roman" w:cs="Times New Roman"/>
                <w:sz w:val="24"/>
                <w:szCs w:val="24"/>
                <w:lang w:eastAsia="hi-IN" w:bidi="hi-IN"/>
              </w:rPr>
            </w:pPr>
          </w:p>
        </w:tc>
        <w:tc>
          <w:tcPr>
            <w:tcW w:w="851"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984"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ФП и спортивные игры»</w:t>
            </w:r>
          </w:p>
        </w:tc>
        <w:tc>
          <w:tcPr>
            <w:tcW w:w="992"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993"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134" w:type="dxa"/>
            <w:tcBorders>
              <w:top w:val="single" w:sz="4" w:space="0" w:color="000000"/>
              <w:left w:val="single" w:sz="4" w:space="0" w:color="auto"/>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2</w:t>
            </w:r>
          </w:p>
        </w:tc>
        <w:tc>
          <w:tcPr>
            <w:tcW w:w="708" w:type="dxa"/>
            <w:tcBorders>
              <w:top w:val="single" w:sz="4" w:space="0" w:color="000000"/>
              <w:left w:val="single" w:sz="4" w:space="0" w:color="auto"/>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68</w:t>
            </w:r>
          </w:p>
        </w:tc>
      </w:tr>
      <w:tr w:rsidR="0071498B" w:rsidRPr="0020335F" w:rsidTr="00BE4B81">
        <w:trPr>
          <w:gridAfter w:val="1"/>
          <w:wAfter w:w="316" w:type="dxa"/>
          <w:trHeight w:val="828"/>
        </w:trPr>
        <w:tc>
          <w:tcPr>
            <w:tcW w:w="1843" w:type="dxa"/>
            <w:tcBorders>
              <w:top w:val="single" w:sz="4" w:space="0" w:color="000000"/>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Духовно-нравственное</w:t>
            </w:r>
          </w:p>
          <w:p w:rsidR="0071498B" w:rsidRPr="0020335F" w:rsidRDefault="0071498B" w:rsidP="0020335F">
            <w:pPr>
              <w:jc w:val="both"/>
              <w:rPr>
                <w:rFonts w:ascii="Times New Roman" w:hAnsi="Times New Roman" w:cs="Times New Roman"/>
                <w:sz w:val="24"/>
                <w:szCs w:val="24"/>
                <w:lang w:eastAsia="hi-IN" w:bidi="hi-IN"/>
              </w:rPr>
            </w:pPr>
          </w:p>
        </w:tc>
        <w:tc>
          <w:tcPr>
            <w:tcW w:w="851" w:type="dxa"/>
            <w:tcBorders>
              <w:top w:val="single" w:sz="4" w:space="0" w:color="000000"/>
              <w:lef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984" w:type="dxa"/>
            <w:tcBorders>
              <w:top w:val="single" w:sz="4" w:space="0" w:color="000000"/>
              <w:left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ш край»</w:t>
            </w:r>
          </w:p>
        </w:tc>
        <w:tc>
          <w:tcPr>
            <w:tcW w:w="992" w:type="dxa"/>
            <w:tcBorders>
              <w:top w:val="single" w:sz="4" w:space="0" w:color="000000"/>
              <w:lef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993" w:type="dxa"/>
            <w:tcBorders>
              <w:top w:val="single" w:sz="4" w:space="0" w:color="000000"/>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134" w:type="dxa"/>
            <w:tcBorders>
              <w:top w:val="single" w:sz="4" w:space="0" w:color="000000"/>
              <w:lef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2</w:t>
            </w:r>
          </w:p>
        </w:tc>
        <w:tc>
          <w:tcPr>
            <w:tcW w:w="708" w:type="dxa"/>
            <w:tcBorders>
              <w:top w:val="single" w:sz="4" w:space="0" w:color="000000"/>
              <w:left w:val="single" w:sz="4" w:space="0" w:color="auto"/>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68</w:t>
            </w:r>
          </w:p>
        </w:tc>
      </w:tr>
      <w:tr w:rsidR="0071498B" w:rsidRPr="0020335F" w:rsidTr="00BE4B81">
        <w:trPr>
          <w:gridAfter w:val="1"/>
          <w:wAfter w:w="316" w:type="dxa"/>
          <w:trHeight w:val="209"/>
        </w:trPr>
        <w:tc>
          <w:tcPr>
            <w:tcW w:w="1843"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Социальное</w:t>
            </w:r>
          </w:p>
          <w:p w:rsidR="0071498B" w:rsidRPr="0020335F" w:rsidRDefault="0071498B" w:rsidP="0020335F">
            <w:pPr>
              <w:jc w:val="both"/>
              <w:rPr>
                <w:rFonts w:ascii="Times New Roman" w:hAnsi="Times New Roman" w:cs="Times New Roman"/>
                <w:sz w:val="24"/>
                <w:szCs w:val="24"/>
                <w:lang w:eastAsia="hi-IN" w:bidi="hi-IN"/>
              </w:rPr>
            </w:pPr>
          </w:p>
        </w:tc>
        <w:tc>
          <w:tcPr>
            <w:tcW w:w="851"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984"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ой выбор»</w:t>
            </w:r>
          </w:p>
        </w:tc>
        <w:tc>
          <w:tcPr>
            <w:tcW w:w="992"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993"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134" w:type="dxa"/>
            <w:tcBorders>
              <w:top w:val="single" w:sz="4" w:space="0" w:color="000000"/>
              <w:left w:val="single" w:sz="4" w:space="0" w:color="auto"/>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2</w:t>
            </w:r>
          </w:p>
        </w:tc>
        <w:tc>
          <w:tcPr>
            <w:tcW w:w="708" w:type="dxa"/>
            <w:tcBorders>
              <w:top w:val="single" w:sz="4" w:space="0" w:color="000000"/>
              <w:left w:val="single" w:sz="4" w:space="0" w:color="auto"/>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68</w:t>
            </w:r>
          </w:p>
        </w:tc>
      </w:tr>
      <w:tr w:rsidR="0071498B" w:rsidRPr="0020335F" w:rsidTr="00BE4B81">
        <w:trPr>
          <w:gridAfter w:val="1"/>
          <w:wAfter w:w="316" w:type="dxa"/>
          <w:trHeight w:val="187"/>
        </w:trPr>
        <w:tc>
          <w:tcPr>
            <w:tcW w:w="1843"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Общеинтеллектуальное</w:t>
            </w:r>
          </w:p>
          <w:p w:rsidR="0071498B" w:rsidRPr="0020335F" w:rsidRDefault="0071498B" w:rsidP="0020335F">
            <w:pPr>
              <w:jc w:val="both"/>
              <w:rPr>
                <w:rFonts w:ascii="Times New Roman" w:hAnsi="Times New Roman" w:cs="Times New Roman"/>
                <w:sz w:val="24"/>
                <w:szCs w:val="24"/>
                <w:lang w:eastAsia="hi-IN" w:bidi="hi-IN"/>
              </w:rPr>
            </w:pPr>
          </w:p>
        </w:tc>
        <w:tc>
          <w:tcPr>
            <w:tcW w:w="851"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984"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араллели и меридианы»</w:t>
            </w:r>
          </w:p>
        </w:tc>
        <w:tc>
          <w:tcPr>
            <w:tcW w:w="992"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993"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134" w:type="dxa"/>
            <w:tcBorders>
              <w:top w:val="single" w:sz="4" w:space="0" w:color="000000"/>
              <w:left w:val="single" w:sz="4" w:space="0" w:color="auto"/>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2</w:t>
            </w:r>
          </w:p>
        </w:tc>
        <w:tc>
          <w:tcPr>
            <w:tcW w:w="708" w:type="dxa"/>
            <w:tcBorders>
              <w:top w:val="single" w:sz="4" w:space="0" w:color="000000"/>
              <w:left w:val="single" w:sz="4" w:space="0" w:color="auto"/>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68</w:t>
            </w:r>
          </w:p>
        </w:tc>
      </w:tr>
      <w:tr w:rsidR="0071498B" w:rsidRPr="0020335F" w:rsidTr="00BE4B81">
        <w:trPr>
          <w:gridAfter w:val="1"/>
          <w:wAfter w:w="316" w:type="dxa"/>
          <w:trHeight w:val="209"/>
        </w:trPr>
        <w:tc>
          <w:tcPr>
            <w:tcW w:w="1843"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Общекультурное</w:t>
            </w:r>
          </w:p>
          <w:p w:rsidR="0071498B" w:rsidRPr="0020335F" w:rsidRDefault="0071498B" w:rsidP="0020335F">
            <w:pPr>
              <w:jc w:val="both"/>
              <w:rPr>
                <w:rFonts w:ascii="Times New Roman" w:hAnsi="Times New Roman" w:cs="Times New Roman"/>
                <w:sz w:val="24"/>
                <w:szCs w:val="24"/>
                <w:lang w:eastAsia="hi-IN" w:bidi="hi-IN"/>
              </w:rPr>
            </w:pPr>
          </w:p>
        </w:tc>
        <w:tc>
          <w:tcPr>
            <w:tcW w:w="851"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984"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ы экологической культуры»</w:t>
            </w:r>
          </w:p>
        </w:tc>
        <w:tc>
          <w:tcPr>
            <w:tcW w:w="992"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993"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w:t>
            </w:r>
          </w:p>
        </w:tc>
        <w:tc>
          <w:tcPr>
            <w:tcW w:w="1134" w:type="dxa"/>
            <w:tcBorders>
              <w:top w:val="single" w:sz="4" w:space="0" w:color="000000"/>
              <w:left w:val="single" w:sz="4" w:space="0" w:color="auto"/>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2</w:t>
            </w:r>
          </w:p>
        </w:tc>
        <w:tc>
          <w:tcPr>
            <w:tcW w:w="708" w:type="dxa"/>
            <w:tcBorders>
              <w:top w:val="single" w:sz="4" w:space="0" w:color="000000"/>
              <w:left w:val="single" w:sz="4" w:space="0" w:color="auto"/>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68</w:t>
            </w:r>
          </w:p>
        </w:tc>
      </w:tr>
      <w:tr w:rsidR="0071498B" w:rsidRPr="0020335F" w:rsidTr="00BE4B81">
        <w:trPr>
          <w:gridAfter w:val="1"/>
          <w:wAfter w:w="316" w:type="dxa"/>
          <w:trHeight w:val="416"/>
        </w:trPr>
        <w:tc>
          <w:tcPr>
            <w:tcW w:w="1843"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Всего часов на внеурочную деятельность</w:t>
            </w:r>
          </w:p>
        </w:tc>
        <w:tc>
          <w:tcPr>
            <w:tcW w:w="851"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5</w:t>
            </w:r>
          </w:p>
        </w:tc>
        <w:tc>
          <w:tcPr>
            <w:tcW w:w="1984"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p>
        </w:tc>
        <w:tc>
          <w:tcPr>
            <w:tcW w:w="992" w:type="dxa"/>
            <w:tcBorders>
              <w:top w:val="single" w:sz="4" w:space="0" w:color="000000"/>
              <w:left w:val="single" w:sz="4" w:space="0" w:color="000000"/>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5</w:t>
            </w:r>
          </w:p>
        </w:tc>
        <w:tc>
          <w:tcPr>
            <w:tcW w:w="993"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70</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5</w:t>
            </w:r>
          </w:p>
        </w:tc>
        <w:tc>
          <w:tcPr>
            <w:tcW w:w="1134" w:type="dxa"/>
            <w:tcBorders>
              <w:top w:val="single" w:sz="4" w:space="0" w:color="000000"/>
              <w:left w:val="single" w:sz="4" w:space="0" w:color="auto"/>
              <w:bottom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70</w:t>
            </w:r>
          </w:p>
        </w:tc>
        <w:tc>
          <w:tcPr>
            <w:tcW w:w="1134" w:type="dxa"/>
            <w:tcBorders>
              <w:top w:val="single" w:sz="4" w:space="0" w:color="000000"/>
              <w:left w:val="single" w:sz="4" w:space="0" w:color="000000"/>
              <w:bottom w:val="single" w:sz="4" w:space="0" w:color="000000"/>
              <w:right w:val="single" w:sz="4" w:space="0" w:color="auto"/>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10</w:t>
            </w:r>
          </w:p>
        </w:tc>
        <w:tc>
          <w:tcPr>
            <w:tcW w:w="708" w:type="dxa"/>
            <w:tcBorders>
              <w:top w:val="single" w:sz="4" w:space="0" w:color="000000"/>
              <w:left w:val="single" w:sz="4" w:space="0" w:color="auto"/>
              <w:bottom w:val="single" w:sz="4" w:space="0" w:color="000000"/>
              <w:right w:val="single" w:sz="4" w:space="0" w:color="000000"/>
            </w:tcBorders>
          </w:tcPr>
          <w:p w:rsidR="0071498B" w:rsidRPr="0020335F" w:rsidRDefault="0071498B" w:rsidP="0020335F">
            <w:pPr>
              <w:jc w:val="both"/>
              <w:rPr>
                <w:rFonts w:ascii="Times New Roman" w:hAnsi="Times New Roman" w:cs="Times New Roman"/>
                <w:sz w:val="24"/>
                <w:szCs w:val="24"/>
                <w:lang w:eastAsia="hi-IN" w:bidi="hi-IN"/>
              </w:rPr>
            </w:pPr>
            <w:r w:rsidRPr="0020335F">
              <w:rPr>
                <w:rFonts w:ascii="Times New Roman" w:hAnsi="Times New Roman" w:cs="Times New Roman"/>
                <w:sz w:val="24"/>
                <w:szCs w:val="24"/>
                <w:lang w:eastAsia="hi-IN" w:bidi="hi-IN"/>
              </w:rPr>
              <w:t>340</w:t>
            </w:r>
          </w:p>
        </w:tc>
      </w:tr>
    </w:tbl>
    <w:p w:rsidR="0071498B" w:rsidRPr="0020335F" w:rsidRDefault="0071498B" w:rsidP="0020335F">
      <w:pPr>
        <w:jc w:val="both"/>
        <w:rPr>
          <w:rFonts w:ascii="Times New Roman" w:hAnsi="Times New Roman" w:cs="Times New Roman"/>
          <w:sz w:val="24"/>
          <w:szCs w:val="24"/>
          <w:lang w:eastAsia="ru-RU"/>
        </w:rPr>
      </w:pPr>
    </w:p>
    <w:p w:rsidR="0071498B" w:rsidRPr="0001618A" w:rsidRDefault="0071498B" w:rsidP="0001618A">
      <w:pPr>
        <w:jc w:val="center"/>
        <w:rPr>
          <w:rFonts w:ascii="Times New Roman" w:hAnsi="Times New Roman" w:cs="Times New Roman"/>
          <w:b/>
          <w:sz w:val="24"/>
          <w:szCs w:val="24"/>
          <w:lang w:eastAsia="ru-RU"/>
        </w:rPr>
      </w:pPr>
      <w:r w:rsidRPr="0001618A">
        <w:rPr>
          <w:rFonts w:ascii="Times New Roman" w:hAnsi="Times New Roman" w:cs="Times New Roman"/>
          <w:b/>
          <w:sz w:val="24"/>
          <w:szCs w:val="24"/>
          <w:lang w:eastAsia="ru-RU"/>
        </w:rPr>
        <w:t>Пояснительная записка</w:t>
      </w:r>
    </w:p>
    <w:p w:rsidR="0071498B" w:rsidRPr="0020335F" w:rsidRDefault="0071498B" w:rsidP="0001618A">
      <w:pPr>
        <w:rPr>
          <w:rFonts w:ascii="Times New Roman" w:hAnsi="Times New Roman" w:cs="Times New Roman"/>
          <w:sz w:val="24"/>
          <w:szCs w:val="24"/>
          <w:lang w:eastAsia="ru-RU"/>
        </w:rPr>
      </w:pPr>
      <w:r w:rsidRPr="0020335F">
        <w:rPr>
          <w:rFonts w:ascii="Times New Roman" w:hAnsi="Times New Roman" w:cs="Times New Roman"/>
          <w:sz w:val="24"/>
          <w:szCs w:val="24"/>
          <w:lang w:eastAsia="ru-RU"/>
        </w:rPr>
        <w:t>I. Общие полож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План внеурочной деятельности разработан в соответствии с действующими нормативными правовыми акта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1)Закон Российской Федерации от 29 декабря 2012 г. N 273-ФЗ "Об образовании в Российской Федераци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2) Приказ Министерства образования и науки Российской Федерации </w:t>
      </w:r>
      <w:r w:rsidRPr="0020335F">
        <w:rPr>
          <w:rFonts w:ascii="Times New Roman" w:hAnsi="Times New Roman" w:cs="Times New Roman"/>
          <w:sz w:val="24"/>
          <w:szCs w:val="24"/>
          <w:lang w:eastAsia="ru-RU"/>
        </w:rPr>
        <w:br/>
        <w:t>от 17 мая 2012 года № 413 «Об утверждении федерального государственного образовательного стандарта среднего (полного) общего образования» ( в редакции Приказов Министерства образования и науки Российской Федерации от  29.12.2014г. №1645, 31.12.2015г. №1578, 29 июня 2017 г. № 613)</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3) Приказ Министерства образования и науки Российской Федерац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Приказов Министерства образования и науки РФ от 13.12.2013 N 1342, от 28.05.2014 </w:t>
      </w:r>
      <w:r w:rsidRPr="0020335F">
        <w:rPr>
          <w:rFonts w:ascii="Times New Roman" w:hAnsi="Times New Roman" w:cs="Times New Roman"/>
          <w:sz w:val="24"/>
          <w:szCs w:val="24"/>
          <w:lang w:val="en-US" w:eastAsia="ru-RU"/>
        </w:rPr>
        <w:t>N</w:t>
      </w:r>
      <w:r w:rsidRPr="0020335F">
        <w:rPr>
          <w:rFonts w:ascii="Times New Roman" w:hAnsi="Times New Roman" w:cs="Times New Roman"/>
          <w:sz w:val="24"/>
          <w:szCs w:val="24"/>
          <w:lang w:eastAsia="ru-RU"/>
        </w:rPr>
        <w:t xml:space="preserve"> 598, от 17.07.2015 </w:t>
      </w:r>
      <w:r w:rsidRPr="0020335F">
        <w:rPr>
          <w:rFonts w:ascii="Times New Roman" w:hAnsi="Times New Roman" w:cs="Times New Roman"/>
          <w:sz w:val="24"/>
          <w:szCs w:val="24"/>
          <w:lang w:val="en-US" w:eastAsia="ru-RU"/>
        </w:rPr>
        <w:t>N</w:t>
      </w:r>
      <w:r w:rsidRPr="0020335F">
        <w:rPr>
          <w:rFonts w:ascii="Times New Roman" w:hAnsi="Times New Roman" w:cs="Times New Roman"/>
          <w:sz w:val="24"/>
          <w:szCs w:val="24"/>
          <w:lang w:eastAsia="ru-RU"/>
        </w:rPr>
        <w:t xml:space="preserve"> 734).</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 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в общеобразовательных организациях. Санитарно-эпидемиологические правила и норматив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5) Постановление Главного государственного санитарного врача Российской Федерации от 24 ноября 2015 года № 81 «О внесении изменений №3 в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содержания в общеобразовательных организациях).</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6)Устав Муниципального  общеобразовательного бюджетного учреждения Тюкалинского муниципального района Омской области «Валуевская средняя общеобразовательная школ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 Цели и планируемые результаты внеурочной деятельности.</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 xml:space="preserve">    В соответствии с Федеральным государственным образовательным стандартом среднего общего образования основная образовательная программа среднего общего образования реализуется школой через учебный план и внеурочную деятельнос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неурочная деятельность, как и учебная деятельность на уроке, направлена на решение задач воспитания и социализации учащих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Внеурочная деятельность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Цельвнеурочной деятельности: создание условий для обеспечения индивидуальных потребностей обучающихся, реализации полученных знаний, умений и навыков в практической социально и личностно значимой деятельности во внеурочное время для достижения метапредметных, и, в первую очередь, личностных результатов освоения основной образовательной программы среднего общего образования. Личностные результаты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и, экологическую культуру, способность ставить цели и строить жизненные планы, </w:t>
      </w:r>
      <w:r w:rsidRPr="0020335F">
        <w:rPr>
          <w:rFonts w:ascii="Times New Roman" w:hAnsi="Times New Roman" w:cs="Times New Roman"/>
          <w:sz w:val="24"/>
          <w:szCs w:val="24"/>
        </w:rPr>
        <w:lastRenderedPageBreak/>
        <w:t xml:space="preserve">способность к осознанию российской гражданской идентичности в поликультурном социуме.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Задачи внеуроч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формирования УУД через включение обучающихся в учебно-исследовательскую и проект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социализац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самоидентификация посредством личностно и общественно значимой деятель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формирование толерантного сознания и поведения в поликультурном мире; - эстетическое отношение к миру;</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готовность к служению Отечеству, его защит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принятие и 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формирование экологического мышл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выявление интереса, предрасположенности, возможности, способности обучающихся к разным видам деятель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риобретение и совершенствование опыта творческой деятель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ринципы организации внеуроч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ринцип гуманистической направленности предполагает отношение к обучающемуся как к ответственному субъекту собственного развития, субъект-субъектный характер отношений, оказание психолого-педагогической поддержки в самопознании, самоопределении и самореализации лич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инцип системности предполагает обеспечение целостности, преемственности внеурочной деятельности (ВУД), взаимосвязь между основными компонентами организуемой деятельности, урочной и воспитательной деятельностью, всеми участниками ВУД, опору на традиции и положительный опы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ринцип вариативности определяет широкий спектр видов, форм и способов организации деятельности, направленных на удовлетворение потребностей обучающихся с учетом их возрастных особенносте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ринцип добровольности предполагает свободный выбор различных видов деятельности на основе личных интересов и склонностей ребенка, способов, темпа, освоения программ внеурочной деятельности в рамках индивидуальных образовательных траектор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ринцип успешности и социальной значимости предполагает деятельность субъектов учебно-воспитательной деятельности по формированию у обучающихся потребностей в достижении личностно-значимых и коллективных результатов, формирование позитивной самооценки, самоуважение, конструктивных способов самореализации, создание ситуации успеха в личностной и общественно полезной деятельности. Принцип валеологической </w:t>
      </w:r>
      <w:r w:rsidRPr="0020335F">
        <w:rPr>
          <w:rFonts w:ascii="Times New Roman" w:hAnsi="Times New Roman" w:cs="Times New Roman"/>
          <w:sz w:val="24"/>
          <w:szCs w:val="24"/>
        </w:rPr>
        <w:lastRenderedPageBreak/>
        <w:t xml:space="preserve">безопасности: соблюдение норм СанПиН 2.4.2.2821-10 (раздел Х) "Санитарно-эпидемиологические требования к условиям  и организации обучения в общеобразовательных учреждениях", проведение занятий в формах, отличных от урочных организация деятельности в комфортных условиях.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Воспитательные результаты и эффекты внеурочной деятельности. Воспитательный результат внеурочной деятельности – непосредственное духовно – нравственное развитие ребенка благодаря его участию в том или ином виде деятель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оспитательные результаты внеурочной деятельности распределяются по трем уровням: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ервый уровень результатов – приобретение школьником социальных знаний, первичного понимания социальной реальности и повседневной жизн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торой уровень результатов – получение школьником опыта переживания и позитивного отношения к базовым ценностям общества, ценностного отношения к социальной реальности в целом.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Третий уровень результатов – получение школьником опыта самостоятельного общественного действия  План внеурочной деятельности определяет состав и структуру направлений, формы организации, объем внеурочной деятельности на уровне среднего общего образования и обеспечивает учет индивидуальных особенностей и потребностей обучающихся, учитывая возможности образовательного учреждения, запросы и интересы обучающихся и их родителей (законных представител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Время, отведенное на внеурочную деятельность, не учитывается при определении максимально допустимой недельной нагрузки обучающихся, но не превышает 10 часов в неделю.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правления и формы организации внеуроч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неурочная деятельность в соответствии с требованиями ФГОС СОО организуется по основным направлениям развития личности:</w:t>
      </w:r>
    </w:p>
    <w:p w:rsidR="0071498B" w:rsidRPr="0020335F" w:rsidRDefault="0001618A" w:rsidP="0020335F">
      <w:pPr>
        <w:jc w:val="both"/>
        <w:rPr>
          <w:rFonts w:ascii="Times New Roman" w:hAnsi="Times New Roman" w:cs="Times New Roman"/>
          <w:sz w:val="24"/>
          <w:szCs w:val="24"/>
        </w:rPr>
      </w:pPr>
      <w:r>
        <w:rPr>
          <w:rFonts w:ascii="Times New Roman" w:hAnsi="Times New Roman" w:cs="Times New Roman"/>
          <w:sz w:val="24"/>
          <w:szCs w:val="24"/>
        </w:rPr>
        <w:t>-</w:t>
      </w:r>
      <w:r w:rsidR="0071498B" w:rsidRPr="0020335F">
        <w:rPr>
          <w:rFonts w:ascii="Times New Roman" w:hAnsi="Times New Roman" w:cs="Times New Roman"/>
          <w:sz w:val="24"/>
          <w:szCs w:val="24"/>
        </w:rPr>
        <w:t xml:space="preserve">спортивно-оздоровительное </w:t>
      </w:r>
    </w:p>
    <w:p w:rsidR="0071498B" w:rsidRPr="0020335F" w:rsidRDefault="0001618A" w:rsidP="0020335F">
      <w:pPr>
        <w:jc w:val="both"/>
        <w:rPr>
          <w:rFonts w:ascii="Times New Roman" w:hAnsi="Times New Roman" w:cs="Times New Roman"/>
          <w:sz w:val="24"/>
          <w:szCs w:val="24"/>
        </w:rPr>
      </w:pPr>
      <w:r>
        <w:rPr>
          <w:rFonts w:ascii="Times New Roman" w:hAnsi="Times New Roman" w:cs="Times New Roman"/>
          <w:sz w:val="24"/>
          <w:szCs w:val="24"/>
        </w:rPr>
        <w:t>-</w:t>
      </w:r>
      <w:r w:rsidR="0071498B" w:rsidRPr="0020335F">
        <w:rPr>
          <w:rFonts w:ascii="Times New Roman" w:hAnsi="Times New Roman" w:cs="Times New Roman"/>
          <w:sz w:val="24"/>
          <w:szCs w:val="24"/>
        </w:rPr>
        <w:t>духовно-нравственное</w:t>
      </w:r>
    </w:p>
    <w:p w:rsidR="0071498B" w:rsidRPr="0020335F" w:rsidRDefault="0001618A" w:rsidP="0020335F">
      <w:pPr>
        <w:jc w:val="both"/>
        <w:rPr>
          <w:rFonts w:ascii="Times New Roman" w:hAnsi="Times New Roman" w:cs="Times New Roman"/>
          <w:sz w:val="24"/>
          <w:szCs w:val="24"/>
        </w:rPr>
      </w:pPr>
      <w:r>
        <w:rPr>
          <w:rFonts w:ascii="Times New Roman" w:hAnsi="Times New Roman" w:cs="Times New Roman"/>
          <w:sz w:val="24"/>
          <w:szCs w:val="24"/>
        </w:rPr>
        <w:t>-</w:t>
      </w:r>
      <w:r w:rsidR="0071498B" w:rsidRPr="0020335F">
        <w:rPr>
          <w:rFonts w:ascii="Times New Roman" w:hAnsi="Times New Roman" w:cs="Times New Roman"/>
          <w:sz w:val="24"/>
          <w:szCs w:val="24"/>
        </w:rPr>
        <w:t xml:space="preserve">социальное </w:t>
      </w:r>
    </w:p>
    <w:p w:rsidR="0071498B" w:rsidRPr="0020335F" w:rsidRDefault="0001618A" w:rsidP="0020335F">
      <w:pPr>
        <w:jc w:val="both"/>
        <w:rPr>
          <w:rFonts w:ascii="Times New Roman" w:hAnsi="Times New Roman" w:cs="Times New Roman"/>
          <w:sz w:val="24"/>
          <w:szCs w:val="24"/>
        </w:rPr>
      </w:pPr>
      <w:r>
        <w:rPr>
          <w:rFonts w:ascii="Times New Roman" w:hAnsi="Times New Roman" w:cs="Times New Roman"/>
          <w:sz w:val="24"/>
          <w:szCs w:val="24"/>
        </w:rPr>
        <w:t>-</w:t>
      </w:r>
      <w:r w:rsidR="0071498B" w:rsidRPr="0020335F">
        <w:rPr>
          <w:rFonts w:ascii="Times New Roman" w:hAnsi="Times New Roman" w:cs="Times New Roman"/>
          <w:sz w:val="24"/>
          <w:szCs w:val="24"/>
        </w:rPr>
        <w:t>общеинтеллектуальное</w:t>
      </w:r>
    </w:p>
    <w:p w:rsidR="0071498B" w:rsidRPr="0020335F" w:rsidRDefault="0001618A" w:rsidP="0020335F">
      <w:pPr>
        <w:jc w:val="both"/>
        <w:rPr>
          <w:rFonts w:ascii="Times New Roman" w:hAnsi="Times New Roman" w:cs="Times New Roman"/>
          <w:sz w:val="24"/>
          <w:szCs w:val="24"/>
        </w:rPr>
      </w:pPr>
      <w:r>
        <w:rPr>
          <w:rFonts w:ascii="Times New Roman" w:hAnsi="Times New Roman" w:cs="Times New Roman"/>
          <w:sz w:val="24"/>
          <w:szCs w:val="24"/>
        </w:rPr>
        <w:t>-</w:t>
      </w:r>
      <w:r w:rsidR="0071498B" w:rsidRPr="0020335F">
        <w:rPr>
          <w:rFonts w:ascii="Times New Roman" w:hAnsi="Times New Roman" w:cs="Times New Roman"/>
          <w:sz w:val="24"/>
          <w:szCs w:val="24"/>
        </w:rPr>
        <w:t>общекультурно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рганизация занятий по этим направлениям осуществляется посредством различных форм, отличных от урочной системы обучения, таких как поисковые и научные исследования, проектная деятельность, клубы, секции, круглые столы, конференции, диспуты, школьные научные общества, олимпиады, конкурсы, соревнования, общественно полезные практики и т. д. </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Спортивно-оздоровительное направление создает условия для полноценного физического и психического здоровья школьников.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новные задачи:</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культуры здорового и безопасного образа жизни;</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использование оптимальных двигательных режимов для детей с учетом их возрастных, психологических и иных особенностей;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развитие потребности в занятиях физической культурой и спортом.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Данное направление представлено и реализуется  программой </w:t>
      </w:r>
      <w:r w:rsidRPr="0020335F">
        <w:rPr>
          <w:rFonts w:ascii="Times New Roman" w:hAnsi="Times New Roman" w:cs="Times New Roman"/>
          <w:sz w:val="24"/>
          <w:szCs w:val="24"/>
        </w:rPr>
        <w:t>«ОФП и спортивные игры»</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грамма направлена на формирование ценности здоровья и здорового образа жизни, предусматривает разные формы организации занятий:  конкурсы, спортивные праздники,  Дни здоровь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 xml:space="preserve">     Целью духовно-нравственного направления является освоение школьника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сновные задачи: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формирование способности к духовному развитию, реализации творческого потенциала, социально ориентированной деятельности на основе нравственных установок и моральных норм, самовоспитания и универсальной духовно- нравственной компетенции – «становиться лучше»; </w:t>
      </w:r>
    </w:p>
    <w:p w:rsidR="0001618A"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 </w:t>
      </w:r>
    </w:p>
    <w:p w:rsidR="0001618A"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w:t>
      </w:r>
      <w:r w:rsidR="0001618A">
        <w:rPr>
          <w:rFonts w:ascii="Times New Roman" w:hAnsi="Times New Roman" w:cs="Times New Roman"/>
          <w:sz w:val="24"/>
          <w:szCs w:val="24"/>
          <w:lang w:eastAsia="ru-RU"/>
        </w:rPr>
        <w:t xml:space="preserve">опустимом;    </w:t>
      </w:r>
      <w:r w:rsidR="0001618A">
        <w:rPr>
          <w:rFonts w:ascii="Times New Roman" w:hAnsi="Times New Roman" w:cs="Times New Roman"/>
          <w:sz w:val="24"/>
          <w:szCs w:val="24"/>
          <w:lang w:eastAsia="ru-RU"/>
        </w:rPr>
        <w:tab/>
      </w:r>
    </w:p>
    <w:p w:rsidR="0071498B" w:rsidRPr="0020335F" w:rsidRDefault="0001618A" w:rsidP="0001618A">
      <w:pPr>
        <w:spacing w:after="0"/>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sidR="0071498B" w:rsidRPr="0020335F">
        <w:rPr>
          <w:rFonts w:ascii="Times New Roman" w:hAnsi="Times New Roman" w:cs="Times New Roman"/>
          <w:sz w:val="24"/>
          <w:szCs w:val="24"/>
          <w:lang w:eastAsia="ru-RU"/>
        </w:rPr>
        <w:t xml:space="preserve"> 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r w:rsidR="0071498B" w:rsidRPr="0020335F">
        <w:rPr>
          <w:rFonts w:ascii="Times New Roman" w:hAnsi="Times New Roman" w:cs="Times New Roman"/>
          <w:sz w:val="24"/>
          <w:szCs w:val="24"/>
          <w:lang w:eastAsia="ru-RU"/>
        </w:rPr>
        <w:tab/>
      </w:r>
    </w:p>
    <w:p w:rsidR="0071498B" w:rsidRPr="0020335F" w:rsidRDefault="0071498B" w:rsidP="0001618A">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принятие  базовых</w:t>
      </w:r>
      <w:r w:rsidRPr="0020335F">
        <w:rPr>
          <w:rFonts w:ascii="Times New Roman" w:hAnsi="Times New Roman" w:cs="Times New Roman"/>
          <w:sz w:val="24"/>
          <w:szCs w:val="24"/>
          <w:lang w:eastAsia="ru-RU"/>
        </w:rPr>
        <w:tab/>
        <w:t xml:space="preserve"> общенациональных ценностей;         </w:t>
      </w:r>
      <w:r w:rsidRPr="0020335F">
        <w:rPr>
          <w:rFonts w:ascii="Times New Roman" w:hAnsi="Times New Roman" w:cs="Times New Roman"/>
          <w:sz w:val="24"/>
          <w:szCs w:val="24"/>
          <w:lang w:eastAsia="ru-RU"/>
        </w:rPr>
        <w:tab/>
        <w:t xml:space="preserve">                                                        - формирование основ российской </w:t>
      </w:r>
      <w:r w:rsidRPr="0020335F">
        <w:rPr>
          <w:rFonts w:ascii="Times New Roman" w:hAnsi="Times New Roman" w:cs="Times New Roman"/>
          <w:sz w:val="24"/>
          <w:szCs w:val="24"/>
          <w:lang w:eastAsia="ru-RU"/>
        </w:rPr>
        <w:tab/>
        <w:t xml:space="preserve">гражданской </w:t>
      </w:r>
      <w:r w:rsidRPr="0020335F">
        <w:rPr>
          <w:rFonts w:ascii="Times New Roman" w:hAnsi="Times New Roman" w:cs="Times New Roman"/>
          <w:sz w:val="24"/>
          <w:szCs w:val="24"/>
          <w:lang w:eastAsia="ru-RU"/>
        </w:rPr>
        <w:tab/>
        <w:t xml:space="preserve">идентичности;                                                                                                  - формирование патриотизма и </w:t>
      </w:r>
      <w:r w:rsidRPr="0020335F">
        <w:rPr>
          <w:rFonts w:ascii="Times New Roman" w:hAnsi="Times New Roman" w:cs="Times New Roman"/>
          <w:sz w:val="24"/>
          <w:szCs w:val="24"/>
          <w:lang w:eastAsia="ru-RU"/>
        </w:rPr>
        <w:tab/>
        <w:t xml:space="preserve">гражданской </w:t>
      </w:r>
      <w:r w:rsidRPr="0020335F">
        <w:rPr>
          <w:rFonts w:ascii="Times New Roman" w:hAnsi="Times New Roman" w:cs="Times New Roman"/>
          <w:sz w:val="24"/>
          <w:szCs w:val="24"/>
          <w:lang w:eastAsia="ru-RU"/>
        </w:rPr>
        <w:tab/>
        <w:t>солидарности;                                                                                   -развитие навыков организации и осуществления сотрудничества с педагогами, сверстниками, родителями, старшими детьми в решении общих пробле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Данное направление реализуется программой </w:t>
      </w:r>
      <w:r w:rsidRPr="0020335F">
        <w:rPr>
          <w:rFonts w:ascii="Times New Roman" w:hAnsi="Times New Roman" w:cs="Times New Roman"/>
          <w:sz w:val="24"/>
          <w:szCs w:val="24"/>
        </w:rPr>
        <w:t>«Наш край»</w:t>
      </w:r>
      <w:r w:rsidRPr="0020335F">
        <w:rPr>
          <w:rFonts w:ascii="Times New Roman" w:hAnsi="Times New Roman" w:cs="Times New Roman"/>
          <w:sz w:val="24"/>
          <w:szCs w:val="24"/>
          <w:lang w:eastAsia="ru-RU"/>
        </w:rPr>
        <w:t>.</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Актуальность программы заключается в усилении внимания к таким важным понятиям как патриотизм, чувство гордости за своих земляков, свой край,  способствует развитию: духовной памяти, чувства родства, уважения к живущим рядом. Особое внимание уделяется знакомству детей с родным краем: с историко-культурными, национальными, географическими, природными особенностя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  Цель программы: Совершенствование системы патриотического воспитания, формирование у учащихся гражданственности и патриотизма как качеств конкурентоспособной личности, воспитание любви к Отечеству, духовности, нравственности на основе общечеловеческих ценностей.</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       Для достижения данной цели формируются следующие задачи:</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развитие учащихся как высоконравственных, ответственных, творческих, инициативных и компетентных граждан;</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утверждение в сознании и чувствах учащихся патриотических ценностей, взглядов и убеждений, уважения к культурному и историческому прошлому России</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формирование высоких моральных и психологических качеств детей и подростков, преданности Родине и готовности к ее защите;</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воспитание любви к семье, семейным традициям, к своей «малой» Родине через поисково-краеведческую работу;</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повышение мотивации в социальной деятельности учащихся, их коммуникативной активности;</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воспитание молодого поколения в духе уважения к Конституции Российской Федерации, Российским законам, в соответствии с нравственными и духовными ценностями общества;</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привитие учащимся чувства гордости, глубокого уважения и почитания символов Российской Федерации -  Герба, Флага, Гимна, другой российской символики и исторических святынь Отечества;</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воспитание уважительного и толерантного отношения к культуре и традициям других народов;</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создание конкретных условий для проявления гражданственности, патриотизма</w:t>
      </w:r>
      <w:r w:rsidR="0001618A">
        <w:rPr>
          <w:rFonts w:ascii="Times New Roman" w:hAnsi="Times New Roman" w:cs="Times New Roman"/>
          <w:sz w:val="24"/>
          <w:szCs w:val="24"/>
        </w:rPr>
        <w:t>;</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Социальное направление помогает школьникам освоить разнообразные способы деятельности, развить активность и пробудить стремление к самостоятельности и творчеству.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сновными задачами являются: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психологической культуры и коммуникативной компетенции для обеспечения эффективного</w:t>
      </w:r>
      <w:r w:rsidRPr="0020335F">
        <w:rPr>
          <w:rFonts w:ascii="Times New Roman" w:hAnsi="Times New Roman" w:cs="Times New Roman"/>
          <w:sz w:val="24"/>
          <w:szCs w:val="24"/>
          <w:lang w:eastAsia="ru-RU"/>
        </w:rPr>
        <w:tab/>
        <w:t xml:space="preserve"> и </w:t>
      </w:r>
      <w:r w:rsidRPr="0020335F">
        <w:rPr>
          <w:rFonts w:ascii="Times New Roman" w:hAnsi="Times New Roman" w:cs="Times New Roman"/>
          <w:sz w:val="24"/>
          <w:szCs w:val="24"/>
          <w:lang w:eastAsia="ru-RU"/>
        </w:rPr>
        <w:tab/>
        <w:t xml:space="preserve">безопасного взаимодействия в </w:t>
      </w:r>
      <w:r w:rsidRPr="0020335F">
        <w:rPr>
          <w:rFonts w:ascii="Times New Roman" w:hAnsi="Times New Roman" w:cs="Times New Roman"/>
          <w:sz w:val="24"/>
          <w:szCs w:val="24"/>
          <w:lang w:eastAsia="ru-RU"/>
        </w:rPr>
        <w:tab/>
        <w:t xml:space="preserve">социуме;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формирование способности обучающегося сознательно выстраивать и оценивать отношения в</w:t>
      </w:r>
      <w:r w:rsidRPr="0020335F">
        <w:rPr>
          <w:rFonts w:ascii="Times New Roman" w:hAnsi="Times New Roman" w:cs="Times New Roman"/>
          <w:sz w:val="24"/>
          <w:szCs w:val="24"/>
          <w:lang w:eastAsia="ru-RU"/>
        </w:rPr>
        <w:tab/>
        <w:t xml:space="preserve"> социуме;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ста</w:t>
      </w:r>
      <w:r w:rsidR="0001618A">
        <w:rPr>
          <w:rFonts w:ascii="Times New Roman" w:hAnsi="Times New Roman" w:cs="Times New Roman"/>
          <w:sz w:val="24"/>
          <w:szCs w:val="24"/>
          <w:lang w:eastAsia="ru-RU"/>
        </w:rPr>
        <w:t xml:space="preserve">новление </w:t>
      </w:r>
      <w:r w:rsidRPr="0020335F">
        <w:rPr>
          <w:rFonts w:ascii="Times New Roman" w:hAnsi="Times New Roman" w:cs="Times New Roman"/>
          <w:sz w:val="24"/>
          <w:szCs w:val="24"/>
          <w:lang w:eastAsia="ru-RU"/>
        </w:rPr>
        <w:t xml:space="preserve"> гуманистических и демократических ценностных ориентаций;    </w:t>
      </w:r>
      <w:r w:rsidRPr="0020335F">
        <w:rPr>
          <w:rFonts w:ascii="Times New Roman" w:hAnsi="Times New Roman" w:cs="Times New Roman"/>
          <w:sz w:val="24"/>
          <w:szCs w:val="24"/>
          <w:lang w:eastAsia="ru-RU"/>
        </w:rPr>
        <w:tab/>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формирование основы культуры межэтнического общения;    </w:t>
      </w:r>
      <w:r w:rsidRPr="0020335F">
        <w:rPr>
          <w:rFonts w:ascii="Times New Roman" w:hAnsi="Times New Roman" w:cs="Times New Roman"/>
          <w:sz w:val="24"/>
          <w:szCs w:val="24"/>
          <w:lang w:eastAsia="ru-RU"/>
        </w:rPr>
        <w:tab/>
        <w:t xml:space="preserve">                                                                              - формирование отношения</w:t>
      </w:r>
      <w:r w:rsidRPr="0020335F">
        <w:rPr>
          <w:rFonts w:ascii="Times New Roman" w:hAnsi="Times New Roman" w:cs="Times New Roman"/>
          <w:sz w:val="24"/>
          <w:szCs w:val="24"/>
          <w:lang w:eastAsia="ru-RU"/>
        </w:rPr>
        <w:tab/>
        <w:t xml:space="preserve"> к семье как к основе российского общества;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воспитание у школьников почтительного отношения к родителям, осознанного, заботливого отношения к старшему поколени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Данное направление реализуется программой </w:t>
      </w:r>
      <w:r w:rsidRPr="0020335F">
        <w:rPr>
          <w:rFonts w:ascii="Times New Roman" w:hAnsi="Times New Roman" w:cs="Times New Roman"/>
          <w:sz w:val="24"/>
          <w:szCs w:val="24"/>
        </w:rPr>
        <w:t>«Мой выбор»</w:t>
      </w:r>
      <w:r w:rsidRPr="0020335F">
        <w:rPr>
          <w:rFonts w:ascii="Times New Roman" w:hAnsi="Times New Roman" w:cs="Times New Roman"/>
          <w:sz w:val="24"/>
          <w:szCs w:val="24"/>
          <w:lang w:eastAsia="ru-RU"/>
        </w:rPr>
        <w:t>.</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бочая программа составлена на базе Примерных программ по учебным предметам основного общего образования, с учётом Обязательного минимума содержания образовательной программы основного общего образования и требований, предъявляемых ФГОС к выпускникам общеобразовательных школ на средней и старшей ступени.</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Цель: приобретение участниками занятий знаний и умений, необходимых для адекватного выбора будущей профессии, планирования своего профессионального пути и успешного продвижения в реализации намеченного плана.</w:t>
      </w:r>
    </w:p>
    <w:p w:rsidR="0071498B" w:rsidRPr="0020335F" w:rsidRDefault="0071498B" w:rsidP="0001618A">
      <w:pPr>
        <w:spacing w:after="0"/>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lastRenderedPageBreak/>
        <w:t>Задача: развитие профессиональной зрелости старшеклассников, их профессиональное определение.</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Основные параметры профессиональной зрелости:</w:t>
      </w:r>
    </w:p>
    <w:p w:rsidR="0071498B" w:rsidRPr="0020335F" w:rsidRDefault="0001618A" w:rsidP="0001618A">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w:t>
      </w:r>
      <w:r w:rsidR="0071498B" w:rsidRPr="0020335F">
        <w:rPr>
          <w:rFonts w:ascii="Times New Roman" w:hAnsi="Times New Roman" w:cs="Times New Roman"/>
          <w:sz w:val="24"/>
          <w:szCs w:val="24"/>
          <w:lang w:eastAsia="ar-SA"/>
        </w:rPr>
        <w:t>автономность;</w:t>
      </w:r>
    </w:p>
    <w:p w:rsidR="0001618A" w:rsidRDefault="0001618A" w:rsidP="0001618A">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w:t>
      </w:r>
      <w:r w:rsidR="0071498B" w:rsidRPr="0020335F">
        <w:rPr>
          <w:rFonts w:ascii="Times New Roman" w:hAnsi="Times New Roman" w:cs="Times New Roman"/>
          <w:sz w:val="24"/>
          <w:szCs w:val="24"/>
          <w:lang w:eastAsia="ar-SA"/>
        </w:rPr>
        <w:t>информированность о мире профессий и умение соотнести информацию со своими способностями;</w:t>
      </w:r>
    </w:p>
    <w:p w:rsidR="0071498B" w:rsidRPr="0020335F" w:rsidRDefault="0001618A" w:rsidP="0001618A">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w:t>
      </w:r>
      <w:r w:rsidR="0071498B" w:rsidRPr="0020335F">
        <w:rPr>
          <w:rFonts w:ascii="Times New Roman" w:hAnsi="Times New Roman" w:cs="Times New Roman"/>
          <w:sz w:val="24"/>
          <w:szCs w:val="24"/>
          <w:lang w:eastAsia="ar-SA"/>
        </w:rPr>
        <w:t>умение принимать решение;</w:t>
      </w:r>
    </w:p>
    <w:p w:rsidR="0071498B" w:rsidRPr="0020335F" w:rsidRDefault="0001618A" w:rsidP="0001618A">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w:t>
      </w:r>
      <w:r w:rsidR="0071498B" w:rsidRPr="0020335F">
        <w:rPr>
          <w:rFonts w:ascii="Times New Roman" w:hAnsi="Times New Roman" w:cs="Times New Roman"/>
          <w:sz w:val="24"/>
          <w:szCs w:val="24"/>
          <w:lang w:eastAsia="ar-SA"/>
        </w:rPr>
        <w:t>умение планировать свою профессиональную жизнь;</w:t>
      </w:r>
    </w:p>
    <w:p w:rsidR="0071498B" w:rsidRPr="0020335F" w:rsidRDefault="0001618A" w:rsidP="0001618A">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w:t>
      </w:r>
      <w:r w:rsidR="0071498B" w:rsidRPr="0020335F">
        <w:rPr>
          <w:rFonts w:ascii="Times New Roman" w:hAnsi="Times New Roman" w:cs="Times New Roman"/>
          <w:sz w:val="24"/>
          <w:szCs w:val="24"/>
          <w:lang w:eastAsia="ar-SA"/>
        </w:rPr>
        <w:t>эмоциональная включенность в ситуацию решения;</w:t>
      </w:r>
    </w:p>
    <w:p w:rsidR="0071498B" w:rsidRPr="0020335F" w:rsidRDefault="0001618A" w:rsidP="0001618A">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w:t>
      </w:r>
      <w:r w:rsidR="0071498B" w:rsidRPr="0020335F">
        <w:rPr>
          <w:rFonts w:ascii="Times New Roman" w:hAnsi="Times New Roman" w:cs="Times New Roman"/>
          <w:sz w:val="24"/>
          <w:szCs w:val="24"/>
          <w:lang w:eastAsia="ar-SA"/>
        </w:rPr>
        <w:t>умение соотносить свои знания, умения, возможности с требованиями конкретной профессии.</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бщеинтеллектуальное направление предназначено помочь освоить разнообразные способы познания окружающего мира, развить интеллектуальные способности.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сновными задачами являются: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формирование навыков </w:t>
      </w:r>
      <w:r w:rsidRPr="0020335F">
        <w:rPr>
          <w:rFonts w:ascii="Times New Roman" w:hAnsi="Times New Roman" w:cs="Times New Roman"/>
          <w:sz w:val="24"/>
          <w:szCs w:val="24"/>
          <w:lang w:eastAsia="ru-RU"/>
        </w:rPr>
        <w:tab/>
        <w:t xml:space="preserve">научно-интеллектуального </w:t>
      </w:r>
      <w:r w:rsidRPr="0020335F">
        <w:rPr>
          <w:rFonts w:ascii="Times New Roman" w:hAnsi="Times New Roman" w:cs="Times New Roman"/>
          <w:sz w:val="24"/>
          <w:szCs w:val="24"/>
          <w:lang w:eastAsia="ru-RU"/>
        </w:rPr>
        <w:tab/>
        <w:t xml:space="preserve">труда;    </w:t>
      </w:r>
      <w:r w:rsidRPr="0020335F">
        <w:rPr>
          <w:rFonts w:ascii="Times New Roman" w:hAnsi="Times New Roman" w:cs="Times New Roman"/>
          <w:sz w:val="24"/>
          <w:szCs w:val="24"/>
          <w:lang w:eastAsia="ru-RU"/>
        </w:rPr>
        <w:tab/>
        <w:t xml:space="preserve">                                                                        - развитие культуры логического и алгоритмического мышления, воображения;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формирование первоначального опыта практической преобразовательной деятельности;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овладение навыками универсальных учебных действий у обучающихся  основного общего образования. </w:t>
      </w:r>
    </w:p>
    <w:p w:rsidR="0071498B" w:rsidRPr="0020335F" w:rsidRDefault="0071498B" w:rsidP="0001618A">
      <w:pPr>
        <w:spacing w:after="0"/>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Данное направление реализуется программой </w:t>
      </w:r>
      <w:r w:rsidRPr="0020335F">
        <w:rPr>
          <w:rFonts w:ascii="Times New Roman" w:hAnsi="Times New Roman" w:cs="Times New Roman"/>
          <w:sz w:val="24"/>
          <w:szCs w:val="24"/>
        </w:rPr>
        <w:t>«Параллели и меридианы»</w:t>
      </w:r>
      <w:r w:rsidRPr="0020335F">
        <w:rPr>
          <w:rFonts w:ascii="Times New Roman" w:hAnsi="Times New Roman" w:cs="Times New Roman"/>
          <w:sz w:val="24"/>
          <w:szCs w:val="24"/>
          <w:lang w:eastAsia="ru-RU"/>
        </w:rPr>
        <w:t xml:space="preserve">. </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Цели:</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й;</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воспитание патриотизма, толерантности, уважения к другим народам и культурам; бережного отношения к окружающей сред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Основными задачами курса являются:</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 xml:space="preserve">познакомить с современной политической картой мира; </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определить основные понятия социально-экономической географии;</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находить и применять различные источники географической информации, включая карты, статистические материалы и геоиформационные источники Интернета;</w:t>
      </w:r>
    </w:p>
    <w:p w:rsidR="0071498B" w:rsidRPr="0020335F" w:rsidRDefault="0071498B" w:rsidP="0001618A">
      <w:pPr>
        <w:spacing w:after="0"/>
        <w:jc w:val="both"/>
        <w:rPr>
          <w:rFonts w:ascii="Times New Roman" w:hAnsi="Times New Roman" w:cs="Times New Roman"/>
          <w:sz w:val="24"/>
          <w:szCs w:val="24"/>
        </w:rPr>
      </w:pPr>
      <w:r w:rsidRPr="0020335F">
        <w:rPr>
          <w:rFonts w:ascii="Times New Roman" w:hAnsi="Times New Roman" w:cs="Times New Roman"/>
          <w:sz w:val="24"/>
          <w:szCs w:val="24"/>
        </w:rPr>
        <w:t>использовать свои знания в практической деятельности и в повседневной жизн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бщекультурная деятельность способствует формированию активной жизненной позиции, лидерских качеств, организаторских умений и навыков.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новными задачами являю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 развитие творческих способностей;        </w:t>
      </w:r>
      <w:r w:rsidRPr="0020335F">
        <w:rPr>
          <w:rFonts w:ascii="Times New Roman" w:hAnsi="Times New Roman" w:cs="Times New Roman"/>
          <w:sz w:val="24"/>
          <w:szCs w:val="24"/>
          <w:lang w:eastAsia="ru-RU"/>
        </w:rPr>
        <w:tab/>
        <w:t xml:space="preserve">                                                                                                               - формирование коммуникативной компетенции;    </w:t>
      </w:r>
      <w:r w:rsidRPr="0020335F">
        <w:rPr>
          <w:rFonts w:ascii="Times New Roman" w:hAnsi="Times New Roman" w:cs="Times New Roman"/>
          <w:sz w:val="24"/>
          <w:szCs w:val="24"/>
          <w:lang w:eastAsia="ru-RU"/>
        </w:rPr>
        <w:tab/>
        <w:t>-становление активной жизненной пози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 xml:space="preserve"> Данное направление реализуется программой внеурочной деятельности </w:t>
      </w:r>
      <w:r w:rsidRPr="0020335F">
        <w:rPr>
          <w:rFonts w:ascii="Times New Roman" w:hAnsi="Times New Roman" w:cs="Times New Roman"/>
          <w:sz w:val="24"/>
          <w:szCs w:val="24"/>
        </w:rPr>
        <w:t xml:space="preserve">«Основы экологической культур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Цели  програм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воспитание у подрастающего поколения экологически целесообразного поведения как показателя духовного развития лич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хранение и укрепление здоровья учащихся, формирование потребности в здоровом образе жиз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формирование нравственно-здоровой, духовно богатой личности школьник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Задачи:  </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Воспитывать  экологическую  ответственность,  как основную  черту личности на основе системных знаний об экологических проблемах современности и возможности устойчивого развития современной цивилизации; ответственность за сохранение существующих школьных традиций; политическую культуру, чувство ответственности за будущее своей страны.</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Формировать валеологическую культуру школьников; потребность в самообразовании в условиях развития науки, культуры и техники; эстетические вкусы и идеалы, инициативность, творческое отношение к окружающему миру.</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 xml:space="preserve">Повышать уровень физической подготовки учащихся. </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Ориентировать школьников на «постоянный труд душ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ежду учебными занятиями по расписанию и внеурочной деятельностью в школе предусмотрены динамические паузы (30-40 мин)</w:t>
      </w:r>
    </w:p>
    <w:tbl>
      <w:tblPr>
        <w:tblpPr w:leftFromText="180" w:rightFromText="180" w:vertAnchor="text" w:horzAnchor="margin" w:tblpX="-34" w:tblpY="437"/>
        <w:tblW w:w="10207" w:type="dxa"/>
        <w:tblBorders>
          <w:top w:val="outset" w:sz="2" w:space="0" w:color="auto"/>
          <w:left w:val="outset" w:sz="2" w:space="0" w:color="auto"/>
          <w:bottom w:val="outset" w:sz="2" w:space="0" w:color="auto"/>
          <w:right w:val="outset" w:sz="2" w:space="0" w:color="auto"/>
        </w:tblBorders>
        <w:tblLayout w:type="fixed"/>
        <w:tblCellMar>
          <w:left w:w="0" w:type="dxa"/>
          <w:right w:w="0" w:type="dxa"/>
        </w:tblCellMar>
        <w:tblLook w:val="00A0"/>
      </w:tblPr>
      <w:tblGrid>
        <w:gridCol w:w="993"/>
        <w:gridCol w:w="5103"/>
        <w:gridCol w:w="4111"/>
      </w:tblGrid>
      <w:tr w:rsidR="0071498B" w:rsidRPr="0020335F" w:rsidTr="00BE4B81">
        <w:tc>
          <w:tcPr>
            <w:tcW w:w="9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едущее напрразвличн</w:t>
            </w:r>
          </w:p>
        </w:tc>
        <w:tc>
          <w:tcPr>
            <w:tcW w:w="510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ы работы</w:t>
            </w:r>
          </w:p>
        </w:tc>
        <w:tc>
          <w:tcPr>
            <w:tcW w:w="4111"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ешаемые задачи</w:t>
            </w:r>
          </w:p>
        </w:tc>
      </w:tr>
      <w:tr w:rsidR="0071498B" w:rsidRPr="0020335F" w:rsidTr="00BE4B81">
        <w:trPr>
          <w:cantSplit/>
          <w:trHeight w:val="1134"/>
        </w:trPr>
        <w:tc>
          <w:tcPr>
            <w:tcW w:w="993"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уховно-нравственное</w:t>
            </w:r>
          </w:p>
        </w:tc>
        <w:tc>
          <w:tcPr>
            <w:tcW w:w="5103"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оведение тематических классных часов о духовности, культуре поведения и речи; участие в конкурсах, выставках детского творчества на уровне школы, района, региона; встречи с ветеранами ВОВ, локальных войн; уроки мужества; выставки рисунков; оформление газет, стендов и выставок о боевой славе русского народа; проведение концертных мероприятий в рамках знаменательных дат; проведение конкурсов «А ну-ка, парни!» и т.п. </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витие любви к малой Родине, гражданской ответственности и активной жизненной позиции обучающихся, чувства патриотизма, формирование позитивного отношения к базовым ценностям общества</w:t>
            </w:r>
          </w:p>
        </w:tc>
      </w:tr>
      <w:tr w:rsidR="0071498B" w:rsidRPr="0020335F" w:rsidTr="00BE4B81">
        <w:trPr>
          <w:cantSplit/>
          <w:trHeight w:val="1134"/>
        </w:trPr>
        <w:tc>
          <w:tcPr>
            <w:tcW w:w="993"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щеинтеллектуальное</w:t>
            </w:r>
          </w:p>
          <w:p w:rsidR="0071498B" w:rsidRPr="0020335F" w:rsidRDefault="0071498B" w:rsidP="0020335F">
            <w:pPr>
              <w:jc w:val="both"/>
              <w:rPr>
                <w:rFonts w:ascii="Times New Roman" w:hAnsi="Times New Roman" w:cs="Times New Roman"/>
                <w:sz w:val="24"/>
                <w:szCs w:val="24"/>
                <w:lang w:eastAsia="ru-RU"/>
              </w:rPr>
            </w:pPr>
          </w:p>
        </w:tc>
        <w:tc>
          <w:tcPr>
            <w:tcW w:w="5103"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теллектуальные игры, викторины и конкурсы, занятия в компьютерном классе, беседы, разработка различных проектов, исследовательская деятельность, экскурсии по родному краю, в музеи школы и района; предметные недели; библиотечные уроки; олимпиады; конференции, деловые и ролевые игры; участие в научно-исследовательских конференциях на уровне школы, района и т.п.</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огащение запаса учащихся научными понятиями и законами, способствование формированию мировоззрения, функциональной грамотности, осознанность непрерывного образования.</w:t>
            </w:r>
          </w:p>
        </w:tc>
      </w:tr>
      <w:tr w:rsidR="0071498B" w:rsidRPr="0020335F" w:rsidTr="00BE4B81">
        <w:trPr>
          <w:cantSplit/>
          <w:trHeight w:val="1833"/>
        </w:trPr>
        <w:tc>
          <w:tcPr>
            <w:tcW w:w="993"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циальное</w:t>
            </w:r>
          </w:p>
        </w:tc>
        <w:tc>
          <w:tcPr>
            <w:tcW w:w="5103"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рудовые десанты, дежурство по школе, организация социально-значимых акций и т.п. Познавательные, социальные проекты, исследовательские работы, конкурсы, конференции, выставки и т.п.</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ценностного отношения к труду, ответственности за порученное дело, развитие социальной инициатив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таких ценностей как познание, истина, целеустремленность, разработка и реализация учебных и учебно-трудовых проектов</w:t>
            </w:r>
          </w:p>
        </w:tc>
      </w:tr>
      <w:tr w:rsidR="0071498B" w:rsidRPr="0020335F" w:rsidTr="00BE4B81">
        <w:trPr>
          <w:cantSplit/>
          <w:trHeight w:val="2641"/>
        </w:trPr>
        <w:tc>
          <w:tcPr>
            <w:tcW w:w="993"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портивно-оздоровительное</w:t>
            </w:r>
          </w:p>
        </w:tc>
        <w:tc>
          <w:tcPr>
            <w:tcW w:w="5103"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бота спортивной  секции «Волейбол», организация походов, экскурсий, Дня здоровья, «Кросса нации»,  подвижных игр, различных соревнований; проведение бесед о здоровом образе жизни, участие в спортивных соревнованиях различного уровня и т.п.</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портивно-оздоровительное направление есть процесс организации оздоровительной и познавательной деятельности, направленной на развитие физических сил и здоровья, выработку гигиенических навыков и здорового образа жизни. Физическая культура - часть образа жизни человека, система сохранения здоровья и спортивная деятельность, знание о единстве и гармонии тела и духа, о развитии духовных и физических сил.</w:t>
            </w:r>
          </w:p>
        </w:tc>
      </w:tr>
      <w:tr w:rsidR="0071498B" w:rsidRPr="0020335F" w:rsidTr="00BE4B81">
        <w:trPr>
          <w:cantSplit/>
          <w:trHeight w:val="1660"/>
        </w:trPr>
        <w:tc>
          <w:tcPr>
            <w:tcW w:w="993"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щекультурное</w:t>
            </w:r>
          </w:p>
          <w:p w:rsidR="0071498B" w:rsidRPr="0020335F" w:rsidRDefault="0071498B" w:rsidP="0020335F">
            <w:pPr>
              <w:jc w:val="both"/>
              <w:rPr>
                <w:rFonts w:ascii="Times New Roman" w:hAnsi="Times New Roman" w:cs="Times New Roman"/>
                <w:sz w:val="24"/>
                <w:szCs w:val="24"/>
                <w:lang w:eastAsia="ru-RU"/>
              </w:rPr>
            </w:pPr>
          </w:p>
        </w:tc>
        <w:tc>
          <w:tcPr>
            <w:tcW w:w="5103"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абота кружка «Весёлые нотки»; организация экскурсий,  выставок детских рисунков, поделок и творческих работ учащихся; проведение тематических классных часов по эстетике внешнего вида ученика, культуре поведения и речи; участие в конкурсах, выставках детского творчества на уровне школы, района; проведение концертов и т.п.</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ажная составляющая воспитания – приобщение школьников к миру искусства, вовлечение их в творческую деятельность. Вхождение в мир искусства способствует формированию и развитию у учащихся духовно-нравственных качеств, т.к. отражает мир целостно, в единстве истины, добра и красоты и нацелено на познание, прежде всего, внутреннего мира человека, его идеалов, жизненных ориентиров и ценностей. Сфера досуга создает достаточно комфортные условия для раскрытия творческого потенциала детей.</w:t>
            </w:r>
          </w:p>
        </w:tc>
      </w:tr>
    </w:tbl>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се часы внеурочной работы распределены между учителями школы,  которые разработали программы внеурочной деятельности,  в соответствии с выбором обучающихся и их родителей. </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Исходя из задач, форм и содержания внеурочной деятельности для её реализации в МОБУ «Валуевскаясош» была выбрана базовая модель организации внеурочной деятельности – на основе внутренних ресурсов образовательного учреждения и сотрудничества с  Домом культуры, что позволяет расширить спектр внеурочной деятельност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ординирующую роль выполняет классный руководитель класса, который в соответствии со своими функциями и задачам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 взаимодействует с педагогическими работниками, а также учебно-вспомогательным персоналом </w:t>
      </w:r>
      <w:r w:rsidRPr="0020335F">
        <w:rPr>
          <w:rFonts w:ascii="Times New Roman" w:hAnsi="Times New Roman" w:cs="Times New Roman"/>
          <w:sz w:val="24"/>
          <w:szCs w:val="24"/>
          <w:lang w:eastAsia="ru-RU"/>
        </w:rPr>
        <w:tab/>
        <w:t xml:space="preserve">общеобразовательного </w:t>
      </w:r>
      <w:r w:rsidRPr="0020335F">
        <w:rPr>
          <w:rFonts w:ascii="Times New Roman" w:hAnsi="Times New Roman" w:cs="Times New Roman"/>
          <w:sz w:val="24"/>
          <w:szCs w:val="24"/>
          <w:lang w:eastAsia="ru-RU"/>
        </w:rPr>
        <w:tab/>
        <w:t xml:space="preserve">учреждения;                                                                                                               •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 </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Занятия проводятся на базе МОБУ «Валуевскаясош»  в учебных кабинетах, спортивном и актовом залах и на базе ДК с использованием необходимой материально-технической базы, программного оснащения и информационно – технологического обеспеч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Внеурочная деятельность  в МОБУ «Валуевскаясош» в ходе реализации требований ФГОС представлена такими видами деятельности, как:</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Годовой круг праздников и мероприятий</w:t>
      </w:r>
    </w:p>
    <w:p w:rsidR="0071498B" w:rsidRPr="0020335F" w:rsidRDefault="0071498B" w:rsidP="0020335F">
      <w:pPr>
        <w:jc w:val="both"/>
        <w:rPr>
          <w:rFonts w:ascii="Times New Roman" w:hAnsi="Times New Roman" w:cs="Times New Roman"/>
          <w:sz w:val="24"/>
          <w:szCs w:val="24"/>
          <w:lang w:eastAsia="ru-RU"/>
        </w:rPr>
      </w:pPr>
    </w:p>
    <w:tbl>
      <w:tblPr>
        <w:tblW w:w="0" w:type="auto"/>
        <w:jc w:val="center"/>
        <w:tblBorders>
          <w:top w:val="single" w:sz="4" w:space="0" w:color="auto"/>
          <w:left w:val="single" w:sz="4" w:space="0" w:color="auto"/>
          <w:bottom w:val="single" w:sz="4" w:space="0" w:color="auto"/>
          <w:right w:val="single" w:sz="4" w:space="0" w:color="auto"/>
        </w:tblBorders>
        <w:tblLook w:val="0000"/>
      </w:tblPr>
      <w:tblGrid>
        <w:gridCol w:w="1335"/>
        <w:gridCol w:w="4820"/>
        <w:gridCol w:w="3033"/>
      </w:tblGrid>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 сентября</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нь Зна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аздничная линейка.</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Зам директора по ВР</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 октября</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здравления ветеранов с Днём пожилых людей.</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 директора по ВР</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5 октября </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нь учител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нь самоуправле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аздничный концерт</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 директора по ВР, кл руководители</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ктябрь</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аздник осени.</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лассные руководители</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ентябрь - октябрь</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Школьный тур предметных олимпиад</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усский язык, математика, биология, химия, физика, литература, география, английский язык, история, физическая культура, технология, обществознание.</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 Директора по УВ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Руководитель МО</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0 ноября</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нь матер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аздничная программ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Конкурс сочинений «Загляните в мамины глаза»,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Мама, как тебя я люблю!»,</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Моя мамочка», «Моя бабуш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Нелегкая женская доля»</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 директора по В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лассные руководители</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кабрь</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нтинаркотическая акция « Классный час».</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 директора по ВР</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9 декабря</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овогодний праздник.</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 директора по В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лассные рук</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Январь - февраль</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есячник военно-патриотического воспит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аздничная программ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портивный праздник</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Заместитель директора по В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лассные рук,</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учитель ОБЖ, физкультуры</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март</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аздник ко Дню 8 Марта.</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Зам директора по ВР, </w:t>
            </w:r>
            <w:r w:rsidRPr="0020335F">
              <w:rPr>
                <w:rFonts w:ascii="Times New Roman" w:hAnsi="Times New Roman" w:cs="Times New Roman"/>
                <w:sz w:val="24"/>
                <w:szCs w:val="24"/>
                <w:lang w:eastAsia="ru-RU"/>
              </w:rPr>
              <w:lastRenderedPageBreak/>
              <w:t>классные рук</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 xml:space="preserve"> апрель</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нь Здоровья.</w:t>
            </w:r>
          </w:p>
          <w:p w:rsidR="0071498B" w:rsidRPr="0020335F" w:rsidRDefault="0071498B" w:rsidP="0020335F">
            <w:pPr>
              <w:jc w:val="both"/>
              <w:rPr>
                <w:rFonts w:ascii="Times New Roman" w:hAnsi="Times New Roman" w:cs="Times New Roman"/>
                <w:sz w:val="24"/>
                <w:szCs w:val="24"/>
                <w:lang w:eastAsia="ru-RU"/>
              </w:rPr>
            </w:pP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Заместитель директора по ВР,  </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апреля</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кция «Сохрани планету чисто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кция «Чистая школ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кция «Чистое сел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ень планеты.</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еститель директора по ВР, классные руководители</w:t>
            </w:r>
          </w:p>
        </w:tc>
      </w:tr>
      <w:tr w:rsidR="0071498B" w:rsidRPr="0020335F" w:rsidTr="00BE4B81">
        <w:trPr>
          <w:trHeight w:val="144"/>
          <w:jc w:val="center"/>
        </w:trPr>
        <w:tc>
          <w:tcPr>
            <w:tcW w:w="1335"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9 мая</w:t>
            </w:r>
          </w:p>
        </w:tc>
        <w:tc>
          <w:tcPr>
            <w:tcW w:w="4820"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ахта Памя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оржественный митинг, посвященный Дню Победы, подарки ветеранам</w:t>
            </w:r>
          </w:p>
        </w:tc>
        <w:tc>
          <w:tcPr>
            <w:tcW w:w="3033" w:type="dxa"/>
            <w:tcBorders>
              <w:top w:val="single" w:sz="4" w:space="0" w:color="auto"/>
              <w:left w:val="single" w:sz="4" w:space="0" w:color="auto"/>
              <w:bottom w:val="single" w:sz="4" w:space="0" w:color="auto"/>
              <w:right w:val="single" w:sz="4" w:space="0" w:color="auto"/>
            </w:tcBorders>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аместитель директора по ВР, классные руководители</w:t>
            </w:r>
          </w:p>
        </w:tc>
      </w:tr>
    </w:tbl>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 Формы промежуточной аттестаци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своение образовательных программ курсов внеурочной деятельности (отдельной части или всего объема) сопровождается промежуточной аттестацией обучающихся, проводимой в следующих формах: защита творческих работ и проектов, тестирование, анкетирование, концерты, конференц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омежуточная аттестация проводится в соответствии с Федеральным Законом  «Об образовании в Российской Федерации»(п.1 ст.58), Положением школы о системе оценок, формах и порядке промежуточной аттестации обучающихся на ступени среднего общего образования в МОБУ «Валуевскаясош».</w:t>
      </w:r>
    </w:p>
    <w:p w:rsidR="0071498B" w:rsidRPr="0020335F" w:rsidRDefault="0071498B" w:rsidP="0020335F">
      <w:pPr>
        <w:jc w:val="both"/>
        <w:rPr>
          <w:rFonts w:ascii="Times New Roman" w:hAnsi="Times New Roman" w:cs="Times New Roman"/>
          <w:sz w:val="24"/>
          <w:szCs w:val="24"/>
        </w:rPr>
      </w:pPr>
      <w:bookmarkStart w:id="158" w:name="_Toc435412744"/>
      <w:bookmarkStart w:id="159" w:name="_Toc453968219"/>
    </w:p>
    <w:p w:rsidR="0071498B" w:rsidRPr="00437B2E" w:rsidRDefault="0071498B" w:rsidP="0020335F">
      <w:pPr>
        <w:jc w:val="both"/>
        <w:rPr>
          <w:rFonts w:ascii="Times New Roman" w:hAnsi="Times New Roman" w:cs="Times New Roman"/>
          <w:b/>
          <w:sz w:val="24"/>
          <w:szCs w:val="24"/>
        </w:rPr>
      </w:pPr>
      <w:r w:rsidRPr="00437B2E">
        <w:rPr>
          <w:rFonts w:ascii="Times New Roman" w:hAnsi="Times New Roman" w:cs="Times New Roman"/>
          <w:b/>
          <w:sz w:val="24"/>
          <w:szCs w:val="24"/>
          <w:lang w:val="en-US"/>
        </w:rPr>
        <w:t>III</w:t>
      </w:r>
      <w:r w:rsidRPr="00437B2E">
        <w:rPr>
          <w:rFonts w:ascii="Times New Roman" w:hAnsi="Times New Roman" w:cs="Times New Roman"/>
          <w:b/>
          <w:sz w:val="24"/>
          <w:szCs w:val="24"/>
        </w:rPr>
        <w:t xml:space="preserve">.3. Система условий реализации основной образовательной программ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озданные в образовательном учреждении, реализующем основную образовательную программу среднего общего образования, условия должн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соответствовать требованиям стандарт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гарантировать сохранность и укрепление физического, психологического и социального здоровья обучающих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 обеспечивать реализацию основной образовательной программы образовательного учреждения и достижение планируемых результатов её осво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учитывать особенности образовательного учреждения, его организационную структуру, запросы участников образовательного процесс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редоставлять возможность взаимодействия с социальными партнёрами, использования ресурсов социум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аздел основной образовательной программы образовательного учреждения, характеризующий систему условий, должен содержа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писание кадровых, психолого-педагогических, финансовых, материально-технических, информационно-методических условий и ресурсов;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обоснование необходимых изменений в имеющихся условиях в соответствии с целями и приоритетами основной образовательной программы среднего общего образования образовательного учрежд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механизмы достижения целевых ориентиров в системе услов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систему мониторинга и оценки услов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писание системы условий реализации основной образовательной программы школы  должно базироваться на результатах проведённой в ходе разработки программы комплексной  работы, включающ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анализ имеющихся в образовательном учреждении условий и ресурсов реализации основной образовательной программы среднего общего образова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формированным с учётом потребностей всех участников образовательного процесс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разработку механизмов мониторинга. </w:t>
      </w:r>
    </w:p>
    <w:p w:rsidR="0071498B" w:rsidRPr="00437B2E" w:rsidRDefault="0071498B" w:rsidP="0020335F">
      <w:pPr>
        <w:jc w:val="both"/>
        <w:rPr>
          <w:rFonts w:ascii="Times New Roman" w:hAnsi="Times New Roman" w:cs="Times New Roman"/>
          <w:b/>
          <w:sz w:val="24"/>
          <w:szCs w:val="24"/>
        </w:rPr>
      </w:pPr>
      <w:bookmarkStart w:id="160" w:name="_Toc435412743"/>
      <w:bookmarkStart w:id="161" w:name="_Toc453968218"/>
      <w:r w:rsidRPr="00437B2E">
        <w:rPr>
          <w:rFonts w:ascii="Times New Roman" w:hAnsi="Times New Roman" w:cs="Times New Roman"/>
          <w:b/>
          <w:sz w:val="24"/>
          <w:szCs w:val="24"/>
        </w:rPr>
        <w:t>III.3.1. Требования к кадровым условиям реализации основной образовательной программы</w:t>
      </w:r>
      <w:bookmarkEnd w:id="160"/>
      <w:bookmarkEnd w:id="161"/>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ОБУ «Валуевская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Требования к кадровым условиям реализованы в ча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комплектованности педагогическими, руководящими и иными работник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уровнем квалификации педагогических и иных работник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непрерывностью профессионального развития педагогических работник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школе созданы услов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вышения эффективности и качества педагогического труд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уществления мониторинга результатов педагогического труда.</w:t>
      </w:r>
    </w:p>
    <w:tbl>
      <w:tblPr>
        <w:tblpPr w:leftFromText="180" w:rightFromText="180" w:vertAnchor="text" w:tblpX="-296" w:tblpY="6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5"/>
      </w:tblGrid>
      <w:tr w:rsidR="00837548" w:rsidTr="00837548">
        <w:trPr>
          <w:trHeight w:val="150"/>
        </w:trPr>
        <w:tc>
          <w:tcPr>
            <w:tcW w:w="645" w:type="dxa"/>
            <w:tcBorders>
              <w:top w:val="nil"/>
              <w:left w:val="nil"/>
              <w:right w:val="nil"/>
            </w:tcBorders>
          </w:tcPr>
          <w:p w:rsidR="00837548" w:rsidRDefault="00837548" w:rsidP="00837548">
            <w:pPr>
              <w:jc w:val="both"/>
              <w:rPr>
                <w:rFonts w:ascii="Times New Roman" w:hAnsi="Times New Roman" w:cs="Times New Roman"/>
                <w:sz w:val="24"/>
                <w:szCs w:val="24"/>
                <w:lang w:eastAsia="ru-RU"/>
              </w:rPr>
            </w:pPr>
          </w:p>
        </w:tc>
      </w:tr>
    </w:tbl>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Кадровое обеспечение реализации основной образовательной программы среднего общего образования представлено в таблице:</w:t>
      </w:r>
    </w:p>
    <w:tbl>
      <w:tblPr>
        <w:tblpPr w:leftFromText="180" w:rightFromText="180" w:vertAnchor="text" w:horzAnchor="margin" w:tblpXSpec="center" w:tblpY="85"/>
        <w:tblW w:w="10598" w:type="dxa"/>
        <w:tblLayout w:type="fixed"/>
        <w:tblLook w:val="04A0"/>
      </w:tblPr>
      <w:tblGrid>
        <w:gridCol w:w="568"/>
        <w:gridCol w:w="2375"/>
        <w:gridCol w:w="2268"/>
        <w:gridCol w:w="1701"/>
        <w:gridCol w:w="993"/>
        <w:gridCol w:w="850"/>
        <w:gridCol w:w="709"/>
        <w:gridCol w:w="1134"/>
      </w:tblGrid>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ИО</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олжность</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разовани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вышение квалификации</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щий стаж</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дагогический стаж</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атегория</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Штреккер Анастасия Ризвано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иректор</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сше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017 г.</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8</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8</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рвая</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Лакман Ирина Андрее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итель начальных класс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зам. директора по УР, </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сше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017 г.</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0</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0</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рвая</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Горчакова Ольга Александро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итель изо и музык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зам. директора по ВР, </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сше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016 г.</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8</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5</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ЗД</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уцепо Татьяна Александро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дагог- организатор</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реднее-профессионально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016</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6</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6</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т</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5</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елентьева Ольга Петро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дагог доп. образования</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реднее профессионально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017 г.</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3</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6</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ЗД</w:t>
            </w:r>
          </w:p>
        </w:tc>
      </w:tr>
      <w:tr w:rsidR="0071498B" w:rsidRPr="0020335F" w:rsidTr="00BE4B81">
        <w:trPr>
          <w:trHeight w:val="978"/>
        </w:trPr>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6</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Чернюк Юрий Алексеевич</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итель физической культуры и ОБЖ</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реднее профессиональное</w:t>
            </w:r>
          </w:p>
        </w:tc>
        <w:tc>
          <w:tcPr>
            <w:tcW w:w="993" w:type="dxa"/>
          </w:tcPr>
          <w:p w:rsidR="0071498B" w:rsidRPr="0020335F" w:rsidRDefault="0071498B" w:rsidP="0020335F">
            <w:pPr>
              <w:jc w:val="both"/>
              <w:rPr>
                <w:rFonts w:ascii="Times New Roman" w:hAnsi="Times New Roman" w:cs="Times New Roman"/>
                <w:sz w:val="24"/>
                <w:szCs w:val="24"/>
                <w:lang w:eastAsia="ru-RU"/>
              </w:rPr>
            </w:pP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p>
        </w:tc>
        <w:tc>
          <w:tcPr>
            <w:tcW w:w="709" w:type="dxa"/>
          </w:tcPr>
          <w:p w:rsidR="0071498B" w:rsidRPr="0020335F" w:rsidRDefault="0071498B" w:rsidP="0020335F">
            <w:pPr>
              <w:jc w:val="both"/>
              <w:rPr>
                <w:rFonts w:ascii="Times New Roman" w:hAnsi="Times New Roman" w:cs="Times New Roman"/>
                <w:sz w:val="24"/>
                <w:szCs w:val="24"/>
                <w:lang w:eastAsia="ru-RU"/>
              </w:rPr>
            </w:pP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т</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7</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рючин Алексей Владимирович</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итель  иностранного языка</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сшее</w:t>
            </w:r>
          </w:p>
        </w:tc>
        <w:tc>
          <w:tcPr>
            <w:tcW w:w="993" w:type="dxa"/>
          </w:tcPr>
          <w:p w:rsidR="0071498B" w:rsidRPr="0020335F" w:rsidRDefault="0071498B" w:rsidP="0020335F">
            <w:pPr>
              <w:jc w:val="both"/>
              <w:rPr>
                <w:rFonts w:ascii="Times New Roman" w:hAnsi="Times New Roman" w:cs="Times New Roman"/>
                <w:sz w:val="24"/>
                <w:szCs w:val="24"/>
                <w:lang w:eastAsia="ru-RU"/>
              </w:rPr>
            </w:pP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9</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9</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рвая</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8</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рнейчук Юлия Викторо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итель русского языка и литературы</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редне-профессионально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017</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9</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ет</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9</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кляр Татьяна Борисо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итель математики физики</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сшее</w:t>
            </w:r>
          </w:p>
        </w:tc>
        <w:tc>
          <w:tcPr>
            <w:tcW w:w="993"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017</w:t>
            </w: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9</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2</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рвая</w:t>
            </w:r>
          </w:p>
        </w:tc>
      </w:tr>
      <w:tr w:rsidR="0071498B" w:rsidRPr="0020335F" w:rsidTr="00BE4B81">
        <w:tc>
          <w:tcPr>
            <w:tcW w:w="5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0</w:t>
            </w:r>
          </w:p>
        </w:tc>
        <w:tc>
          <w:tcPr>
            <w:tcW w:w="2375"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ЦыбренкоАлефтина Васильевна</w:t>
            </w:r>
          </w:p>
        </w:tc>
        <w:tc>
          <w:tcPr>
            <w:tcW w:w="2268"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итель математики</w:t>
            </w:r>
          </w:p>
        </w:tc>
        <w:tc>
          <w:tcPr>
            <w:tcW w:w="1701"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ысшее</w:t>
            </w:r>
          </w:p>
        </w:tc>
        <w:tc>
          <w:tcPr>
            <w:tcW w:w="993" w:type="dxa"/>
          </w:tcPr>
          <w:p w:rsidR="0071498B" w:rsidRPr="0020335F" w:rsidRDefault="0071498B" w:rsidP="0020335F">
            <w:pPr>
              <w:jc w:val="both"/>
              <w:rPr>
                <w:rFonts w:ascii="Times New Roman" w:hAnsi="Times New Roman" w:cs="Times New Roman"/>
                <w:sz w:val="24"/>
                <w:szCs w:val="24"/>
                <w:lang w:eastAsia="ru-RU"/>
              </w:rPr>
            </w:pPr>
          </w:p>
        </w:tc>
        <w:tc>
          <w:tcPr>
            <w:tcW w:w="850"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2</w:t>
            </w:r>
          </w:p>
        </w:tc>
        <w:tc>
          <w:tcPr>
            <w:tcW w:w="709"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2</w:t>
            </w:r>
          </w:p>
        </w:tc>
        <w:tc>
          <w:tcPr>
            <w:tcW w:w="1134" w:type="dxa"/>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ервая</w:t>
            </w:r>
          </w:p>
        </w:tc>
      </w:tr>
    </w:tbl>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части повышения квалификации 100% педагогов на ступени среднего общего образования прошли курсовую подготовку (предметные, ИКТ, ФГОС), что соответствует требованиям стандарт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жидаемый результат повышения квалификации – профессиональная готовность работников образования к реализации ФГОС СОО: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обеспечение оптимального вхождения работников образования в систему ценностей современного образован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принятие идеологии ФГОС общего образован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овладение учебно-методическими и информационно-методическими ресурсами, необходимыми для успешного решения задач ФГОС. </w:t>
      </w:r>
    </w:p>
    <w:p w:rsidR="0071498B" w:rsidRPr="0020335F" w:rsidRDefault="0071498B" w:rsidP="0020335F">
      <w:pPr>
        <w:jc w:val="both"/>
        <w:rPr>
          <w:rFonts w:ascii="Times New Roman" w:hAnsi="Times New Roman" w:cs="Times New Roman"/>
          <w:sz w:val="24"/>
          <w:szCs w:val="24"/>
          <w:highlight w:val="yellow"/>
          <w:lang w:eastAsia="ru-RU"/>
        </w:rPr>
      </w:pPr>
      <w:r w:rsidRPr="0020335F">
        <w:rPr>
          <w:rFonts w:ascii="Times New Roman" w:hAnsi="Times New Roman" w:cs="Times New Roman"/>
          <w:sz w:val="24"/>
          <w:szCs w:val="24"/>
          <w:lang w:eastAsia="ru-RU"/>
        </w:rPr>
        <w:t>Одним из условий готовности школы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 оценке качества деятельности педагогических работников  учитываю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остребованность услуг учителя (в том числе внеурочных) учениками и их   родителями (законными представителям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использование учителями современных педагогических технологий, в том числе ИКТ и здоровьесберегающих;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участие в методической и научной работе;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распространение передового педагогического опыт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руководство проектной деятельностью обучающих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заимодействие со всеми участниками образовательных отношени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ровень квалификации работников школы для каждой занимаемой должности соответствует квалификационным характеристикам по соответствующей долж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оответствие уровня квалификации работников требованиям, предъявляемым к квалификационным категориям, а также занимаемым ими должностям, устанавливается при их аттест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Квалификация педагогических работников организаций, осуществляющих образовательную деятельность, отражает: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омпетентность в соответствующих предметных областях знания и методах обуч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формированность гуманистической позиции, позитивной направленности на педагогическую деятельность;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амоорганизованность, эмоциональную устойчив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беспечивать условия для успешной деятельности, позитивной мотивации, а также самомотивированияобучающих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разрабатывать программы учебных предметов, курсов, методические и дидактические материалы;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lastRenderedPageBreak/>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При создании модели методического сопровождения педагогов школы в вопросах реализации ФГОС, планируя деятельность научно-методического совета школы, мы исходили из следующих задач: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Удовлетворение актуальных потребностей педагогов в организации профессиональной деятельности в условиях реализации ФГОС.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Повышение уровня профессионального мастерства педагогов как основание для осмысления реализации идей современного образован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Научно-методическое обеспечение условий инновационной деятельности педагогов.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Совершенствование педагогической практики в вопросах повышения качества школьного образован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беспечение готовности педагогов к реализации ФГОС – приоритетное направление развития гимназии и необходимое условие эффективности образовательного процесса.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рамках реализации модели методического сопровождения педагогов на период с 2018 по 2020 годы определена общая методическая тема, которая направлена на научно-методическое сопровождение Программы развития и политики школы по введению и реализации ФГОС в основной и средней школе.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сновные направления методической работы: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создание модели методического сопровождения перехода школы на новые федеральные государственные образовательные стандарты,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создание условий для реализации ФГОС,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обеспечение профессиональной готовности педагогических работников к реализации ФГОС среднего образования через создание системы непрерывного профессионального развит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ри этом используются мероприят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еминары, посвященные содержанию и ключевым особенностям ФГОС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тренинги для педагогов с целью выявления и соотнесения собственной профессиональной позиции с целями и задачами ФГОС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заседания методических объединений учителей по проблемам введения ФГОС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частие педагогов в разработке разделов и компонентов основной образовательной программы образовательной организ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71498B" w:rsidRPr="00437B2E" w:rsidRDefault="0071498B" w:rsidP="0020335F">
      <w:pPr>
        <w:jc w:val="both"/>
        <w:rPr>
          <w:rFonts w:ascii="Times New Roman" w:hAnsi="Times New Roman" w:cs="Times New Roman"/>
          <w:b/>
          <w:sz w:val="24"/>
          <w:szCs w:val="24"/>
        </w:rPr>
      </w:pPr>
      <w:r w:rsidRPr="00437B2E">
        <w:rPr>
          <w:rFonts w:ascii="Times New Roman" w:hAnsi="Times New Roman" w:cs="Times New Roman"/>
          <w:b/>
          <w:sz w:val="24"/>
          <w:szCs w:val="24"/>
        </w:rPr>
        <w:t>III.3.2. Психолого-педагогические условия реализации основной образовательной программы</w:t>
      </w:r>
      <w:bookmarkEnd w:id="158"/>
      <w:bookmarkEnd w:id="159"/>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т специфики возрастного психофизического развития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w:t>
      </w:r>
      <w:r w:rsidRPr="0020335F">
        <w:rPr>
          <w:rFonts w:ascii="Times New Roman" w:hAnsi="Times New Roman" w:cs="Times New Roman"/>
          <w:sz w:val="24"/>
          <w:szCs w:val="24"/>
        </w:rPr>
        <w:lastRenderedPageBreak/>
        <w:t xml:space="preserve">мероприятий. </w:t>
      </w:r>
      <w:r w:rsidRPr="0020335F">
        <w:rPr>
          <w:rFonts w:ascii="Times New Roman" w:hAnsi="Times New Roman" w:cs="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ариативность направлений психолого-педагогического сопровождения участников образовательных отношен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хранение и укрепление психического здоровья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формирование ценности здоровья и безопасного образа жиз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развитие экологической культур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дифференциацию и индивидуализацию обуч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мониторинг возможностей и способностей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 выявление и поддержку одаренных обучающихся, поддержку обучающихся с особыми образовательными потребностя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ажной составляющей деятельности школы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20335F">
        <w:rPr>
          <w:rFonts w:ascii="Times New Roman" w:hAnsi="Times New Roman" w:cs="Times New Roman"/>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Диверсификация уровней психолого-педагогического сопровожд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lastRenderedPageBreak/>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ариативность форм психолого-педагогического сопровождения участников образовательных отношен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ми формами психолого-педагогического сопровождения выступаю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рофилактика, экспертиза, развивающая работа, просвещение, коррекционная работа, осуществляемая в течение всего учебного времен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рамках психодиагностического направления проводятся диагностические мониторинги, которые направлены на углублённое психолого-педагогическое изучение личности старшеклассников, выявление индивидуальных особенностей, определение причин нарушений в обучении, воспитании и развитии.</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3402"/>
        <w:gridCol w:w="4111"/>
        <w:gridCol w:w="1985"/>
      </w:tblGrid>
      <w:tr w:rsidR="0071498B" w:rsidRPr="0020335F" w:rsidTr="00BE4B81">
        <w:trPr>
          <w:trHeight w:val="109"/>
        </w:trPr>
        <w:tc>
          <w:tcPr>
            <w:tcW w:w="10173" w:type="dxa"/>
            <w:gridSpan w:val="4"/>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сиходиагностическое направление</w:t>
            </w:r>
          </w:p>
        </w:tc>
      </w:tr>
      <w:tr w:rsidR="0071498B" w:rsidRPr="0020335F" w:rsidTr="00BE4B81">
        <w:trPr>
          <w:trHeight w:val="247"/>
        </w:trPr>
        <w:tc>
          <w:tcPr>
            <w:tcW w:w="67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п</w:t>
            </w:r>
          </w:p>
        </w:tc>
        <w:tc>
          <w:tcPr>
            <w:tcW w:w="3402"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одержание работы </w:t>
            </w:r>
          </w:p>
        </w:tc>
        <w:tc>
          <w:tcPr>
            <w:tcW w:w="411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Цель деятельности </w:t>
            </w:r>
          </w:p>
        </w:tc>
        <w:tc>
          <w:tcPr>
            <w:tcW w:w="198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роки проведения </w:t>
            </w:r>
          </w:p>
        </w:tc>
      </w:tr>
      <w:tr w:rsidR="0071498B" w:rsidRPr="0020335F" w:rsidTr="00BE4B81">
        <w:trPr>
          <w:trHeight w:val="247"/>
        </w:trPr>
        <w:tc>
          <w:tcPr>
            <w:tcW w:w="67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 1</w:t>
            </w:r>
          </w:p>
        </w:tc>
        <w:tc>
          <w:tcPr>
            <w:tcW w:w="3402"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оциометрия </w:t>
            </w:r>
          </w:p>
        </w:tc>
        <w:tc>
          <w:tcPr>
            <w:tcW w:w="411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ценка межличностных отношений в классе </w:t>
            </w:r>
          </w:p>
        </w:tc>
        <w:tc>
          <w:tcPr>
            <w:tcW w:w="198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течение года </w:t>
            </w:r>
          </w:p>
        </w:tc>
      </w:tr>
      <w:tr w:rsidR="0071498B" w:rsidRPr="0020335F" w:rsidTr="00BE4B81">
        <w:trPr>
          <w:trHeight w:val="1009"/>
        </w:trPr>
        <w:tc>
          <w:tcPr>
            <w:tcW w:w="67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 2</w:t>
            </w:r>
          </w:p>
        </w:tc>
        <w:tc>
          <w:tcPr>
            <w:tcW w:w="3402"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омпьютерное тестирование по методике «Профориентатор» </w:t>
            </w:r>
          </w:p>
        </w:tc>
        <w:tc>
          <w:tcPr>
            <w:tcW w:w="411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Диагностика личностных особенностей, профориентация </w:t>
            </w:r>
          </w:p>
        </w:tc>
        <w:tc>
          <w:tcPr>
            <w:tcW w:w="198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течение года </w:t>
            </w:r>
          </w:p>
        </w:tc>
      </w:tr>
      <w:tr w:rsidR="0071498B" w:rsidRPr="0020335F" w:rsidTr="00BE4B81">
        <w:trPr>
          <w:trHeight w:val="385"/>
        </w:trPr>
        <w:tc>
          <w:tcPr>
            <w:tcW w:w="67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 3</w:t>
            </w:r>
          </w:p>
        </w:tc>
        <w:tc>
          <w:tcPr>
            <w:tcW w:w="3402"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Анкетирование одиннадцатиклассников по выбору направления дальнейшего обучения </w:t>
            </w:r>
          </w:p>
        </w:tc>
        <w:tc>
          <w:tcPr>
            <w:tcW w:w="411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Изучение профессиональных планов выпускников </w:t>
            </w:r>
          </w:p>
        </w:tc>
        <w:tc>
          <w:tcPr>
            <w:tcW w:w="198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течение года </w:t>
            </w:r>
          </w:p>
        </w:tc>
      </w:tr>
      <w:tr w:rsidR="0071498B" w:rsidRPr="0020335F" w:rsidTr="00BE4B81">
        <w:trPr>
          <w:trHeight w:val="523"/>
        </w:trPr>
        <w:tc>
          <w:tcPr>
            <w:tcW w:w="67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 4</w:t>
            </w:r>
          </w:p>
        </w:tc>
        <w:tc>
          <w:tcPr>
            <w:tcW w:w="3402"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Анкетирование выпускников </w:t>
            </w:r>
          </w:p>
        </w:tc>
        <w:tc>
          <w:tcPr>
            <w:tcW w:w="411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пределение уровня удовлетворенности выпускников образовательным процессом </w:t>
            </w:r>
          </w:p>
        </w:tc>
        <w:tc>
          <w:tcPr>
            <w:tcW w:w="198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течение года </w:t>
            </w:r>
          </w:p>
        </w:tc>
      </w:tr>
      <w:tr w:rsidR="0071498B" w:rsidRPr="0020335F" w:rsidTr="00BE4B81">
        <w:trPr>
          <w:trHeight w:val="523"/>
        </w:trPr>
        <w:tc>
          <w:tcPr>
            <w:tcW w:w="67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5 5</w:t>
            </w:r>
          </w:p>
        </w:tc>
        <w:tc>
          <w:tcPr>
            <w:tcW w:w="3402"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Индивидуальная профориентационная работа </w:t>
            </w:r>
          </w:p>
        </w:tc>
        <w:tc>
          <w:tcPr>
            <w:tcW w:w="411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казание психологической поддержки в профессиональном самоопределении </w:t>
            </w:r>
          </w:p>
        </w:tc>
        <w:tc>
          <w:tcPr>
            <w:tcW w:w="198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течение года </w:t>
            </w:r>
          </w:p>
        </w:tc>
      </w:tr>
    </w:tbl>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Для выпускников 11-х классов в системе проводятся занятия по профориентации и психологической подготовке к ЕГЭ, в ходе данной работы выявляются способности детей, формируется практический опыт в различных сферах познавательной и профессиональной деятельности, проводится знакомство с учебными заведениями среднего и высшего профессионального образования, формируются представления о требованиях развивающегося общества к выпускникам школ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 уровне  СОО с учащимися 11 класса в рамках классных часов проводятся индивидуальные и групповые и развивающие занятия, направленные на развитие личности и индивидуальности учащихся, на регуляцию эмоционально-волевой сферы и формирования ключевых компетенций учащихся.</w:t>
      </w:r>
    </w:p>
    <w:p w:rsidR="0071498B" w:rsidRPr="0020335F" w:rsidRDefault="0071498B" w:rsidP="0020335F">
      <w:pPr>
        <w:jc w:val="both"/>
        <w:rPr>
          <w:rFonts w:ascii="Times New Roman" w:hAnsi="Times New Roman" w:cs="Times New Roman"/>
          <w:sz w:val="24"/>
          <w:szCs w:val="24"/>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4320"/>
        <w:gridCol w:w="3335"/>
        <w:gridCol w:w="2268"/>
      </w:tblGrid>
      <w:tr w:rsidR="0071498B" w:rsidRPr="0020335F" w:rsidTr="00BE4B81">
        <w:trPr>
          <w:trHeight w:val="109"/>
        </w:trPr>
        <w:tc>
          <w:tcPr>
            <w:tcW w:w="10632" w:type="dxa"/>
            <w:gridSpan w:val="4"/>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азвивающее и психокоррекционное направление</w:t>
            </w:r>
          </w:p>
        </w:tc>
      </w:tr>
      <w:tr w:rsidR="0071498B" w:rsidRPr="0020335F" w:rsidTr="00BE4B81">
        <w:trPr>
          <w:trHeight w:val="247"/>
        </w:trPr>
        <w:tc>
          <w:tcPr>
            <w:tcW w:w="70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п</w:t>
            </w:r>
          </w:p>
        </w:tc>
        <w:tc>
          <w:tcPr>
            <w:tcW w:w="432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одержание работы </w:t>
            </w:r>
          </w:p>
        </w:tc>
        <w:tc>
          <w:tcPr>
            <w:tcW w:w="333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Цель деятельности </w:t>
            </w:r>
          </w:p>
        </w:tc>
        <w:tc>
          <w:tcPr>
            <w:tcW w:w="2268"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роки проведения </w:t>
            </w:r>
          </w:p>
        </w:tc>
      </w:tr>
      <w:tr w:rsidR="0071498B" w:rsidRPr="0020335F" w:rsidTr="00BE4B81">
        <w:trPr>
          <w:trHeight w:val="385"/>
        </w:trPr>
        <w:tc>
          <w:tcPr>
            <w:tcW w:w="70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 1</w:t>
            </w:r>
          </w:p>
        </w:tc>
        <w:tc>
          <w:tcPr>
            <w:tcW w:w="432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Индивидуальные консультации для учащихся по результатам диагностик </w:t>
            </w:r>
          </w:p>
        </w:tc>
        <w:tc>
          <w:tcPr>
            <w:tcW w:w="333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Развитие рефлексии, информирование о личностных особенностях </w:t>
            </w:r>
          </w:p>
        </w:tc>
        <w:tc>
          <w:tcPr>
            <w:tcW w:w="2268"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течение года </w:t>
            </w:r>
          </w:p>
        </w:tc>
      </w:tr>
      <w:tr w:rsidR="0071498B" w:rsidRPr="0020335F" w:rsidTr="00BE4B81">
        <w:trPr>
          <w:trHeight w:val="523"/>
        </w:trPr>
        <w:tc>
          <w:tcPr>
            <w:tcW w:w="70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 2</w:t>
            </w:r>
          </w:p>
        </w:tc>
        <w:tc>
          <w:tcPr>
            <w:tcW w:w="432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Индивидуальные консультации для родителей учащихся по результатам диагностик </w:t>
            </w:r>
          </w:p>
        </w:tc>
        <w:tc>
          <w:tcPr>
            <w:tcW w:w="3335"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казание психологической поддержки родителям и организация условий взаимопонимания и помощи </w:t>
            </w:r>
          </w:p>
        </w:tc>
        <w:tc>
          <w:tcPr>
            <w:tcW w:w="2268"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 течение года </w:t>
            </w:r>
          </w:p>
        </w:tc>
      </w:tr>
    </w:tbl>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437B2E" w:rsidRDefault="0071498B" w:rsidP="0020335F">
      <w:pPr>
        <w:jc w:val="both"/>
        <w:rPr>
          <w:rFonts w:ascii="Times New Roman" w:hAnsi="Times New Roman" w:cs="Times New Roman"/>
          <w:b/>
          <w:sz w:val="24"/>
          <w:szCs w:val="24"/>
        </w:rPr>
      </w:pPr>
      <w:bookmarkStart w:id="162" w:name="_Toc435412745"/>
      <w:bookmarkStart w:id="163" w:name="_Toc453968220"/>
      <w:r w:rsidRPr="00437B2E">
        <w:rPr>
          <w:rFonts w:ascii="Times New Roman" w:hAnsi="Times New Roman" w:cs="Times New Roman"/>
          <w:b/>
          <w:sz w:val="24"/>
          <w:szCs w:val="24"/>
        </w:rPr>
        <w:t>III.3.3. Финансовое обеспечение реализации образовательной программы среднего общего образования</w:t>
      </w:r>
      <w:bookmarkEnd w:id="162"/>
      <w:bookmarkEnd w:id="163"/>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обеспечение государственных гарантий прав граждан на получение бесплатного общедоступного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сполнение требований ФГОС СОО организацией, осуществляющей образователь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w:t>
      </w:r>
      <w:r w:rsidRPr="0020335F">
        <w:rPr>
          <w:rFonts w:ascii="Times New Roman" w:hAnsi="Times New Roman" w:cs="Times New Roman"/>
          <w:sz w:val="24"/>
          <w:szCs w:val="24"/>
          <w:lang w:eastAsia="ru-RU"/>
        </w:rPr>
        <w:t>среднего общего образования осуществляется по направленности (</w:t>
      </w:r>
      <w:r w:rsidRPr="0020335F">
        <w:rPr>
          <w:rFonts w:ascii="Times New Roman" w:hAnsi="Times New Roman" w:cs="Times New Roman"/>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p>
    <w:p w:rsidR="0071498B" w:rsidRPr="00437B2E" w:rsidRDefault="0071498B" w:rsidP="0020335F">
      <w:pPr>
        <w:jc w:val="both"/>
        <w:rPr>
          <w:rFonts w:ascii="Times New Roman" w:hAnsi="Times New Roman" w:cs="Times New Roman"/>
          <w:b/>
          <w:sz w:val="24"/>
          <w:szCs w:val="24"/>
        </w:rPr>
      </w:pPr>
      <w:bookmarkStart w:id="164" w:name="_Toc435412746"/>
      <w:bookmarkStart w:id="165" w:name="_Toc453968221"/>
      <w:r w:rsidRPr="00437B2E">
        <w:rPr>
          <w:rFonts w:ascii="Times New Roman" w:hAnsi="Times New Roman" w:cs="Times New Roman"/>
          <w:b/>
          <w:sz w:val="24"/>
          <w:szCs w:val="24"/>
        </w:rPr>
        <w:t>III.3.4. Материально-технические условия реализации основной образовательной программы</w:t>
      </w:r>
      <w:bookmarkEnd w:id="164"/>
      <w:bookmarkEnd w:id="165"/>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териально-технические условия реализации основной образовательной программы формируются с учетом:</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w:t>
      </w:r>
      <w:r w:rsidRPr="0020335F">
        <w:rPr>
          <w:rFonts w:ascii="Times New Roman" w:hAnsi="Times New Roman" w:cs="Times New Roman"/>
          <w:sz w:val="24"/>
          <w:szCs w:val="24"/>
        </w:rPr>
        <w:t>требований ФГОС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ральных органов исполнительной власти, 2010, № 36);</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териально-технические условия реализации основной образовательной программы:</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читываю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xml:space="preserve">    специфику основной образовательной программы среднего общего образ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еспечиваю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дготовку обучающихся к саморазвитию и непрерывному образован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рмирование основы научных методов познания окружающего мир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словия для активной учебно-познаватель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оспитание патриотизма и установок толерантности, умения жить с непохожими людь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азвитие креативности, критического мышл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ддержку социальной активности и осознанного выбора професс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возможность достижения обучающимися предметных, метапредметных и </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Здание школы, набор и размещение помещений для осуществления образовательной деятельности, активной деятельности,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     В школе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Материально-техническое оснащение,  а также включенность сетевого ресурса в создание материально-технических условий, обеспечивает следующие ключевые возмож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еализацию индивидуальных учебных планов обучающихся, осуществления ими самостоятельной познаватель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роектную и исследовательскую деятельность обучающихся, проведение наблюдений и эксперимен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качественного изучения предмет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оступ к ресурсам Интернета, учебной и художественной литературе, коллекциям медиаресурсов на электронных носителя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рганизацию качественного горячего питания, отдыха обучающихся и педагогических работников.</w:t>
      </w:r>
    </w:p>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нансовые и материально-технические условия</w:t>
      </w:r>
      <w:r w:rsidRPr="0020335F">
        <w:rPr>
          <w:rFonts w:ascii="Times New Roman" w:hAnsi="Times New Roman" w:cs="Times New Roman"/>
          <w:sz w:val="24"/>
          <w:szCs w:val="24"/>
          <w:lang w:eastAsia="ru-RU"/>
        </w:rPr>
        <w:t xml:space="preserve"> МОБУ «Валуевскаясош»</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br/>
        <w:t xml:space="preserve">          Бюджет школы финансируется Учредителем в соответствии со сметой. Финансирование школы осуществляется на основе государственных нормативов в расчете на одного обучающегося. Источниками финансирования являются: средства бюджета района.</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нансовые условия реализации ООП СОО обеспечиваю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 государственные гарантии прав обучающихся на получение бесплатного общедоступного образования, включая внеурочную деятельность;</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2)  возможность исполнения требований Стандарта;</w:t>
      </w:r>
    </w:p>
    <w:p w:rsidR="0071498B" w:rsidRPr="0020335F" w:rsidRDefault="0071498B" w:rsidP="0020335F">
      <w:pPr>
        <w:jc w:val="both"/>
        <w:rPr>
          <w:rFonts w:ascii="Times New Roman" w:hAnsi="Times New Roman" w:cs="Times New Roman"/>
          <w:sz w:val="24"/>
          <w:szCs w:val="24"/>
          <w:lang w:eastAsia="ar-SA"/>
        </w:rPr>
      </w:pPr>
      <w:r w:rsidRPr="0020335F">
        <w:rPr>
          <w:rFonts w:ascii="Times New Roman" w:hAnsi="Times New Roman" w:cs="Times New Roman"/>
          <w:sz w:val="24"/>
          <w:szCs w:val="24"/>
          <w:lang w:eastAsia="ar-SA"/>
        </w:rPr>
        <w:t>3)  реализацию обязательной части ООП СОО и части, формируемой участниками образовательных отношений с учетом особых образовательных потребностей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 отражать структуру и объем расходов, необходимых для реализации ООП СОО и достижения планируемых результатов, а также механизм их формирова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инансирование реализации ООП СОО осуществляется в объеме определяемых органами государственной власти субъектов Российской Федерации нормативов обеспечения государственных гарантий реализации прав на получение общедоступного и бесплатного общего образования. Указанные нормативы определяются в соответствии со Стандарт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пециальными условиями получения образования (кадровыми, материально-техническим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асходами на оплату труда работников, реализующих ООП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асходами, связанными с дополнительным профессиональным образованием руководящих и педагогических работников по профилю их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ыми расходами, связанными с реализацией и обеспечением реализации ООП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br/>
        <w:t xml:space="preserve">        Материально-технические условия реализации АООП обеспечивают возможность достижения обучающимися установленных Стандартом требований к результатам освоения ООП СОО.</w:t>
      </w:r>
    </w:p>
    <w:p w:rsidR="0071498B" w:rsidRPr="0020335F" w:rsidRDefault="0071498B" w:rsidP="0020335F">
      <w:pPr>
        <w:jc w:val="both"/>
        <w:rPr>
          <w:rFonts w:ascii="Times New Roman" w:hAnsi="Times New Roman" w:cs="Times New Roman"/>
          <w:sz w:val="24"/>
          <w:szCs w:val="24"/>
          <w:lang w:eastAsia="zh-CN" w:bidi="hi-IN"/>
        </w:rPr>
      </w:pPr>
      <w:r w:rsidRPr="0020335F">
        <w:rPr>
          <w:rFonts w:ascii="Times New Roman" w:hAnsi="Times New Roman" w:cs="Times New Roman"/>
          <w:sz w:val="24"/>
          <w:szCs w:val="24"/>
          <w:lang w:eastAsia="zh-CN" w:bidi="hi-IN"/>
        </w:rPr>
        <w:lastRenderedPageBreak/>
        <w:t>Материально-техническая база реализации ООП СОО со</w:t>
      </w:r>
      <w:r w:rsidRPr="0020335F">
        <w:rPr>
          <w:rFonts w:ascii="Times New Roman" w:hAnsi="Times New Roman" w:cs="Times New Roman"/>
          <w:sz w:val="24"/>
          <w:szCs w:val="24"/>
          <w:lang w:eastAsia="zh-CN" w:bidi="hi-IN"/>
        </w:rPr>
        <w:softHyphen/>
        <w:t>от</w:t>
      </w:r>
      <w:r w:rsidRPr="0020335F">
        <w:rPr>
          <w:rFonts w:ascii="Times New Roman" w:hAnsi="Times New Roman" w:cs="Times New Roman"/>
          <w:sz w:val="24"/>
          <w:szCs w:val="24"/>
          <w:lang w:eastAsia="zh-CN" w:bidi="hi-IN"/>
        </w:rPr>
        <w:softHyphen/>
        <w:t>ветствует действующим санитарным и противопожарным нормам, нор</w:t>
      </w:r>
      <w:r w:rsidRPr="0020335F">
        <w:rPr>
          <w:rFonts w:ascii="Times New Roman" w:hAnsi="Times New Roman" w:cs="Times New Roman"/>
          <w:sz w:val="24"/>
          <w:szCs w:val="24"/>
          <w:lang w:eastAsia="zh-CN" w:bidi="hi-IN"/>
        </w:rPr>
        <w:softHyphen/>
        <w:t>мам охраны труда работников образовательных организаций, предъявляемым к:</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участку (территории) организации (площадь, освещение, размещение, необходимый набор зон для обеспечения образовательной и хозяйственной деятельности организации и их оборудование);</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зданию организации (высота и архитектура здания, необходимый набор и размещение помещений для осуществления образовательного процесса, их площадь, освещенность, расположение и размеры рабочих, игровых зон и зон для индивидуальных занятий в учебных кабинетах организации, для активной деятельности, отдыха, структура которых должна обеспечивать возможность для организации урочной и внеурочной учеб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мещениям для осуществления образовательного и кор</w:t>
      </w:r>
      <w:r w:rsidRPr="0020335F">
        <w:rPr>
          <w:rFonts w:ascii="Times New Roman" w:hAnsi="Times New Roman" w:cs="Times New Roman"/>
          <w:sz w:val="24"/>
          <w:szCs w:val="24"/>
        </w:rPr>
        <w:softHyphen/>
        <w:t>ре</w:t>
      </w:r>
      <w:r w:rsidRPr="0020335F">
        <w:rPr>
          <w:rFonts w:ascii="Times New Roman" w:hAnsi="Times New Roman" w:cs="Times New Roman"/>
          <w:sz w:val="24"/>
          <w:szCs w:val="24"/>
        </w:rPr>
        <w:softHyphen/>
        <w:t>к</w:t>
      </w:r>
      <w:r w:rsidRPr="0020335F">
        <w:rPr>
          <w:rFonts w:ascii="Times New Roman" w:hAnsi="Times New Roman" w:cs="Times New Roman"/>
          <w:sz w:val="24"/>
          <w:szCs w:val="24"/>
        </w:rPr>
        <w:softHyphen/>
        <w:t>ци</w:t>
      </w:r>
      <w:r w:rsidRPr="0020335F">
        <w:rPr>
          <w:rFonts w:ascii="Times New Roman" w:hAnsi="Times New Roman" w:cs="Times New Roman"/>
          <w:sz w:val="24"/>
          <w:szCs w:val="24"/>
        </w:rPr>
        <w:softHyphen/>
        <w:t>он</w:t>
      </w:r>
      <w:r w:rsidRPr="0020335F">
        <w:rPr>
          <w:rFonts w:ascii="Times New Roman" w:hAnsi="Times New Roman" w:cs="Times New Roman"/>
          <w:sz w:val="24"/>
          <w:szCs w:val="24"/>
        </w:rPr>
        <w:softHyphen/>
        <w:t>но-развивающего процесс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трудовой мастерской (размеры помещения, необходимое оборудование в соответствии с реализуемым профилем (профилями) трудового обуч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туалетам,  коридорам и другим помещения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омещениям библиотек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омещениям для питания обучающих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мещениям, предназначенным для занятий музыкой, изобразительным искусством;</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портивному залу  и спортивному оборудовани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ебели, офисному оснащению и хозяйственному инвентарю;</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расходным материалам и канцелярским принадлежностям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носители цифровой информа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Материально-технические условия в школе обеспечивают соблюдение санитарно-гигиенических норм образовательного процесса.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Ежегодно в летний период в школе проводится текущий ремонт.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ля образовательных нужд в средней  школе  используют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удитория — 10;</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компьютерный класс-1</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портивный зал — 1;</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портивная площадка-1</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иблиотека — 1;</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толовая-1</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Школа оборудована помещением для питания обучающихся, организовано качественное горячее питание. Школа обеспечена всеми необходимыми для организации учебного процесса расходными материалами и канцелярскими принадлежностями, хозяйственным инвентарем.</w:t>
      </w:r>
      <w:r w:rsidRPr="0020335F">
        <w:rPr>
          <w:rFonts w:ascii="Times New Roman" w:hAnsi="Times New Roman" w:cs="Times New Roman"/>
          <w:sz w:val="24"/>
          <w:szCs w:val="24"/>
        </w:rPr>
        <w:br/>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Материально-техническая база учреждения:</w:t>
      </w:r>
    </w:p>
    <w:p w:rsidR="0071498B" w:rsidRPr="0020335F" w:rsidRDefault="0071498B" w:rsidP="0020335F">
      <w:pPr>
        <w:jc w:val="both"/>
        <w:rPr>
          <w:rFonts w:ascii="Times New Roman" w:hAnsi="Times New Roman" w:cs="Times New Roman"/>
          <w:sz w:val="24"/>
          <w:szCs w:val="24"/>
        </w:rPr>
      </w:pPr>
    </w:p>
    <w:tbl>
      <w:tblPr>
        <w:tblW w:w="6865" w:type="dxa"/>
        <w:tblInd w:w="19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01"/>
        <w:gridCol w:w="3064"/>
      </w:tblGrid>
      <w:tr w:rsidR="0071498B" w:rsidRPr="0020335F" w:rsidTr="00BE4B81">
        <w:trPr>
          <w:trHeight w:val="450"/>
        </w:trPr>
        <w:tc>
          <w:tcPr>
            <w:tcW w:w="3801" w:type="dxa"/>
            <w:vAlign w:val="center"/>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именование объекта</w:t>
            </w:r>
          </w:p>
        </w:tc>
        <w:tc>
          <w:tcPr>
            <w:tcW w:w="3064" w:type="dxa"/>
            <w:vAlign w:val="center"/>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во мест</w:t>
            </w:r>
          </w:p>
        </w:tc>
      </w:tr>
      <w:tr w:rsidR="0071498B" w:rsidRPr="0020335F" w:rsidTr="00BE4B81">
        <w:trPr>
          <w:trHeight w:val="459"/>
        </w:trPr>
        <w:tc>
          <w:tcPr>
            <w:tcW w:w="380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Столовая</w:t>
            </w:r>
          </w:p>
        </w:tc>
        <w:tc>
          <w:tcPr>
            <w:tcW w:w="3064"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0</w:t>
            </w:r>
          </w:p>
        </w:tc>
      </w:tr>
      <w:tr w:rsidR="0071498B" w:rsidRPr="0020335F" w:rsidTr="00BE4B81">
        <w:trPr>
          <w:trHeight w:val="450"/>
        </w:trPr>
        <w:tc>
          <w:tcPr>
            <w:tcW w:w="380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Библиотека</w:t>
            </w:r>
          </w:p>
        </w:tc>
        <w:tc>
          <w:tcPr>
            <w:tcW w:w="3064"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5</w:t>
            </w:r>
          </w:p>
        </w:tc>
      </w:tr>
      <w:tr w:rsidR="0071498B" w:rsidRPr="0020335F" w:rsidTr="00BE4B81">
        <w:trPr>
          <w:trHeight w:val="434"/>
        </w:trPr>
        <w:tc>
          <w:tcPr>
            <w:tcW w:w="3801"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портивный зал </w:t>
            </w:r>
          </w:p>
        </w:tc>
        <w:tc>
          <w:tcPr>
            <w:tcW w:w="3064"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5</w:t>
            </w:r>
          </w:p>
        </w:tc>
      </w:tr>
      <w:tr w:rsidR="0071498B" w:rsidRPr="0020335F" w:rsidTr="00BE4B81">
        <w:trPr>
          <w:trHeight w:val="450"/>
        </w:trPr>
        <w:tc>
          <w:tcPr>
            <w:tcW w:w="3801" w:type="dxa"/>
          </w:tcPr>
          <w:p w:rsidR="0071498B" w:rsidRPr="0020335F" w:rsidRDefault="0071498B" w:rsidP="0020335F">
            <w:pPr>
              <w:jc w:val="both"/>
              <w:rPr>
                <w:rFonts w:ascii="Times New Roman" w:hAnsi="Times New Roman" w:cs="Times New Roman"/>
                <w:sz w:val="24"/>
                <w:szCs w:val="24"/>
                <w:highlight w:val="cyan"/>
              </w:rPr>
            </w:pPr>
            <w:r w:rsidRPr="0020335F">
              <w:rPr>
                <w:rFonts w:ascii="Times New Roman" w:hAnsi="Times New Roman" w:cs="Times New Roman"/>
                <w:sz w:val="24"/>
                <w:szCs w:val="24"/>
              </w:rPr>
              <w:t xml:space="preserve">Мастерские </w:t>
            </w:r>
          </w:p>
        </w:tc>
        <w:tc>
          <w:tcPr>
            <w:tcW w:w="3064"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5</w:t>
            </w:r>
          </w:p>
        </w:tc>
      </w:tr>
    </w:tbl>
    <w:p w:rsidR="0071498B" w:rsidRPr="00437B2E" w:rsidRDefault="0071498B" w:rsidP="0020335F">
      <w:pPr>
        <w:jc w:val="both"/>
        <w:rPr>
          <w:rFonts w:ascii="Times New Roman" w:hAnsi="Times New Roman" w:cs="Times New Roman"/>
          <w:b/>
          <w:sz w:val="24"/>
          <w:szCs w:val="24"/>
        </w:rPr>
      </w:pPr>
    </w:p>
    <w:p w:rsidR="0071498B" w:rsidRPr="00437B2E" w:rsidRDefault="0071498B" w:rsidP="0020335F">
      <w:pPr>
        <w:jc w:val="both"/>
        <w:rPr>
          <w:rFonts w:ascii="Times New Roman" w:hAnsi="Times New Roman" w:cs="Times New Roman"/>
          <w:b/>
          <w:sz w:val="24"/>
          <w:szCs w:val="24"/>
        </w:rPr>
      </w:pPr>
      <w:bookmarkStart w:id="166" w:name="_Toc435412747"/>
      <w:bookmarkStart w:id="167" w:name="_Toc453968222"/>
      <w:r w:rsidRPr="00437B2E">
        <w:rPr>
          <w:rFonts w:ascii="Times New Roman" w:hAnsi="Times New Roman" w:cs="Times New Roman"/>
          <w:b/>
          <w:sz w:val="24"/>
          <w:szCs w:val="24"/>
        </w:rPr>
        <w:t>III.3.5. Информационно-методические условия реализации основной образовательной программы</w:t>
      </w:r>
      <w:bookmarkEnd w:id="166"/>
      <w:bookmarkEnd w:id="167"/>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совокупность технологических средств ИКТ: компьютеры, иное информационное оборудование;</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 xml:space="preserve">● </w:t>
      </w:r>
      <w:r w:rsidRPr="0020335F">
        <w:rPr>
          <w:rFonts w:ascii="Times New Roman" w:hAnsi="Times New Roman" w:cs="Times New Roman"/>
          <w:sz w:val="24"/>
          <w:szCs w:val="24"/>
          <w:lang w:eastAsia="ru-RU"/>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сновными структурными элементами ИОС являют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нформационно-образовательные ресурсы в виде печатной продукци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нформационно-образовательные ресурсы сети Интернет;</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информационно-методическую поддержку образовательной деятельности;</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планирование образовательной деятельности и ее ресурсного обеспечени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проектирование и организацию индивидуальной и групповой деятельност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lastRenderedPageBreak/>
        <w:t>● мониторинг здоровья обучающихся;</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дистанционное взаимодействие всех участников образовательных отношений (обучающихся, их родителей </w:t>
      </w:r>
      <w:hyperlink r:id="rId24" w:tooltip="Справочная информация: &quot;Законные представители&quot; (Материал подготовлен специалистами КонсультантПлюс){КонсультантПлюс}" w:history="1">
        <w:r w:rsidRPr="0020335F">
          <w:rPr>
            <w:rFonts w:ascii="Times New Roman" w:hAnsi="Times New Roman" w:cs="Times New Roman"/>
            <w:sz w:val="24"/>
            <w:szCs w:val="24"/>
          </w:rPr>
          <w:t>(законных представителей)</w:t>
        </w:r>
      </w:hyperlink>
      <w:r w:rsidRPr="0020335F">
        <w:rPr>
          <w:rFonts w:ascii="Times New Roman" w:hAnsi="Times New Roman" w:cs="Times New Roman"/>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Основными элементами ИОС являются: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информационно-образовательные ресурсы в виде печатной продукции;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информационно-образовательные ресурсы на съёмных носителях;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 информационно-образовательные ресурсы Интернет; </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форматизация образовательного процесса</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90"/>
        <w:gridCol w:w="2816"/>
      </w:tblGrid>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именование показателя</w:t>
            </w:r>
          </w:p>
        </w:tc>
        <w:tc>
          <w:tcPr>
            <w:tcW w:w="2816"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актическое значение</w:t>
            </w:r>
          </w:p>
        </w:tc>
      </w:tr>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Наличие в образовательном учреждении подключения к сети  </w:t>
            </w:r>
            <w:r w:rsidRPr="0020335F">
              <w:rPr>
                <w:rFonts w:ascii="Times New Roman" w:hAnsi="Times New Roman" w:cs="Times New Roman"/>
                <w:sz w:val="24"/>
                <w:szCs w:val="24"/>
                <w:lang w:val="en-US"/>
              </w:rPr>
              <w:t>Internet</w:t>
            </w:r>
            <w:r w:rsidRPr="0020335F">
              <w:rPr>
                <w:rFonts w:ascii="Times New Roman" w:hAnsi="Times New Roman" w:cs="Times New Roman"/>
                <w:sz w:val="24"/>
                <w:szCs w:val="24"/>
              </w:rPr>
              <w:t>, Кбит/сек</w:t>
            </w:r>
          </w:p>
        </w:tc>
        <w:tc>
          <w:tcPr>
            <w:tcW w:w="2816"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 Мбит/сек</w:t>
            </w:r>
          </w:p>
        </w:tc>
      </w:tr>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оличество </w:t>
            </w:r>
            <w:r w:rsidRPr="0020335F">
              <w:rPr>
                <w:rFonts w:ascii="Times New Roman" w:hAnsi="Times New Roman" w:cs="Times New Roman"/>
                <w:sz w:val="24"/>
                <w:szCs w:val="24"/>
                <w:lang w:val="en-US"/>
              </w:rPr>
              <w:t>Internet</w:t>
            </w:r>
            <w:r w:rsidRPr="0020335F">
              <w:rPr>
                <w:rFonts w:ascii="Times New Roman" w:hAnsi="Times New Roman" w:cs="Times New Roman"/>
                <w:sz w:val="24"/>
                <w:szCs w:val="24"/>
              </w:rPr>
              <w:t>-серверов</w:t>
            </w:r>
          </w:p>
        </w:tc>
        <w:tc>
          <w:tcPr>
            <w:tcW w:w="2816"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r>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личие локальных сетей в ОУ</w:t>
            </w:r>
          </w:p>
        </w:tc>
        <w:tc>
          <w:tcPr>
            <w:tcW w:w="2816"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r>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оличество терминалов, с доступом к сети </w:t>
            </w:r>
            <w:r w:rsidRPr="0020335F">
              <w:rPr>
                <w:rFonts w:ascii="Times New Roman" w:hAnsi="Times New Roman" w:cs="Times New Roman"/>
                <w:sz w:val="24"/>
                <w:szCs w:val="24"/>
                <w:lang w:val="en-US"/>
              </w:rPr>
              <w:t>Internet</w:t>
            </w:r>
            <w:r w:rsidRPr="0020335F">
              <w:rPr>
                <w:rFonts w:ascii="Times New Roman" w:hAnsi="Times New Roman" w:cs="Times New Roman"/>
                <w:sz w:val="24"/>
                <w:szCs w:val="24"/>
              </w:rPr>
              <w:t>-</w:t>
            </w:r>
          </w:p>
        </w:tc>
        <w:tc>
          <w:tcPr>
            <w:tcW w:w="2816" w:type="dxa"/>
          </w:tcPr>
          <w:p w:rsidR="0071498B" w:rsidRPr="0020335F" w:rsidRDefault="0071498B" w:rsidP="0020335F">
            <w:pPr>
              <w:jc w:val="both"/>
              <w:rPr>
                <w:rFonts w:ascii="Times New Roman" w:hAnsi="Times New Roman" w:cs="Times New Roman"/>
                <w:sz w:val="24"/>
                <w:szCs w:val="24"/>
                <w:lang w:val="en-US"/>
              </w:rPr>
            </w:pPr>
            <w:r w:rsidRPr="0020335F">
              <w:rPr>
                <w:rFonts w:ascii="Times New Roman" w:hAnsi="Times New Roman" w:cs="Times New Roman"/>
                <w:sz w:val="24"/>
                <w:szCs w:val="24"/>
                <w:lang w:val="en-US"/>
              </w:rPr>
              <w:t>5</w:t>
            </w:r>
          </w:p>
        </w:tc>
      </w:tr>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единиц вычислительной техники (компьютеров)</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сег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з них используются в образовательном процессе</w:t>
            </w:r>
          </w:p>
        </w:tc>
        <w:tc>
          <w:tcPr>
            <w:tcW w:w="2816" w:type="dxa"/>
          </w:tcPr>
          <w:p w:rsidR="0071498B" w:rsidRPr="0020335F" w:rsidRDefault="0071498B" w:rsidP="0020335F">
            <w:pPr>
              <w:jc w:val="both"/>
              <w:rPr>
                <w:rFonts w:ascii="Times New Roman" w:hAnsi="Times New Roman" w:cs="Times New Roman"/>
                <w:sz w:val="24"/>
                <w:szCs w:val="24"/>
              </w:rPr>
            </w:pPr>
          </w:p>
          <w:p w:rsidR="0071498B" w:rsidRPr="0020335F" w:rsidRDefault="0071498B" w:rsidP="0020335F">
            <w:pPr>
              <w:jc w:val="both"/>
              <w:rPr>
                <w:rFonts w:ascii="Times New Roman" w:hAnsi="Times New Roman" w:cs="Times New Roman"/>
                <w:sz w:val="24"/>
                <w:szCs w:val="24"/>
                <w:lang w:val="en-US"/>
              </w:rPr>
            </w:pPr>
            <w:r w:rsidRPr="0020335F">
              <w:rPr>
                <w:rFonts w:ascii="Times New Roman" w:hAnsi="Times New Roman" w:cs="Times New Roman"/>
                <w:sz w:val="24"/>
                <w:szCs w:val="24"/>
                <w:lang w:val="en-US"/>
              </w:rPr>
              <w:t>10</w:t>
            </w:r>
          </w:p>
          <w:p w:rsidR="0071498B" w:rsidRPr="0020335F" w:rsidRDefault="0071498B" w:rsidP="0020335F">
            <w:pPr>
              <w:jc w:val="both"/>
              <w:rPr>
                <w:rFonts w:ascii="Times New Roman" w:hAnsi="Times New Roman" w:cs="Times New Roman"/>
                <w:sz w:val="24"/>
                <w:szCs w:val="24"/>
                <w:lang w:val="en-US"/>
              </w:rPr>
            </w:pPr>
            <w:r w:rsidRPr="0020335F">
              <w:rPr>
                <w:rFonts w:ascii="Times New Roman" w:hAnsi="Times New Roman" w:cs="Times New Roman"/>
                <w:sz w:val="24"/>
                <w:szCs w:val="24"/>
                <w:lang w:val="en-US"/>
              </w:rPr>
              <w:t>9</w:t>
            </w:r>
          </w:p>
        </w:tc>
      </w:tr>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классов, оборудованных мультимедиапроекторами</w:t>
            </w:r>
          </w:p>
        </w:tc>
        <w:tc>
          <w:tcPr>
            <w:tcW w:w="2816" w:type="dxa"/>
          </w:tcPr>
          <w:p w:rsidR="0071498B" w:rsidRPr="0020335F" w:rsidRDefault="0071498B" w:rsidP="0020335F">
            <w:pPr>
              <w:jc w:val="both"/>
              <w:rPr>
                <w:rFonts w:ascii="Times New Roman" w:hAnsi="Times New Roman" w:cs="Times New Roman"/>
                <w:sz w:val="24"/>
                <w:szCs w:val="24"/>
                <w:lang w:val="en-US"/>
              </w:rPr>
            </w:pPr>
            <w:r w:rsidRPr="0020335F">
              <w:rPr>
                <w:rFonts w:ascii="Times New Roman" w:hAnsi="Times New Roman" w:cs="Times New Roman"/>
                <w:sz w:val="24"/>
                <w:szCs w:val="24"/>
                <w:lang w:val="en-US"/>
              </w:rPr>
              <w:t>5</w:t>
            </w:r>
          </w:p>
        </w:tc>
      </w:tr>
      <w:tr w:rsidR="0071498B" w:rsidRPr="0020335F" w:rsidTr="00BE4B81">
        <w:tc>
          <w:tcPr>
            <w:tcW w:w="7390"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Электронные журналы (Дневник.ру)</w:t>
            </w:r>
          </w:p>
        </w:tc>
        <w:tc>
          <w:tcPr>
            <w:tcW w:w="2816"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о всем предметам</w:t>
            </w:r>
          </w:p>
        </w:tc>
      </w:tr>
    </w:tbl>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Учебно-методическое и информационное обеспечение реализации основной образовательной программ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Библиотечный фонд  укомплектован печатными и электронными учебными изданиями (включая учебники, учебные пособия, видеоматериалы),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w:t>
      </w:r>
      <w:r w:rsidRPr="0020335F">
        <w:rPr>
          <w:rFonts w:ascii="Times New Roman" w:hAnsi="Times New Roman" w:cs="Times New Roman"/>
          <w:sz w:val="24"/>
          <w:szCs w:val="24"/>
          <w:lang w:eastAsia="ru-RU"/>
        </w:rPr>
        <w:lastRenderedPageBreak/>
        <w:t>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Библиотечно-информационное оснащение образовательного процесса</w:t>
      </w:r>
    </w:p>
    <w:p w:rsidR="0071498B" w:rsidRPr="0020335F" w:rsidRDefault="0071498B" w:rsidP="0020335F">
      <w:pPr>
        <w:jc w:val="both"/>
        <w:rPr>
          <w:rFonts w:ascii="Times New Roman" w:hAnsi="Times New Roman" w:cs="Times New Roman"/>
          <w:sz w:val="24"/>
          <w:szCs w:val="24"/>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37"/>
        <w:gridCol w:w="3969"/>
      </w:tblGrid>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Наименование показателя</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актическое значение</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нижный фонд</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1415</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Фонд учебников</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2114</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идеоматериалы</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368</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Художественная литература</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8530</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щественные и гуманитарные науки</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35</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Естественные  науки</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65</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Прикладные науки </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82</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Педагогические науки</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40</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Доля учебников (%)  в библиотечном фонде</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0</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Обеспеченность учебниками  (%)</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00</w:t>
            </w:r>
          </w:p>
        </w:tc>
      </w:tr>
      <w:tr w:rsidR="0071498B" w:rsidRPr="0020335F" w:rsidTr="00BE4B81">
        <w:tc>
          <w:tcPr>
            <w:tcW w:w="6237"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Количество подписных изданий</w:t>
            </w:r>
          </w:p>
        </w:tc>
        <w:tc>
          <w:tcPr>
            <w:tcW w:w="3969" w:type="dxa"/>
          </w:tcPr>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1</w:t>
            </w:r>
          </w:p>
        </w:tc>
      </w:tr>
    </w:tbl>
    <w:p w:rsidR="0071498B" w:rsidRPr="0020335F" w:rsidRDefault="0071498B" w:rsidP="0020335F">
      <w:pPr>
        <w:jc w:val="both"/>
        <w:rPr>
          <w:rFonts w:ascii="Times New Roman" w:hAnsi="Times New Roman" w:cs="Times New Roman"/>
          <w:sz w:val="24"/>
          <w:szCs w:val="24"/>
        </w:rPr>
      </w:pPr>
    </w:p>
    <w:p w:rsidR="0071498B" w:rsidRPr="00437B2E" w:rsidRDefault="0071498B" w:rsidP="0020335F">
      <w:pPr>
        <w:jc w:val="both"/>
        <w:rPr>
          <w:rFonts w:ascii="Times New Roman" w:hAnsi="Times New Roman" w:cs="Times New Roman"/>
          <w:b/>
          <w:sz w:val="24"/>
          <w:szCs w:val="24"/>
        </w:rPr>
      </w:pPr>
      <w:bookmarkStart w:id="168" w:name="_Toc435412748"/>
      <w:bookmarkStart w:id="169" w:name="_Toc453968223"/>
      <w:r w:rsidRPr="00437B2E">
        <w:rPr>
          <w:rFonts w:ascii="Times New Roman" w:hAnsi="Times New Roman" w:cs="Times New Roman"/>
          <w:b/>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8"/>
      <w:bookmarkEnd w:id="169"/>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В МОБУ «Валуевскаясош»  определены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анализ имеющихся в образовательной организации условий и ресурсов реализации основной образовательной программы среднего общего образования; установление степени их соответствия требованиям ФГОС, а также целям и </w:t>
      </w:r>
      <w:r w:rsidRPr="0020335F">
        <w:rPr>
          <w:rFonts w:ascii="Times New Roman" w:hAnsi="Times New Roman" w:cs="Times New Roman"/>
          <w:sz w:val="24"/>
          <w:szCs w:val="24"/>
        </w:rPr>
        <w:lastRenderedPageBreak/>
        <w:t>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 выявление проблемных зон и установление необходимых изменений в имеющихся условиях для приведения их в соответствие с требованиями ФГОС СОО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разработку сетевого графика (дорожной карты) создания необходимой системы условий; разработку механизмов мониторинга, оценки и коррекции реализации промежуточных этапов разработа</w:t>
      </w:r>
      <w:bookmarkStart w:id="170" w:name="_Toc453968224"/>
      <w:r w:rsidRPr="0020335F">
        <w:rPr>
          <w:rFonts w:ascii="Times New Roman" w:hAnsi="Times New Roman" w:cs="Times New Roman"/>
          <w:sz w:val="24"/>
          <w:szCs w:val="24"/>
        </w:rPr>
        <w:t>нного графика (дорожной карты).</w:t>
      </w:r>
    </w:p>
    <w:p w:rsidR="0071498B" w:rsidRPr="00437B2E" w:rsidRDefault="0071498B" w:rsidP="0020335F">
      <w:pPr>
        <w:jc w:val="both"/>
        <w:rPr>
          <w:rFonts w:ascii="Times New Roman" w:hAnsi="Times New Roman" w:cs="Times New Roman"/>
          <w:b/>
          <w:sz w:val="24"/>
          <w:szCs w:val="24"/>
        </w:rPr>
      </w:pPr>
      <w:r w:rsidRPr="00437B2E">
        <w:rPr>
          <w:rFonts w:ascii="Times New Roman" w:hAnsi="Times New Roman" w:cs="Times New Roman"/>
          <w:b/>
          <w:sz w:val="24"/>
          <w:szCs w:val="24"/>
        </w:rPr>
        <w:t>III.4. Механизмы достижения целевых ориентиров в системе условий</w:t>
      </w:r>
      <w:bookmarkEnd w:id="170"/>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20335F">
        <w:rPr>
          <w:rFonts w:ascii="Times New Roman" w:hAnsi="Times New Roman" w:cs="Times New Roman"/>
          <w:sz w:val="24"/>
          <w:szCs w:val="24"/>
        </w:rPr>
        <w:t>ФГОС СОО</w:t>
      </w:r>
      <w:r w:rsidRPr="0020335F">
        <w:rPr>
          <w:rFonts w:ascii="Times New Roman" w:hAnsi="Times New Roman" w:cs="Times New Roman"/>
          <w:sz w:val="24"/>
          <w:szCs w:val="24"/>
          <w:lang w:eastAsia="ru-RU"/>
        </w:rPr>
        <w:t xml:space="preserve"> и выстроенную в ООП школы.</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20335F">
        <w:rPr>
          <w:rFonts w:ascii="Times New Roman" w:hAnsi="Times New Roman" w:cs="Times New Roman"/>
          <w:sz w:val="24"/>
          <w:szCs w:val="24"/>
        </w:rPr>
        <w:t xml:space="preserve">характерными чертами которой являются </w:t>
      </w:r>
      <w:r w:rsidRPr="0020335F">
        <w:rPr>
          <w:rFonts w:ascii="Times New Roman" w:hAnsi="Times New Roman" w:cs="Times New Roman"/>
          <w:sz w:val="24"/>
          <w:szCs w:val="24"/>
          <w:lang w:eastAsia="ru-RU"/>
        </w:rPr>
        <w:t>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w:t>
      </w:r>
      <w:bookmarkStart w:id="171" w:name="_Toc414553292"/>
      <w:bookmarkStart w:id="172" w:name="_Toc435412750"/>
      <w:r w:rsidRPr="0020335F">
        <w:rPr>
          <w:rFonts w:ascii="Times New Roman" w:hAnsi="Times New Roman" w:cs="Times New Roman"/>
          <w:sz w:val="24"/>
          <w:szCs w:val="24"/>
          <w:lang w:eastAsia="ru-RU"/>
        </w:rPr>
        <w:t>ники образовательных отношений.</w:t>
      </w:r>
      <w:bookmarkStart w:id="173" w:name="_Toc453968225"/>
    </w:p>
    <w:p w:rsidR="0071498B" w:rsidRPr="00437B2E" w:rsidRDefault="0071498B" w:rsidP="0020335F">
      <w:pPr>
        <w:jc w:val="both"/>
        <w:rPr>
          <w:rFonts w:ascii="Times New Roman" w:hAnsi="Times New Roman" w:cs="Times New Roman"/>
          <w:b/>
          <w:sz w:val="24"/>
          <w:szCs w:val="24"/>
        </w:rPr>
      </w:pPr>
      <w:r w:rsidRPr="00437B2E">
        <w:rPr>
          <w:rFonts w:ascii="Times New Roman" w:hAnsi="Times New Roman" w:cs="Times New Roman"/>
          <w:b/>
          <w:sz w:val="24"/>
          <w:szCs w:val="24"/>
        </w:rPr>
        <w:t>III.5. Разработка сетевого графика (дорожной карты) по формированию необходимой системы условий</w:t>
      </w:r>
      <w:bookmarkEnd w:id="171"/>
      <w:bookmarkEnd w:id="172"/>
      <w:bookmarkEnd w:id="173"/>
    </w:p>
    <w:tbl>
      <w:tblPr>
        <w:tblW w:w="10349" w:type="dxa"/>
        <w:tblInd w:w="-341" w:type="dxa"/>
        <w:tblLayout w:type="fixed"/>
        <w:tblCellMar>
          <w:left w:w="0" w:type="dxa"/>
          <w:right w:w="0" w:type="dxa"/>
        </w:tblCellMar>
        <w:tblLook w:val="04A0"/>
      </w:tblPr>
      <w:tblGrid>
        <w:gridCol w:w="2553"/>
        <w:gridCol w:w="6662"/>
        <w:gridCol w:w="1134"/>
      </w:tblGrid>
      <w:tr w:rsidR="0071498B" w:rsidRPr="0020335F" w:rsidTr="00BE4B81">
        <w:trPr>
          <w:trHeight w:val="500"/>
        </w:trPr>
        <w:tc>
          <w:tcPr>
            <w:tcW w:w="25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Направление мероприятий</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ероприятия</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роки реализации</w:t>
            </w:r>
          </w:p>
        </w:tc>
      </w:tr>
      <w:tr w:rsidR="0071498B" w:rsidRPr="0020335F" w:rsidTr="00BE4B81">
        <w:trPr>
          <w:trHeight w:val="1668"/>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I.</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Нормативное обеспечение введения ФГОС С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1. Наличие решения органа государственно-общественного управления (совета школы) или иного локального акта о введении в образовательной организации ФГОС СОО </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й-Июнь 2018</w:t>
            </w:r>
          </w:p>
        </w:tc>
      </w:tr>
      <w:tr w:rsidR="0071498B" w:rsidRPr="0020335F" w:rsidTr="00BE4B81">
        <w:trPr>
          <w:trHeight w:val="772"/>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 Разработка и утверждение плана-графика введения ФГОС СОО</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й-Июнь 2018</w:t>
            </w:r>
          </w:p>
        </w:tc>
      </w:tr>
      <w:tr w:rsidR="0071498B" w:rsidRPr="0020335F" w:rsidTr="00BE4B81">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й-Июнь 2018</w:t>
            </w:r>
          </w:p>
        </w:tc>
      </w:tr>
      <w:tr w:rsidR="0071498B" w:rsidRPr="0020335F" w:rsidTr="00BE4B81">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юнь- Август 2018</w:t>
            </w:r>
          </w:p>
        </w:tc>
      </w:tr>
      <w:tr w:rsidR="0071498B" w:rsidRPr="0020335F" w:rsidTr="00BE4B81">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5.</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вгуст 2018</w:t>
            </w:r>
          </w:p>
        </w:tc>
      </w:tr>
      <w:tr w:rsidR="0071498B" w:rsidRPr="0020335F" w:rsidTr="00BE4B81">
        <w:trPr>
          <w:trHeight w:val="1245"/>
        </w:trPr>
        <w:tc>
          <w:tcPr>
            <w:tcW w:w="2553"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6.</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20335F">
              <w:rPr>
                <w:rFonts w:ascii="Times New Roman" w:hAnsi="Times New Roman" w:cs="Times New Roman"/>
                <w:sz w:val="24"/>
                <w:szCs w:val="24"/>
                <w:lang w:eastAsia="ru-RU"/>
              </w:rPr>
              <w:softHyphen/>
              <w:t>квалификационными характеристиками и профессиональным стандартом педагога</w:t>
            </w:r>
          </w:p>
        </w:tc>
        <w:tc>
          <w:tcPr>
            <w:tcW w:w="113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вгуст -Сентябрь2018</w:t>
            </w:r>
          </w:p>
        </w:tc>
      </w:tr>
      <w:tr w:rsidR="0071498B" w:rsidRPr="0020335F" w:rsidTr="00BE4B81">
        <w:trPr>
          <w:trHeight w:val="1368"/>
        </w:trPr>
        <w:tc>
          <w:tcPr>
            <w:tcW w:w="2553" w:type="dxa"/>
            <w:vMerge/>
            <w:tcBorders>
              <w:left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7.</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13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й- Июнь 2018</w:t>
            </w:r>
          </w:p>
        </w:tc>
      </w:tr>
      <w:tr w:rsidR="0071498B" w:rsidRPr="0020335F" w:rsidTr="00BE4B81">
        <w:trPr>
          <w:trHeight w:val="688"/>
        </w:trPr>
        <w:tc>
          <w:tcPr>
            <w:tcW w:w="2553" w:type="dxa"/>
            <w:vMerge/>
            <w:tcBorders>
              <w:left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8.</w:t>
            </w:r>
            <w:r w:rsidRPr="0020335F">
              <w:rPr>
                <w:rFonts w:ascii="Times New Roman" w:hAnsi="Times New Roman" w:cs="Times New Roman"/>
                <w:sz w:val="24"/>
                <w:szCs w:val="24"/>
              </w:rPr>
              <w:t> </w:t>
            </w:r>
            <w:r w:rsidRPr="0020335F">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13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юнь- Сентябрь 2018</w:t>
            </w:r>
          </w:p>
        </w:tc>
      </w:tr>
      <w:tr w:rsidR="0071498B" w:rsidRPr="0020335F" w:rsidTr="00BE4B81">
        <w:trPr>
          <w:trHeight w:val="5158"/>
        </w:trPr>
        <w:tc>
          <w:tcPr>
            <w:tcW w:w="2553" w:type="dxa"/>
            <w:vMerge/>
            <w:tcBorders>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9.</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Доработ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разовательных программ (индивидуальных и</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др.);</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учебного план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рабочих программ учебных предметов, курсов, дисциплин, модулей;</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годового календарного учебного графика;</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w:t>
            </w:r>
            <w:r w:rsidRPr="0020335F">
              <w:rPr>
                <w:rFonts w:ascii="Times New Roman" w:hAnsi="Times New Roman" w:cs="Times New Roman"/>
                <w:sz w:val="24"/>
                <w:szCs w:val="24"/>
                <w:lang w:eastAsia="ru-RU"/>
              </w:rPr>
              <w:t> положений о внеурочной деятельности обучающихся;</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rPr>
              <w:t>–</w:t>
            </w:r>
            <w:r w:rsidRPr="0020335F">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1498B" w:rsidRPr="0020335F" w:rsidRDefault="0071498B" w:rsidP="0020335F">
            <w:pPr>
              <w:jc w:val="both"/>
              <w:rPr>
                <w:rFonts w:ascii="Times New Roman" w:hAnsi="Times New Roman" w:cs="Times New Roman"/>
                <w:sz w:val="24"/>
                <w:szCs w:val="24"/>
                <w:lang w:eastAsia="ru-RU"/>
              </w:rPr>
            </w:pPr>
          </w:p>
          <w:p w:rsidR="0071498B" w:rsidRPr="0020335F" w:rsidRDefault="0071498B" w:rsidP="0020335F">
            <w:pPr>
              <w:jc w:val="both"/>
              <w:rPr>
                <w:rFonts w:ascii="Times New Roman" w:hAnsi="Times New Roman" w:cs="Times New Roman"/>
                <w:sz w:val="24"/>
                <w:szCs w:val="24"/>
                <w:lang w:eastAsia="ru-RU"/>
              </w:rPr>
            </w:pPr>
          </w:p>
        </w:tc>
        <w:tc>
          <w:tcPr>
            <w:tcW w:w="113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юнь- Сентябрь 2018</w:t>
            </w:r>
          </w:p>
        </w:tc>
      </w:tr>
      <w:tr w:rsidR="0071498B" w:rsidRPr="0020335F" w:rsidTr="00BE4B81">
        <w:trPr>
          <w:trHeight w:val="882"/>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II. Финансов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юнь- Сентябрь 2018</w:t>
            </w:r>
          </w:p>
        </w:tc>
      </w:tr>
      <w:tr w:rsidR="0071498B" w:rsidRPr="0020335F" w:rsidTr="00BE4B81">
        <w:trPr>
          <w:trHeight w:val="347"/>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13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юнь- Сентябрь 2018</w:t>
            </w:r>
          </w:p>
        </w:tc>
      </w:tr>
      <w:tr w:rsidR="0071498B" w:rsidRPr="0020335F" w:rsidTr="00BE4B81">
        <w:trPr>
          <w:trHeight w:val="812"/>
        </w:trPr>
        <w:tc>
          <w:tcPr>
            <w:tcW w:w="2553" w:type="dxa"/>
            <w:vMerge/>
            <w:tcBorders>
              <w:top w:val="single" w:sz="4" w:space="0" w:color="000000"/>
              <w:left w:val="single" w:sz="4" w:space="0" w:color="000000"/>
              <w:bottom w:val="single" w:sz="4" w:space="0" w:color="000000"/>
              <w:right w:val="single" w:sz="4" w:space="0" w:color="auto"/>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13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ентябрь 2018</w:t>
            </w:r>
          </w:p>
        </w:tc>
      </w:tr>
      <w:tr w:rsidR="0071498B" w:rsidRPr="0020335F" w:rsidTr="00BE4B81">
        <w:trPr>
          <w:trHeight w:val="981"/>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III.</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рганизационное обеспечение введения ФГОС среднего общего образования</w:t>
            </w:r>
          </w:p>
        </w:tc>
        <w:tc>
          <w:tcPr>
            <w:tcW w:w="666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13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ение года</w:t>
            </w:r>
          </w:p>
        </w:tc>
      </w:tr>
      <w:tr w:rsidR="0071498B" w:rsidRPr="0020335F" w:rsidTr="00BE4B81">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Июнь- Сентябрь 2018</w:t>
            </w:r>
          </w:p>
        </w:tc>
      </w:tr>
      <w:tr w:rsidR="0071498B" w:rsidRPr="0020335F" w:rsidTr="00BE4B81">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й – Июнь 2018</w:t>
            </w:r>
          </w:p>
        </w:tc>
      </w:tr>
      <w:tr w:rsidR="0071498B" w:rsidRPr="0020335F" w:rsidTr="00BE4B81">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й 2018</w:t>
            </w:r>
          </w:p>
        </w:tc>
      </w:tr>
      <w:tr w:rsidR="0071498B" w:rsidRPr="0020335F" w:rsidTr="00BE4B81">
        <w:trPr>
          <w:trHeight w:val="494"/>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IV.</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Кадров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1.Анализ кадрового обеспечения введения и реализации ФГОС СОО </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 года</w:t>
            </w:r>
          </w:p>
        </w:tc>
      </w:tr>
      <w:tr w:rsidR="0071498B" w:rsidRPr="0020335F" w:rsidTr="00BE4B81">
        <w:trPr>
          <w:trHeight w:val="691"/>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Создание (корректировка) плана</w:t>
            </w:r>
            <w:r w:rsidRPr="0020335F">
              <w:rPr>
                <w:rFonts w:ascii="Times New Roman" w:hAnsi="Times New Roman" w:cs="Times New Roman"/>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Сентябрь 2018</w:t>
            </w:r>
          </w:p>
        </w:tc>
      </w:tr>
      <w:tr w:rsidR="0071498B" w:rsidRPr="0020335F" w:rsidTr="00BE4B81">
        <w:trPr>
          <w:trHeight w:val="1317"/>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Корректировка плана научно-методических семинаров (повышение квалификации) с ориентацией на проблемы введения ФГОС СОО</w:t>
            </w:r>
          </w:p>
        </w:tc>
        <w:tc>
          <w:tcPr>
            <w:tcW w:w="113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В теч года</w:t>
            </w:r>
          </w:p>
        </w:tc>
      </w:tr>
      <w:tr w:rsidR="0071498B" w:rsidRPr="0020335F" w:rsidTr="00BE4B81">
        <w:trPr>
          <w:trHeight w:val="306"/>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V.</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Информационн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 СОО</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Август – Сентябрь 2018</w:t>
            </w:r>
          </w:p>
        </w:tc>
      </w:tr>
      <w:tr w:rsidR="0071498B" w:rsidRPr="0020335F" w:rsidTr="00BE4B81">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Широкое информирование родительской общественности о введении ФГОС СОО и порядке перехода на них</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1561"/>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13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Март 2018- Ноябрь 2018</w:t>
            </w:r>
          </w:p>
        </w:tc>
      </w:tr>
      <w:tr w:rsidR="0071498B" w:rsidRPr="0020335F" w:rsidTr="00BE4B81">
        <w:trPr>
          <w:trHeight w:val="306"/>
        </w:trPr>
        <w:tc>
          <w:tcPr>
            <w:tcW w:w="2553"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VI.</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Материально-</w:t>
            </w:r>
          </w:p>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техническ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1.</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Анализ материально-</w:t>
            </w:r>
            <w:r w:rsidRPr="0020335F">
              <w:rPr>
                <w:rFonts w:ascii="Times New Roman" w:hAnsi="Times New Roman" w:cs="Times New Roman"/>
                <w:sz w:val="24"/>
                <w:szCs w:val="24"/>
                <w:lang w:eastAsia="ru-RU"/>
              </w:rPr>
              <w:softHyphen/>
              <w:t>технического обеспечения реализации ФГОС СОО</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306"/>
        </w:trPr>
        <w:tc>
          <w:tcPr>
            <w:tcW w:w="2553" w:type="dxa"/>
            <w:vMerge/>
            <w:tcBorders>
              <w:left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2.</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1034"/>
        </w:trPr>
        <w:tc>
          <w:tcPr>
            <w:tcW w:w="2553" w:type="dxa"/>
            <w:vMerge/>
            <w:tcBorders>
              <w:left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3.</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888"/>
        </w:trPr>
        <w:tc>
          <w:tcPr>
            <w:tcW w:w="2553" w:type="dxa"/>
            <w:vMerge/>
            <w:tcBorders>
              <w:left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4.</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694"/>
        </w:trPr>
        <w:tc>
          <w:tcPr>
            <w:tcW w:w="2553" w:type="dxa"/>
            <w:vMerge/>
            <w:tcBorders>
              <w:left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5.</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306"/>
        </w:trPr>
        <w:tc>
          <w:tcPr>
            <w:tcW w:w="2553" w:type="dxa"/>
            <w:vMerge/>
            <w:tcBorders>
              <w:left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6.</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888"/>
        </w:trPr>
        <w:tc>
          <w:tcPr>
            <w:tcW w:w="2553" w:type="dxa"/>
            <w:vMerge/>
            <w:tcBorders>
              <w:left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7.</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r w:rsidR="0071498B" w:rsidRPr="0020335F" w:rsidTr="00BE4B81">
        <w:trPr>
          <w:trHeight w:val="306"/>
        </w:trPr>
        <w:tc>
          <w:tcPr>
            <w:tcW w:w="2553" w:type="dxa"/>
            <w:vMerge/>
            <w:tcBorders>
              <w:left w:val="single" w:sz="4" w:space="0" w:color="000000"/>
              <w:bottom w:val="single" w:sz="4" w:space="0" w:color="000000"/>
              <w:right w:val="single" w:sz="4" w:space="0" w:color="000000"/>
            </w:tcBorders>
            <w:vAlign w:val="center"/>
          </w:tcPr>
          <w:p w:rsidR="0071498B" w:rsidRPr="0020335F" w:rsidRDefault="0071498B" w:rsidP="0020335F">
            <w:pPr>
              <w:jc w:val="both"/>
              <w:rPr>
                <w:rFonts w:ascii="Times New Roman" w:hAnsi="Times New Roman" w:cs="Times New Roman"/>
                <w:sz w:val="24"/>
                <w:szCs w:val="24"/>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8.</w:t>
            </w:r>
            <w:r w:rsidRPr="0020335F">
              <w:rPr>
                <w:rFonts w:ascii="Times New Roman" w:hAnsi="Times New Roman" w:cs="Times New Roman"/>
                <w:sz w:val="24"/>
                <w:szCs w:val="24"/>
                <w:lang w:eastAsia="ru-RU"/>
              </w:rPr>
              <w:t> </w:t>
            </w:r>
            <w:r w:rsidRPr="0020335F">
              <w:rPr>
                <w:rFonts w:ascii="Times New Roman" w:hAnsi="Times New Roman" w:cs="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13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498B" w:rsidRPr="0020335F" w:rsidRDefault="0071498B" w:rsidP="0020335F">
            <w:pPr>
              <w:jc w:val="both"/>
              <w:rPr>
                <w:rFonts w:ascii="Times New Roman" w:hAnsi="Times New Roman" w:cs="Times New Roman"/>
                <w:sz w:val="24"/>
                <w:szCs w:val="24"/>
                <w:lang w:eastAsia="ru-RU"/>
              </w:rPr>
            </w:pPr>
            <w:r w:rsidRPr="0020335F">
              <w:rPr>
                <w:rFonts w:ascii="Times New Roman" w:hAnsi="Times New Roman" w:cs="Times New Roman"/>
                <w:sz w:val="24"/>
                <w:szCs w:val="24"/>
                <w:lang w:eastAsia="ru-RU"/>
              </w:rPr>
              <w:t xml:space="preserve">В теч года </w:t>
            </w:r>
          </w:p>
        </w:tc>
      </w:tr>
    </w:tbl>
    <w:p w:rsidR="0071498B" w:rsidRPr="0020335F" w:rsidRDefault="0071498B" w:rsidP="0020335F">
      <w:pPr>
        <w:jc w:val="both"/>
        <w:rPr>
          <w:rFonts w:ascii="Times New Roman" w:hAnsi="Times New Roman" w:cs="Times New Roman"/>
          <w:sz w:val="24"/>
          <w:szCs w:val="24"/>
        </w:rPr>
      </w:pPr>
      <w:bookmarkStart w:id="174" w:name="_Toc453968226"/>
    </w:p>
    <w:p w:rsidR="0071498B" w:rsidRPr="00437B2E" w:rsidRDefault="0071498B" w:rsidP="0020335F">
      <w:pPr>
        <w:jc w:val="both"/>
        <w:rPr>
          <w:rFonts w:ascii="Times New Roman" w:hAnsi="Times New Roman" w:cs="Times New Roman"/>
          <w:b/>
          <w:sz w:val="24"/>
          <w:szCs w:val="24"/>
        </w:rPr>
      </w:pPr>
      <w:r w:rsidRPr="00437B2E">
        <w:rPr>
          <w:rFonts w:ascii="Times New Roman" w:hAnsi="Times New Roman" w:cs="Times New Roman"/>
          <w:b/>
          <w:sz w:val="24"/>
          <w:szCs w:val="24"/>
        </w:rPr>
        <w:t>III.6.  Разработка контроля  за состоянием системы условий</w:t>
      </w:r>
      <w:bookmarkEnd w:id="174"/>
    </w:p>
    <w:p w:rsidR="0071498B" w:rsidRPr="0020335F" w:rsidRDefault="0071498B" w:rsidP="0020335F">
      <w:pPr>
        <w:jc w:val="both"/>
        <w:rPr>
          <w:rFonts w:ascii="Times New Roman" w:hAnsi="Times New Roman" w:cs="Times New Roman"/>
          <w:sz w:val="24"/>
          <w:szCs w:val="24"/>
        </w:rPr>
      </w:pPr>
      <w:r w:rsidRPr="0020335F">
        <w:rPr>
          <w:rFonts w:ascii="Times New Roman" w:hAnsi="Times New Roman" w:cs="Times New Roman"/>
          <w:sz w:val="24"/>
          <w:szCs w:val="24"/>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
    <w:p w:rsidR="0071498B" w:rsidRPr="0071498B" w:rsidRDefault="0071498B" w:rsidP="0020335F">
      <w:pPr>
        <w:jc w:val="both"/>
        <w:sectPr w:rsidR="0071498B" w:rsidRPr="0071498B" w:rsidSect="0071498B">
          <w:footerReference w:type="default" r:id="rId25"/>
          <w:pgSz w:w="11906" w:h="16838"/>
          <w:pgMar w:top="284" w:right="991" w:bottom="1134" w:left="1276" w:header="709" w:footer="709" w:gutter="0"/>
          <w:cols w:space="567"/>
          <w:docGrid w:linePitch="360"/>
        </w:sectPr>
      </w:pPr>
      <w:r w:rsidRPr="0020335F">
        <w:rPr>
          <w:rFonts w:ascii="Times New Roman" w:hAnsi="Times New Roman" w:cs="Times New Roman"/>
          <w:sz w:val="24"/>
          <w:szCs w:val="24"/>
        </w:rPr>
        <w:t>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школы</w:t>
      </w:r>
    </w:p>
    <w:p w:rsidR="00057543" w:rsidRDefault="00057543"/>
    <w:sectPr w:rsidR="00057543" w:rsidSect="002A3F86">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44B8" w:rsidRDefault="000A44B8" w:rsidP="0020335F">
      <w:pPr>
        <w:spacing w:after="0" w:line="240" w:lineRule="auto"/>
      </w:pPr>
      <w:r>
        <w:separator/>
      </w:r>
    </w:p>
  </w:endnote>
  <w:endnote w:type="continuationSeparator" w:id="1">
    <w:p w:rsidR="000A44B8" w:rsidRDefault="000A44B8" w:rsidP="002033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3135615"/>
      <w:docPartObj>
        <w:docPartGallery w:val="Page Numbers (Bottom of Page)"/>
        <w:docPartUnique/>
      </w:docPartObj>
    </w:sdtPr>
    <w:sdtContent>
      <w:p w:rsidR="00C3399F" w:rsidRDefault="00131414">
        <w:pPr>
          <w:pStyle w:val="a5"/>
          <w:jc w:val="center"/>
        </w:pPr>
        <w:fldSimple w:instr="PAGE   \* MERGEFORMAT">
          <w:r w:rsidR="00FA28C9">
            <w:rPr>
              <w:noProof/>
            </w:rPr>
            <w:t>3</w:t>
          </w:r>
        </w:fldSimple>
      </w:p>
    </w:sdtContent>
  </w:sdt>
  <w:p w:rsidR="00C3399F" w:rsidRPr="0071498B" w:rsidRDefault="00C3399F" w:rsidP="0071498B"/>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44B8" w:rsidRDefault="000A44B8" w:rsidP="0020335F">
      <w:pPr>
        <w:spacing w:after="0" w:line="240" w:lineRule="auto"/>
      </w:pPr>
      <w:r>
        <w:separator/>
      </w:r>
    </w:p>
  </w:footnote>
  <w:footnote w:type="continuationSeparator" w:id="1">
    <w:p w:rsidR="000A44B8" w:rsidRDefault="000A44B8" w:rsidP="0020335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259E7"/>
    <w:multiLevelType w:val="multilevel"/>
    <w:tmpl w:val="662643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55032D31"/>
    <w:multiLevelType w:val="multilevel"/>
    <w:tmpl w:val="BC0EF9E2"/>
    <w:lvl w:ilvl="0">
      <w:start w:val="2"/>
      <w:numFmt w:val="decimal"/>
      <w:lvlText w:val="II.3.%1."/>
      <w:lvlJc w:val="left"/>
      <w:rPr>
        <w:rFonts w:ascii="Times New Roman" w:eastAsia="Times New Roman" w:hAnsi="Times New Roman" w:cs="Times New Roman"/>
        <w:b/>
        <w:bCs/>
        <w:i w:val="0"/>
        <w:iCs w:val="0"/>
        <w:smallCaps w:val="0"/>
        <w:strike w:val="0"/>
        <w:color w:val="000000"/>
        <w:spacing w:val="1"/>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68E6057B"/>
    <w:multiLevelType w:val="multilevel"/>
    <w:tmpl w:val="C694A496"/>
    <w:lvl w:ilvl="0">
      <w:start w:val="3"/>
      <w:numFmt w:val="decimal"/>
      <w:lvlText w:val="II.%1."/>
      <w:lvlJc w:val="left"/>
      <w:rPr>
        <w:rFonts w:ascii="Times New Roman" w:eastAsia="Times New Roman" w:hAnsi="Times New Roman" w:cs="Times New Roman"/>
        <w:b/>
        <w:bCs/>
        <w:i w:val="0"/>
        <w:iCs w:val="0"/>
        <w:smallCaps w:val="0"/>
        <w:strike w:val="0"/>
        <w:color w:val="000000"/>
        <w:spacing w:val="1"/>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76EE596C"/>
    <w:multiLevelType w:val="multilevel"/>
    <w:tmpl w:val="911415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3"/>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2D6144"/>
    <w:rsid w:val="000125C8"/>
    <w:rsid w:val="0001618A"/>
    <w:rsid w:val="0003023A"/>
    <w:rsid w:val="000308BB"/>
    <w:rsid w:val="00040064"/>
    <w:rsid w:val="00057543"/>
    <w:rsid w:val="000A44B8"/>
    <w:rsid w:val="000F6D97"/>
    <w:rsid w:val="00131414"/>
    <w:rsid w:val="00153AB0"/>
    <w:rsid w:val="00184EB4"/>
    <w:rsid w:val="001D243D"/>
    <w:rsid w:val="0020335F"/>
    <w:rsid w:val="002A3F86"/>
    <w:rsid w:val="002B4639"/>
    <w:rsid w:val="002D6144"/>
    <w:rsid w:val="003038C9"/>
    <w:rsid w:val="003747BD"/>
    <w:rsid w:val="00380EF2"/>
    <w:rsid w:val="003D10AD"/>
    <w:rsid w:val="004349D0"/>
    <w:rsid w:val="00437B2E"/>
    <w:rsid w:val="00476FCE"/>
    <w:rsid w:val="00485557"/>
    <w:rsid w:val="004B545C"/>
    <w:rsid w:val="005470EB"/>
    <w:rsid w:val="005574EC"/>
    <w:rsid w:val="00664404"/>
    <w:rsid w:val="006D3F93"/>
    <w:rsid w:val="0071498B"/>
    <w:rsid w:val="00745695"/>
    <w:rsid w:val="00773D96"/>
    <w:rsid w:val="00780739"/>
    <w:rsid w:val="0079596E"/>
    <w:rsid w:val="007C28E5"/>
    <w:rsid w:val="007E6ED6"/>
    <w:rsid w:val="00837548"/>
    <w:rsid w:val="00845889"/>
    <w:rsid w:val="00926CC3"/>
    <w:rsid w:val="00A152E1"/>
    <w:rsid w:val="00A15A80"/>
    <w:rsid w:val="00A32055"/>
    <w:rsid w:val="00A749CC"/>
    <w:rsid w:val="00A80965"/>
    <w:rsid w:val="00AA2450"/>
    <w:rsid w:val="00B145CA"/>
    <w:rsid w:val="00B41510"/>
    <w:rsid w:val="00B85E20"/>
    <w:rsid w:val="00BB4D3B"/>
    <w:rsid w:val="00BE2BAE"/>
    <w:rsid w:val="00BE4B81"/>
    <w:rsid w:val="00BF72A1"/>
    <w:rsid w:val="00C3399F"/>
    <w:rsid w:val="00C76D9C"/>
    <w:rsid w:val="00CD20EB"/>
    <w:rsid w:val="00D22748"/>
    <w:rsid w:val="00D26DC4"/>
    <w:rsid w:val="00D751EF"/>
    <w:rsid w:val="00DD6859"/>
    <w:rsid w:val="00EE7A2B"/>
    <w:rsid w:val="00F761F9"/>
    <w:rsid w:val="00FA28C9"/>
    <w:rsid w:val="00FD48D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3F8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0335F"/>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20335F"/>
  </w:style>
  <w:style w:type="paragraph" w:styleId="a5">
    <w:name w:val="footer"/>
    <w:basedOn w:val="a"/>
    <w:link w:val="a6"/>
    <w:uiPriority w:val="99"/>
    <w:unhideWhenUsed/>
    <w:rsid w:val="0020335F"/>
    <w:pPr>
      <w:tabs>
        <w:tab w:val="center" w:pos="4677"/>
        <w:tab w:val="right" w:pos="9355"/>
      </w:tabs>
      <w:spacing w:after="0" w:line="240" w:lineRule="auto"/>
    </w:pPr>
  </w:style>
  <w:style w:type="character" w:customStyle="1" w:styleId="a6">
    <w:name w:val="Нижний колонтитул Знак"/>
    <w:basedOn w:val="a0"/>
    <w:link w:val="a5"/>
    <w:uiPriority w:val="99"/>
    <w:rsid w:val="0020335F"/>
  </w:style>
  <w:style w:type="character" w:customStyle="1" w:styleId="a7">
    <w:name w:val="Основной текст_"/>
    <w:basedOn w:val="a0"/>
    <w:link w:val="7"/>
    <w:rsid w:val="00BE4B81"/>
    <w:rPr>
      <w:rFonts w:ascii="Times New Roman" w:eastAsia="Times New Roman" w:hAnsi="Times New Roman" w:cs="Times New Roman"/>
      <w:spacing w:val="1"/>
      <w:shd w:val="clear" w:color="auto" w:fill="FFFFFF"/>
    </w:rPr>
  </w:style>
  <w:style w:type="paragraph" w:customStyle="1" w:styleId="7">
    <w:name w:val="Основной текст7"/>
    <w:basedOn w:val="a"/>
    <w:link w:val="a7"/>
    <w:rsid w:val="00BE4B81"/>
    <w:pPr>
      <w:widowControl w:val="0"/>
      <w:shd w:val="clear" w:color="auto" w:fill="FFFFFF"/>
      <w:spacing w:after="2400" w:line="480" w:lineRule="exact"/>
    </w:pPr>
    <w:rPr>
      <w:rFonts w:ascii="Times New Roman" w:eastAsia="Times New Roman" w:hAnsi="Times New Roman" w:cs="Times New Roman"/>
      <w:spacing w:val="1"/>
    </w:rPr>
  </w:style>
  <w:style w:type="character" w:customStyle="1" w:styleId="a8">
    <w:name w:val="Основной текст + Полужирный"/>
    <w:basedOn w:val="a7"/>
    <w:rsid w:val="00BE4B81"/>
    <w:rPr>
      <w:rFonts w:ascii="Times New Roman" w:eastAsia="Times New Roman" w:hAnsi="Times New Roman" w:cs="Times New Roman"/>
      <w:b/>
      <w:bCs/>
      <w:color w:val="000000"/>
      <w:spacing w:val="1"/>
      <w:w w:val="100"/>
      <w:position w:val="0"/>
      <w:sz w:val="24"/>
      <w:szCs w:val="24"/>
      <w:shd w:val="clear" w:color="auto" w:fill="FFFFFF"/>
      <w:lang w:val="ru-RU" w:eastAsia="ru-RU" w:bidi="ru-RU"/>
    </w:rPr>
  </w:style>
  <w:style w:type="paragraph" w:styleId="a9">
    <w:name w:val="Balloon Text"/>
    <w:basedOn w:val="a"/>
    <w:link w:val="aa"/>
    <w:uiPriority w:val="99"/>
    <w:semiHidden/>
    <w:unhideWhenUsed/>
    <w:rsid w:val="00837548"/>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837548"/>
    <w:rPr>
      <w:rFonts w:ascii="Tahoma" w:hAnsi="Tahoma" w:cs="Tahoma"/>
      <w:sz w:val="16"/>
      <w:szCs w:val="16"/>
    </w:rPr>
  </w:style>
  <w:style w:type="paragraph" w:styleId="2">
    <w:name w:val="toc 2"/>
    <w:basedOn w:val="a"/>
    <w:next w:val="a"/>
    <w:autoRedefine/>
    <w:uiPriority w:val="39"/>
    <w:unhideWhenUsed/>
    <w:qFormat/>
    <w:rsid w:val="000125C8"/>
    <w:pPr>
      <w:tabs>
        <w:tab w:val="right" w:leader="dot" w:pos="9628"/>
      </w:tabs>
      <w:suppressAutoHyphens/>
      <w:spacing w:after="100" w:line="360" w:lineRule="auto"/>
      <w:ind w:left="425"/>
      <w:jc w:val="both"/>
    </w:pPr>
    <w:rPr>
      <w:rFonts w:ascii="Times New Roman" w:eastAsia="Calibri" w:hAnsi="Times New Roman" w:cs="Times New Roman"/>
      <w:sz w:val="28"/>
    </w:rPr>
  </w:style>
  <w:style w:type="character" w:styleId="ab">
    <w:name w:val="Hyperlink"/>
    <w:uiPriority w:val="99"/>
    <w:unhideWhenUsed/>
    <w:rsid w:val="000125C8"/>
    <w:rPr>
      <w:color w:val="0563C1"/>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0335F"/>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20335F"/>
  </w:style>
  <w:style w:type="paragraph" w:styleId="a5">
    <w:name w:val="footer"/>
    <w:basedOn w:val="a"/>
    <w:link w:val="a6"/>
    <w:uiPriority w:val="99"/>
    <w:unhideWhenUsed/>
    <w:rsid w:val="0020335F"/>
    <w:pPr>
      <w:tabs>
        <w:tab w:val="center" w:pos="4677"/>
        <w:tab w:val="right" w:pos="9355"/>
      </w:tabs>
      <w:spacing w:after="0" w:line="240" w:lineRule="auto"/>
    </w:pPr>
  </w:style>
  <w:style w:type="character" w:customStyle="1" w:styleId="a6">
    <w:name w:val="Нижний колонтитул Знак"/>
    <w:basedOn w:val="a0"/>
    <w:link w:val="a5"/>
    <w:uiPriority w:val="99"/>
    <w:rsid w:val="0020335F"/>
  </w:style>
  <w:style w:type="character" w:customStyle="1" w:styleId="a7">
    <w:name w:val="Основной текст_"/>
    <w:basedOn w:val="a0"/>
    <w:link w:val="7"/>
    <w:rsid w:val="00BE4B81"/>
    <w:rPr>
      <w:rFonts w:ascii="Times New Roman" w:eastAsia="Times New Roman" w:hAnsi="Times New Roman" w:cs="Times New Roman"/>
      <w:spacing w:val="1"/>
      <w:shd w:val="clear" w:color="auto" w:fill="FFFFFF"/>
    </w:rPr>
  </w:style>
  <w:style w:type="paragraph" w:customStyle="1" w:styleId="7">
    <w:name w:val="Основной текст7"/>
    <w:basedOn w:val="a"/>
    <w:link w:val="a7"/>
    <w:rsid w:val="00BE4B81"/>
    <w:pPr>
      <w:widowControl w:val="0"/>
      <w:shd w:val="clear" w:color="auto" w:fill="FFFFFF"/>
      <w:spacing w:after="2400" w:line="480" w:lineRule="exact"/>
    </w:pPr>
    <w:rPr>
      <w:rFonts w:ascii="Times New Roman" w:eastAsia="Times New Roman" w:hAnsi="Times New Roman" w:cs="Times New Roman"/>
      <w:spacing w:val="1"/>
    </w:rPr>
  </w:style>
  <w:style w:type="character" w:customStyle="1" w:styleId="a8">
    <w:name w:val="Основной текст + Полужирный"/>
    <w:basedOn w:val="a7"/>
    <w:rsid w:val="00BE4B81"/>
    <w:rPr>
      <w:rFonts w:ascii="Times New Roman" w:eastAsia="Times New Roman" w:hAnsi="Times New Roman" w:cs="Times New Roman"/>
      <w:b/>
      <w:bCs/>
      <w:color w:val="000000"/>
      <w:spacing w:val="1"/>
      <w:w w:val="100"/>
      <w:position w:val="0"/>
      <w:sz w:val="24"/>
      <w:szCs w:val="24"/>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www.consultant.ru/document/cons_doc_LAW_99661/?dst=100004" TargetMode="External"/><Relationship Id="rId28"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www.consultant.ru/document/cons_doc_LAW_99661/?dst=100004" TargetMode="External"/><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1CAA03-065D-4EFF-A589-33CE6B5B19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TotalTime>
  <Pages>247</Pages>
  <Words>92542</Words>
  <Characters>527491</Characters>
  <Application>Microsoft Office Word</Application>
  <DocSecurity>0</DocSecurity>
  <Lines>4395</Lines>
  <Paragraphs>12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87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28</cp:revision>
  <cp:lastPrinted>2018-10-11T10:12:00Z</cp:lastPrinted>
  <dcterms:created xsi:type="dcterms:W3CDTF">2018-10-10T08:14:00Z</dcterms:created>
  <dcterms:modified xsi:type="dcterms:W3CDTF">2018-12-03T17:41:00Z</dcterms:modified>
</cp:coreProperties>
</file>